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D6116C" w14:textId="6E53E0F6" w:rsidR="00F45B11" w:rsidRPr="002D6855" w:rsidRDefault="00E92D65" w:rsidP="00F45B11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bookmarkStart w:id="0" w:name="_GoBack"/>
      <w:bookmarkEnd w:id="0"/>
      <w:r>
        <w:rPr>
          <w:rFonts w:ascii="Calibri" w:hAnsi="Calibri"/>
          <w:b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6272" behindDoc="0" locked="0" layoutInCell="1" allowOverlap="1" wp14:anchorId="22EA1F60" wp14:editId="1C634731">
                <wp:simplePos x="0" y="0"/>
                <wp:positionH relativeFrom="column">
                  <wp:posOffset>4788268</wp:posOffset>
                </wp:positionH>
                <wp:positionV relativeFrom="paragraph">
                  <wp:posOffset>-714678</wp:posOffset>
                </wp:positionV>
                <wp:extent cx="10800" cy="67320"/>
                <wp:effectExtent l="38100" t="38100" r="46355" b="4699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08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88ECEF9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692" o:spid="_x0000_s1026" type="#_x0000_t75" style="position:absolute;margin-left:376.5pt;margin-top:-56.7pt;width:1.9pt;height:6.25pt;z-index:2524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">
                <v:imagedata r:id="rId8" o:title=""/>
              </v:shape>
            </w:pict>
          </mc:Fallback>
        </mc:AlternateContent>
      </w:r>
      <w:r w:rsidR="00F45B11" w:rsidRPr="002D6855">
        <w:rPr>
          <w:rFonts w:ascii="Calibri" w:hAnsi="Calibri"/>
          <w:b/>
          <w:sz w:val="28"/>
          <w:szCs w:val="28"/>
          <w:u w:val="single"/>
        </w:rPr>
        <w:t xml:space="preserve">SOLVING QUADRATIC EQUATIONS BY </w:t>
      </w:r>
      <w:r w:rsidR="00F45B11">
        <w:rPr>
          <w:rFonts w:ascii="Calibri" w:hAnsi="Calibri"/>
          <w:b/>
          <w:sz w:val="28"/>
          <w:szCs w:val="28"/>
          <w:u w:val="single"/>
        </w:rPr>
        <w:t>FACTORING</w:t>
      </w:r>
    </w:p>
    <w:p w14:paraId="4B673DCA" w14:textId="77777777" w:rsidR="002D6855" w:rsidRDefault="002D6855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52BA5B41" w14:textId="4FE65FD6" w:rsidR="008A3EF3" w:rsidRDefault="005122FD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5312" behindDoc="0" locked="0" layoutInCell="1" allowOverlap="1" wp14:anchorId="53F76417" wp14:editId="2FFDC1AF">
                <wp:simplePos x="0" y="0"/>
                <wp:positionH relativeFrom="column">
                  <wp:posOffset>4153137</wp:posOffset>
                </wp:positionH>
                <wp:positionV relativeFrom="paragraph">
                  <wp:posOffset>121678</wp:posOffset>
                </wp:positionV>
                <wp:extent cx="1491840" cy="58680"/>
                <wp:effectExtent l="57150" t="95250" r="108585" b="13208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4918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63B6E" id="Ink 14" o:spid="_x0000_s1026" type="#_x0000_t75" style="position:absolute;margin-left:324.8pt;margin-top:4.25pt;width:123.35pt;height:15.8pt;z-index:2517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">
                <v:imagedata r:id="rId10" o:title=""/>
              </v:shape>
            </w:pict>
          </mc:Fallback>
        </mc:AlternateContent>
      </w:r>
      <w:r w:rsidR="00F45B11">
        <w:rPr>
          <w:rFonts w:ascii="Calibri" w:hAnsi="Calibri"/>
          <w:sz w:val="28"/>
          <w:szCs w:val="28"/>
        </w:rPr>
        <w:t xml:space="preserve">Solving equations by factoring depends on applying </w:t>
      </w:r>
      <w:r w:rsidR="00F45B11">
        <w:rPr>
          <w:rFonts w:ascii="Calibri" w:hAnsi="Calibri"/>
          <w:b/>
          <w:i/>
          <w:sz w:val="28"/>
          <w:szCs w:val="28"/>
        </w:rPr>
        <w:t>The Zero-Product Property</w:t>
      </w:r>
      <w:r w:rsidR="00995F1B">
        <w:rPr>
          <w:rFonts w:ascii="Calibri" w:hAnsi="Calibri"/>
          <w:sz w:val="28"/>
          <w:szCs w:val="28"/>
        </w:rPr>
        <w:t>.</w:t>
      </w:r>
    </w:p>
    <w:p w14:paraId="524BA388" w14:textId="77777777" w:rsidR="008A3EF3" w:rsidRPr="00F45B11" w:rsidRDefault="008A3EF3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3ACD66DB" w14:textId="77777777" w:rsidR="00F45B11" w:rsidRPr="00F45B11" w:rsidRDefault="00F45B11" w:rsidP="00F45B11">
      <w:pPr>
        <w:tabs>
          <w:tab w:val="right" w:pos="10080"/>
        </w:tabs>
        <w:ind w:left="720"/>
        <w:rPr>
          <w:rFonts w:ascii="Calibri" w:hAnsi="Calibri"/>
          <w:sz w:val="28"/>
          <w:szCs w:val="28"/>
        </w:rPr>
      </w:pPr>
      <w:r w:rsidRPr="00F45B11">
        <w:rPr>
          <w:rFonts w:ascii="Calibri" w:hAnsi="Calibri"/>
          <w:sz w:val="28"/>
          <w:szCs w:val="28"/>
        </w:rPr>
        <w:t>If a product is equal to zero, then one of the factors must equal zero.</w:t>
      </w:r>
    </w:p>
    <w:p w14:paraId="74EFC037" w14:textId="76A67957" w:rsidR="00F45B11" w:rsidRPr="00F45B11" w:rsidRDefault="005122FD" w:rsidP="00C04EE9">
      <w:pPr>
        <w:tabs>
          <w:tab w:val="right" w:pos="10080"/>
        </w:tabs>
        <w:spacing w:before="120"/>
        <w:ind w:left="7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9408" behindDoc="0" locked="0" layoutInCell="1" allowOverlap="1" wp14:anchorId="6B89F9A3" wp14:editId="46679C88">
                <wp:simplePos x="0" y="0"/>
                <wp:positionH relativeFrom="column">
                  <wp:posOffset>4190577</wp:posOffset>
                </wp:positionH>
                <wp:positionV relativeFrom="paragraph">
                  <wp:posOffset>-25197</wp:posOffset>
                </wp:positionV>
                <wp:extent cx="664920" cy="425520"/>
                <wp:effectExtent l="76200" t="95250" r="116205" b="12700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66492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489E2" id="Ink 18" o:spid="_x0000_s1026" type="#_x0000_t75" style="position:absolute;margin-left:326.9pt;margin-top:-6.55pt;width:58.85pt;height:44.4pt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">
                <v:imagedata r:id="rId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8384" behindDoc="0" locked="0" layoutInCell="1" allowOverlap="1" wp14:anchorId="70064BAE" wp14:editId="06D8EA71">
                <wp:simplePos x="0" y="0"/>
                <wp:positionH relativeFrom="column">
                  <wp:posOffset>3309657</wp:posOffset>
                </wp:positionH>
                <wp:positionV relativeFrom="paragraph">
                  <wp:posOffset>90003</wp:posOffset>
                </wp:positionV>
                <wp:extent cx="557280" cy="311400"/>
                <wp:effectExtent l="57150" t="114300" r="109855" b="12700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55728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011C7" id="Ink 17" o:spid="_x0000_s1026" type="#_x0000_t75" style="position:absolute;margin-left:258.2pt;margin-top:1.05pt;width:49.45pt;height:36.4pt;z-index:2517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">
                <v:imagedata r:id="rId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7360" behindDoc="0" locked="0" layoutInCell="1" allowOverlap="1" wp14:anchorId="60140F7C" wp14:editId="09B076A9">
                <wp:simplePos x="0" y="0"/>
                <wp:positionH relativeFrom="column">
                  <wp:posOffset>3587577</wp:posOffset>
                </wp:positionH>
                <wp:positionV relativeFrom="paragraph">
                  <wp:posOffset>35643</wp:posOffset>
                </wp:positionV>
                <wp:extent cx="59400" cy="34200"/>
                <wp:effectExtent l="57150" t="76200" r="74295" b="9969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594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0F193" id="Ink 16" o:spid="_x0000_s1026" type="#_x0000_t75" style="position:absolute;margin-left:280.8pt;margin-top:-.65pt;width:8.05pt;height:9.5pt;z-index:2517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">
                <v:imagedata r:id="rId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6336" behindDoc="0" locked="0" layoutInCell="1" allowOverlap="1" wp14:anchorId="3349A965" wp14:editId="00F81579">
                <wp:simplePos x="0" y="0"/>
                <wp:positionH relativeFrom="column">
                  <wp:posOffset>1106457</wp:posOffset>
                </wp:positionH>
                <wp:positionV relativeFrom="paragraph">
                  <wp:posOffset>160563</wp:posOffset>
                </wp:positionV>
                <wp:extent cx="704880" cy="27000"/>
                <wp:effectExtent l="0" t="114300" r="95250" b="10668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704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1BCB8" id="Ink 15" o:spid="_x0000_s1026" type="#_x0000_t75" style="position:absolute;margin-left:85.25pt;margin-top:6.6pt;width:60.05pt;height:13.55pt;z-index:2517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">
                <v:imagedata r:id="rId18" o:title=""/>
              </v:shape>
            </w:pict>
          </mc:Fallback>
        </mc:AlternateContent>
      </w:r>
      <w:r w:rsidR="00F45B11">
        <w:rPr>
          <w:rFonts w:ascii="Calibri" w:hAnsi="Calibri"/>
          <w:sz w:val="28"/>
          <w:szCs w:val="28"/>
        </w:rPr>
        <w:t>If</w:t>
      </w:r>
      <w:r w:rsidR="00F45B11" w:rsidRPr="00F45B11">
        <w:rPr>
          <w:rFonts w:ascii="Calibri" w:hAnsi="Calibri"/>
          <w:sz w:val="28"/>
          <w:szCs w:val="28"/>
        </w:rPr>
        <w:t>     </w:t>
      </w:r>
      <w:r w:rsidR="00F45B11">
        <w:rPr>
          <w:rFonts w:ascii="Calibri" w:hAnsi="Calibri"/>
          <w:sz w:val="28"/>
          <w:szCs w:val="28"/>
        </w:rPr>
        <w:t xml:space="preserve">          </w:t>
      </w:r>
      <w:r w:rsidR="00F45B11" w:rsidRPr="00F45B11">
        <w:rPr>
          <w:rFonts w:ascii="Calibri" w:hAnsi="Calibri"/>
          <w:sz w:val="28"/>
          <w:szCs w:val="28"/>
        </w:rPr>
        <w:t>A </w:t>
      </w:r>
      <w:r w:rsidR="00F45B11" w:rsidRPr="00F45B11">
        <w:rPr>
          <w:rFonts w:ascii="Calibri" w:hAnsi="Calibri"/>
          <w:sz w:val="28"/>
          <w:szCs w:val="28"/>
        </w:rPr>
        <w:sym w:font="Symbol" w:char="F0B4"/>
      </w:r>
      <w:r w:rsidR="00F45B11" w:rsidRPr="00F45B11">
        <w:rPr>
          <w:rFonts w:ascii="Calibri" w:hAnsi="Calibri"/>
          <w:sz w:val="28"/>
          <w:szCs w:val="28"/>
        </w:rPr>
        <w:t xml:space="preserve"> B = 0    </w:t>
      </w:r>
      <w:r w:rsidR="00F45B11">
        <w:rPr>
          <w:rFonts w:ascii="Calibri" w:hAnsi="Calibri"/>
          <w:sz w:val="28"/>
          <w:szCs w:val="28"/>
        </w:rPr>
        <w:t xml:space="preserve">       </w:t>
      </w:r>
      <w:r w:rsidR="00F45B11" w:rsidRPr="00F45B11">
        <w:rPr>
          <w:rFonts w:ascii="Calibri" w:hAnsi="Calibri"/>
          <w:sz w:val="28"/>
          <w:szCs w:val="28"/>
        </w:rPr>
        <w:t xml:space="preserve">    </w:t>
      </w:r>
      <w:r w:rsidR="00C04EE9">
        <w:rPr>
          <w:rFonts w:ascii="Calibri" w:hAnsi="Calibri"/>
          <w:sz w:val="28"/>
          <w:szCs w:val="28"/>
        </w:rPr>
        <w:t xml:space="preserve">, then              </w:t>
      </w:r>
      <w:r w:rsidR="00F45B11" w:rsidRPr="00F45B11">
        <w:rPr>
          <w:rFonts w:ascii="Calibri" w:hAnsi="Calibri"/>
          <w:sz w:val="28"/>
          <w:szCs w:val="28"/>
        </w:rPr>
        <w:t xml:space="preserve"> A = 0    or     B = 0     </w:t>
      </w:r>
    </w:p>
    <w:p w14:paraId="2CADE3F6" w14:textId="77777777" w:rsidR="00FE71F6" w:rsidRDefault="00FE71F6" w:rsidP="00F45B1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260F1016" w14:textId="77777777" w:rsidR="001F364F" w:rsidRDefault="001F364F" w:rsidP="00F45B11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2AE8ECEB" w14:textId="77777777" w:rsidR="00F45B11" w:rsidRPr="00F45B11" w:rsidRDefault="00F45B11" w:rsidP="00E22BE7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44D5AD71" w14:textId="77777777" w:rsidR="00C04EE9" w:rsidRPr="00995F1B" w:rsidRDefault="00C04EE9" w:rsidP="00190487">
      <w:pPr>
        <w:tabs>
          <w:tab w:val="left" w:pos="1260"/>
          <w:tab w:val="right" w:pos="8820"/>
          <w:tab w:val="left" w:pos="900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:</w:t>
      </w:r>
      <w:r>
        <w:rPr>
          <w:rFonts w:ascii="Calibri" w:hAnsi="Calibri"/>
          <w:sz w:val="28"/>
          <w:szCs w:val="28"/>
        </w:rPr>
        <w:tab/>
        <w:t xml:space="preserve">Solve     </w:t>
      </w:r>
      <w:r w:rsidR="00BD7C42" w:rsidRPr="00BD7C42">
        <w:rPr>
          <w:i/>
          <w:sz w:val="28"/>
          <w:szCs w:val="28"/>
        </w:rPr>
        <w:t>x</w:t>
      </w:r>
      <w:r w:rsidR="00BD7C42" w:rsidRPr="00FC5239">
        <w:rPr>
          <w:rFonts w:ascii="Calibri" w:hAnsi="Calibri"/>
          <w:sz w:val="28"/>
          <w:szCs w:val="28"/>
          <w:vertAlign w:val="superscript"/>
        </w:rPr>
        <w:t>2</w:t>
      </w:r>
      <w:r w:rsidR="00BD7C42" w:rsidRPr="00FC5239">
        <w:rPr>
          <w:rFonts w:ascii="Calibri" w:hAnsi="Calibri"/>
          <w:sz w:val="28"/>
          <w:szCs w:val="28"/>
        </w:rPr>
        <w:t> </w:t>
      </w:r>
      <w:r w:rsidR="00BD7C42">
        <w:rPr>
          <w:rFonts w:ascii="Calibri" w:hAnsi="Calibri"/>
          <w:sz w:val="28"/>
          <w:szCs w:val="28"/>
        </w:rPr>
        <w:t> </w:t>
      </w:r>
      <w:r w:rsidR="00BD7C42" w:rsidRPr="00FC5239">
        <w:rPr>
          <w:rFonts w:ascii="Calibri" w:hAnsi="Calibri"/>
          <w:sz w:val="28"/>
          <w:szCs w:val="28"/>
        </w:rPr>
        <w:t>+</w:t>
      </w:r>
      <w:r w:rsidR="00BD7C42">
        <w:rPr>
          <w:rFonts w:ascii="Calibri" w:hAnsi="Calibri"/>
          <w:sz w:val="28"/>
          <w:szCs w:val="28"/>
        </w:rPr>
        <w:t> </w:t>
      </w:r>
      <w:r w:rsidR="00BD7C42" w:rsidRPr="00FC5239">
        <w:rPr>
          <w:rFonts w:ascii="Calibri" w:hAnsi="Calibri"/>
          <w:sz w:val="28"/>
          <w:szCs w:val="28"/>
        </w:rPr>
        <w:t> 2</w:t>
      </w:r>
      <w:r w:rsidR="00BD7C42" w:rsidRPr="00BD7C42">
        <w:rPr>
          <w:i/>
          <w:sz w:val="28"/>
          <w:szCs w:val="28"/>
        </w:rPr>
        <w:t>x</w:t>
      </w:r>
      <w:r w:rsidR="00BD7C42" w:rsidRPr="00FC5239">
        <w:rPr>
          <w:rFonts w:ascii="Calibri" w:hAnsi="Calibri"/>
          <w:sz w:val="28"/>
          <w:szCs w:val="28"/>
        </w:rPr>
        <w:t> </w:t>
      </w:r>
      <w:r w:rsidR="00BD7C42">
        <w:rPr>
          <w:rFonts w:ascii="Calibri" w:hAnsi="Calibri"/>
          <w:sz w:val="28"/>
          <w:szCs w:val="28"/>
        </w:rPr>
        <w:t xml:space="preserve"> </w:t>
      </w:r>
      <w:r w:rsidR="00BD7C42" w:rsidRPr="00FC5239">
        <w:rPr>
          <w:rFonts w:ascii="Calibri" w:hAnsi="Calibri"/>
          <w:sz w:val="28"/>
          <w:szCs w:val="28"/>
        </w:rPr>
        <w:t>=</w:t>
      </w:r>
      <w:r w:rsidR="00BD7C42">
        <w:rPr>
          <w:rFonts w:ascii="Calibri" w:hAnsi="Calibri"/>
          <w:sz w:val="28"/>
          <w:szCs w:val="28"/>
        </w:rPr>
        <w:t xml:space="preserve"> </w:t>
      </w:r>
      <w:r w:rsidR="00BD7C42" w:rsidRPr="00FC5239">
        <w:rPr>
          <w:rFonts w:ascii="Calibri" w:hAnsi="Calibri"/>
          <w:sz w:val="28"/>
          <w:szCs w:val="28"/>
        </w:rPr>
        <w:t> 15</w:t>
      </w:r>
      <w:r>
        <w:rPr>
          <w:rFonts w:ascii="Calibri" w:hAnsi="Calibri"/>
          <w:sz w:val="28"/>
          <w:szCs w:val="28"/>
        </w:rPr>
        <w:t xml:space="preserve">     by factoring.</w:t>
      </w:r>
      <w:r>
        <w:rPr>
          <w:rFonts w:ascii="Calibri" w:hAnsi="Calibri"/>
          <w:sz w:val="28"/>
          <w:szCs w:val="28"/>
        </w:rPr>
        <w:tab/>
      </w:r>
    </w:p>
    <w:p w14:paraId="546B991F" w14:textId="5165FBDE" w:rsidR="00C04EE9" w:rsidRDefault="005122FD" w:rsidP="00190487">
      <w:pPr>
        <w:numPr>
          <w:ilvl w:val="1"/>
          <w:numId w:val="21"/>
        </w:numPr>
        <w:tabs>
          <w:tab w:val="right" w:pos="8820"/>
          <w:tab w:val="left" w:pos="9000"/>
          <w:tab w:val="right" w:pos="10080"/>
        </w:tabs>
        <w:spacing w:before="120"/>
        <w:ind w:right="288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872" behindDoc="0" locked="0" layoutInCell="1" allowOverlap="1" wp14:anchorId="507C4F36" wp14:editId="17903650">
                <wp:simplePos x="0" y="0"/>
                <wp:positionH relativeFrom="column">
                  <wp:posOffset>6872644</wp:posOffset>
                </wp:positionH>
                <wp:positionV relativeFrom="paragraph">
                  <wp:posOffset>318981</wp:posOffset>
                </wp:positionV>
                <wp:extent cx="82080" cy="25200"/>
                <wp:effectExtent l="38100" t="38100" r="51435" b="5143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820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E5E52" id="Ink 86" o:spid="_x0000_s1026" type="#_x0000_t75" style="position:absolute;margin-left:540.65pt;margin-top:24.55pt;width:7.5pt;height:3.1pt;z-index:2517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">
                <v:imagedata r:id="rId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584" behindDoc="0" locked="0" layoutInCell="1" allowOverlap="1" wp14:anchorId="5D388FAB" wp14:editId="7008A66E">
                <wp:simplePos x="0" y="0"/>
                <wp:positionH relativeFrom="column">
                  <wp:posOffset>6718326</wp:posOffset>
                </wp:positionH>
                <wp:positionV relativeFrom="paragraph">
                  <wp:posOffset>244461</wp:posOffset>
                </wp:positionV>
                <wp:extent cx="92520" cy="4320"/>
                <wp:effectExtent l="38100" t="57150" r="41275" b="5334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92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FD4DC" id="Ink 74" o:spid="_x0000_s1026" type="#_x0000_t75" style="position:absolute;margin-left:528.45pt;margin-top:18.55pt;width:8.55pt;height:2.05pt;z-index:2517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">
                <v:imagedata r:id="rId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560" behindDoc="0" locked="0" layoutInCell="1" allowOverlap="1" wp14:anchorId="6199DA20" wp14:editId="28A1848A">
                <wp:simplePos x="0" y="0"/>
                <wp:positionH relativeFrom="column">
                  <wp:posOffset>6759006</wp:posOffset>
                </wp:positionH>
                <wp:positionV relativeFrom="paragraph">
                  <wp:posOffset>192621</wp:posOffset>
                </wp:positionV>
                <wp:extent cx="9000" cy="80640"/>
                <wp:effectExtent l="57150" t="57150" r="48260" b="5334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90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BC690" id="Ink 73" o:spid="_x0000_s1026" type="#_x0000_t75" style="position:absolute;margin-left:531.5pt;margin-top:14.4pt;width:2.2pt;height:7.85pt;z-index:2517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">
                <v:imagedata r:id="rId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536" behindDoc="0" locked="0" layoutInCell="1" allowOverlap="1" wp14:anchorId="2CE752E4" wp14:editId="5FC8DC1C">
                <wp:simplePos x="0" y="0"/>
                <wp:positionH relativeFrom="column">
                  <wp:posOffset>6465966</wp:posOffset>
                </wp:positionH>
                <wp:positionV relativeFrom="paragraph">
                  <wp:posOffset>177501</wp:posOffset>
                </wp:positionV>
                <wp:extent cx="226440" cy="133920"/>
                <wp:effectExtent l="38100" t="38100" r="40640" b="5715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264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545EA" id="Ink 72" o:spid="_x0000_s1026" type="#_x0000_t75" style="position:absolute;margin-left:508.55pt;margin-top:13.2pt;width:19.35pt;height:12.1pt;z-index:2517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">
                <v:imagedata r:id="rId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512" behindDoc="0" locked="0" layoutInCell="1" allowOverlap="1" wp14:anchorId="2241CC5D" wp14:editId="154ECB1F">
                <wp:simplePos x="0" y="0"/>
                <wp:positionH relativeFrom="column">
                  <wp:posOffset>6514926</wp:posOffset>
                </wp:positionH>
                <wp:positionV relativeFrom="paragraph">
                  <wp:posOffset>195501</wp:posOffset>
                </wp:positionV>
                <wp:extent cx="19080" cy="119880"/>
                <wp:effectExtent l="38100" t="38100" r="57150" b="5207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90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A3B69" id="Ink 71" o:spid="_x0000_s1026" type="#_x0000_t75" style="position:absolute;margin-left:512.4pt;margin-top:14.75pt;width:2.9pt;height:10.65pt;z-index:251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">
                <v:imagedata r:id="rId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5488" behindDoc="0" locked="0" layoutInCell="1" allowOverlap="1" wp14:anchorId="15D650BC" wp14:editId="3E7AAC59">
                <wp:simplePos x="0" y="0"/>
                <wp:positionH relativeFrom="column">
                  <wp:posOffset>6364086</wp:posOffset>
                </wp:positionH>
                <wp:positionV relativeFrom="paragraph">
                  <wp:posOffset>230061</wp:posOffset>
                </wp:positionV>
                <wp:extent cx="57600" cy="93960"/>
                <wp:effectExtent l="38100" t="38100" r="38100" b="4000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57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1BD4E" id="Ink 70" o:spid="_x0000_s1026" type="#_x0000_t75" style="position:absolute;margin-left:500.55pt;margin-top:17.45pt;width:5.7pt;height:8.75pt;z-index:2517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">
                <v:imagedata r:id="rId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464" behindDoc="0" locked="0" layoutInCell="1" allowOverlap="1" wp14:anchorId="032C9E96" wp14:editId="25A7EF3F">
                <wp:simplePos x="0" y="0"/>
                <wp:positionH relativeFrom="column">
                  <wp:posOffset>6364446</wp:posOffset>
                </wp:positionH>
                <wp:positionV relativeFrom="paragraph">
                  <wp:posOffset>190461</wp:posOffset>
                </wp:positionV>
                <wp:extent cx="3960" cy="39600"/>
                <wp:effectExtent l="57150" t="38100" r="53340" b="5588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9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179CD" id="Ink 69" o:spid="_x0000_s1026" type="#_x0000_t75" style="position:absolute;margin-left:500.5pt;margin-top:14.3pt;width:1.65pt;height:4.35pt;z-index:2517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">
                <v:imagedata r:id="rId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416" behindDoc="0" locked="0" layoutInCell="1" allowOverlap="1" wp14:anchorId="2CA8B059" wp14:editId="24FB007B">
                <wp:simplePos x="0" y="0"/>
                <wp:positionH relativeFrom="column">
                  <wp:posOffset>6184806</wp:posOffset>
                </wp:positionH>
                <wp:positionV relativeFrom="paragraph">
                  <wp:posOffset>263181</wp:posOffset>
                </wp:positionV>
                <wp:extent cx="104040" cy="30240"/>
                <wp:effectExtent l="38100" t="38100" r="48895" b="4635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040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2A40B" id="Ink 67" o:spid="_x0000_s1026" type="#_x0000_t75" style="position:absolute;margin-left:486.35pt;margin-top:20.15pt;width:9.4pt;height:3.55pt;z-index:2517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">
                <v:imagedata r:id="rId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392" behindDoc="0" locked="0" layoutInCell="1" allowOverlap="1" wp14:anchorId="6093939B" wp14:editId="2740252B">
                <wp:simplePos x="0" y="0"/>
                <wp:positionH relativeFrom="column">
                  <wp:posOffset>6283806</wp:posOffset>
                </wp:positionH>
                <wp:positionV relativeFrom="paragraph">
                  <wp:posOffset>210261</wp:posOffset>
                </wp:positionV>
                <wp:extent cx="9000" cy="115920"/>
                <wp:effectExtent l="38100" t="38100" r="48260" b="5588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90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1C698" id="Ink 66" o:spid="_x0000_s1026" type="#_x0000_t75" style="position:absolute;margin-left:494.2pt;margin-top:15.85pt;width:2.05pt;height:10.4pt;z-index:2517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">
                <v:imagedata r:id="rId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368" behindDoc="0" locked="0" layoutInCell="1" allowOverlap="1" wp14:anchorId="69516121" wp14:editId="4BD58B06">
                <wp:simplePos x="0" y="0"/>
                <wp:positionH relativeFrom="column">
                  <wp:posOffset>6216126</wp:posOffset>
                </wp:positionH>
                <wp:positionV relativeFrom="paragraph">
                  <wp:posOffset>226461</wp:posOffset>
                </wp:positionV>
                <wp:extent cx="18720" cy="111960"/>
                <wp:effectExtent l="57150" t="38100" r="38735" b="4064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87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5836C" id="Ink 65" o:spid="_x0000_s1026" type="#_x0000_t75" style="position:absolute;margin-left:488.8pt;margin-top:17.15pt;width:2.7pt;height:10.05pt;z-index:2517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">
                <v:imagedata r:id="rId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936" behindDoc="0" locked="0" layoutInCell="1" allowOverlap="1" wp14:anchorId="0DA00419" wp14:editId="668D2505">
                <wp:simplePos x="0" y="0"/>
                <wp:positionH relativeFrom="column">
                  <wp:posOffset>4948090</wp:posOffset>
                </wp:positionH>
                <wp:positionV relativeFrom="paragraph">
                  <wp:posOffset>263181</wp:posOffset>
                </wp:positionV>
                <wp:extent cx="69840" cy="46080"/>
                <wp:effectExtent l="38100" t="38100" r="45085" b="4953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98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08124" id="Ink 47" o:spid="_x0000_s1026" type="#_x0000_t75" style="position:absolute;margin-left:389.1pt;margin-top:20.1pt;width:6.65pt;height:4.75pt;z-index:2517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">
                <v:imagedata r:id="rId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7840" behindDoc="0" locked="0" layoutInCell="1" allowOverlap="1" wp14:anchorId="0C3EFB9A" wp14:editId="72F7542B">
                <wp:simplePos x="0" y="0"/>
                <wp:positionH relativeFrom="column">
                  <wp:posOffset>5492410</wp:posOffset>
                </wp:positionH>
                <wp:positionV relativeFrom="paragraph">
                  <wp:posOffset>235101</wp:posOffset>
                </wp:positionV>
                <wp:extent cx="87480" cy="41400"/>
                <wp:effectExtent l="38100" t="19050" r="46355" b="5397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87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1B781" id="Ink 43" o:spid="_x0000_s1026" type="#_x0000_t75" style="position:absolute;margin-left:431.9pt;margin-top:17.9pt;width:8.1pt;height:4.4pt;z-index:2517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">
                <v:imagedata r:id="rId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3744" behindDoc="0" locked="0" layoutInCell="1" allowOverlap="1" wp14:anchorId="005A3979" wp14:editId="794EB9DD">
                <wp:simplePos x="0" y="0"/>
                <wp:positionH relativeFrom="column">
                  <wp:posOffset>5407450</wp:posOffset>
                </wp:positionH>
                <wp:positionV relativeFrom="paragraph">
                  <wp:posOffset>78861</wp:posOffset>
                </wp:positionV>
                <wp:extent cx="78480" cy="19440"/>
                <wp:effectExtent l="19050" t="57150" r="55245" b="3810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784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2F23E" id="Ink 39" o:spid="_x0000_s1026" type="#_x0000_t75" style="position:absolute;margin-left:425.25pt;margin-top:5.5pt;width:7.45pt;height:2.85pt;z-index:2517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">
                <v:imagedata r:id="rId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2720" behindDoc="0" locked="0" layoutInCell="1" allowOverlap="1" wp14:anchorId="13F76568" wp14:editId="246232EE">
                <wp:simplePos x="0" y="0"/>
                <wp:positionH relativeFrom="column">
                  <wp:posOffset>5365690</wp:posOffset>
                </wp:positionH>
                <wp:positionV relativeFrom="paragraph">
                  <wp:posOffset>104421</wp:posOffset>
                </wp:positionV>
                <wp:extent cx="52560" cy="87840"/>
                <wp:effectExtent l="38100" t="57150" r="43180" b="4572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52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CA3C2" id="Ink 38" o:spid="_x0000_s1026" type="#_x0000_t75" style="position:absolute;margin-left:421.75pt;margin-top:7.45pt;width:5.75pt;height:8.3pt;z-index:2517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">
                <v:imagedata r:id="rId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1696" behindDoc="0" locked="0" layoutInCell="1" allowOverlap="1" wp14:anchorId="24A939B1" wp14:editId="688C71C8">
                <wp:simplePos x="0" y="0"/>
                <wp:positionH relativeFrom="column">
                  <wp:posOffset>5279650</wp:posOffset>
                </wp:positionH>
                <wp:positionV relativeFrom="paragraph">
                  <wp:posOffset>99381</wp:posOffset>
                </wp:positionV>
                <wp:extent cx="29520" cy="95400"/>
                <wp:effectExtent l="38100" t="57150" r="46990" b="3810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95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BBB8F" id="Ink 37" o:spid="_x0000_s1026" type="#_x0000_t75" style="position:absolute;margin-left:415pt;margin-top:7.2pt;width:3.75pt;height:8.8pt;z-index:251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">
                <v:imagedata r:id="rId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0672" behindDoc="0" locked="0" layoutInCell="1" allowOverlap="1" wp14:anchorId="4ABE1BC3" wp14:editId="3BCA742F">
                <wp:simplePos x="0" y="0"/>
                <wp:positionH relativeFrom="column">
                  <wp:posOffset>5108650</wp:posOffset>
                </wp:positionH>
                <wp:positionV relativeFrom="paragraph">
                  <wp:posOffset>160221</wp:posOffset>
                </wp:positionV>
                <wp:extent cx="90720" cy="7200"/>
                <wp:effectExtent l="57150" t="38100" r="43180" b="5016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90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DD0BC" id="Ink 36" o:spid="_x0000_s1026" type="#_x0000_t75" style="position:absolute;margin-left:401.5pt;margin-top:12pt;width:8.55pt;height:1.95pt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">
                <v:imagedata r:id="rId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9648" behindDoc="0" locked="0" layoutInCell="1" allowOverlap="1" wp14:anchorId="47BE0AA8" wp14:editId="7696A7A8">
                <wp:simplePos x="0" y="0"/>
                <wp:positionH relativeFrom="column">
                  <wp:posOffset>5055010</wp:posOffset>
                </wp:positionH>
                <wp:positionV relativeFrom="paragraph">
                  <wp:posOffset>122421</wp:posOffset>
                </wp:positionV>
                <wp:extent cx="137520" cy="26640"/>
                <wp:effectExtent l="38100" t="38100" r="53340" b="50165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375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2BCE7" id="Ink 35" o:spid="_x0000_s1026" type="#_x0000_t75" style="position:absolute;margin-left:397.35pt;margin-top:9.05pt;width:12.15pt;height:3.35pt;z-index:2517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">
                <v:imagedata r:id="rId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8624" behindDoc="0" locked="0" layoutInCell="1" allowOverlap="1" wp14:anchorId="78812D25" wp14:editId="5A9A816E">
                <wp:simplePos x="0" y="0"/>
                <wp:positionH relativeFrom="column">
                  <wp:posOffset>4836490</wp:posOffset>
                </wp:positionH>
                <wp:positionV relativeFrom="paragraph">
                  <wp:posOffset>109101</wp:posOffset>
                </wp:positionV>
                <wp:extent cx="61560" cy="96480"/>
                <wp:effectExtent l="38100" t="38100" r="53340" b="5651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615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294F9" id="Ink 27" o:spid="_x0000_s1026" type="#_x0000_t75" style="position:absolute;margin-left:379.95pt;margin-top:7.95pt;width:6.35pt;height:9pt;z-index:2517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">
                <v:imagedata r:id="rId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7600" behindDoc="0" locked="0" layoutInCell="1" allowOverlap="1" wp14:anchorId="200769FE" wp14:editId="49B9697D">
                <wp:simplePos x="0" y="0"/>
                <wp:positionH relativeFrom="column">
                  <wp:posOffset>4804810</wp:posOffset>
                </wp:positionH>
                <wp:positionV relativeFrom="paragraph">
                  <wp:posOffset>116301</wp:posOffset>
                </wp:positionV>
                <wp:extent cx="48240" cy="79560"/>
                <wp:effectExtent l="38100" t="19050" r="47625" b="5397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482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2CA64" id="Ink 26" o:spid="_x0000_s1026" type="#_x0000_t75" style="position:absolute;margin-left:377.7pt;margin-top:8.55pt;width:5.2pt;height:7.5pt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">
                <v:imagedata r:id="rId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6576" behindDoc="0" locked="0" layoutInCell="1" allowOverlap="1" wp14:anchorId="570611D7" wp14:editId="2B958B3B">
                <wp:simplePos x="0" y="0"/>
                <wp:positionH relativeFrom="column">
                  <wp:posOffset>4673410</wp:posOffset>
                </wp:positionH>
                <wp:positionV relativeFrom="paragraph">
                  <wp:posOffset>85701</wp:posOffset>
                </wp:positionV>
                <wp:extent cx="72720" cy="106920"/>
                <wp:effectExtent l="38100" t="38100" r="41910" b="4572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727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3EF98" id="Ink 25" o:spid="_x0000_s1026" type="#_x0000_t75" style="position:absolute;margin-left:367.2pt;margin-top:6pt;width:7.35pt;height:9.9pt;z-index:2517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">
                <v:imagedata r:id="rId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552" behindDoc="0" locked="0" layoutInCell="1" allowOverlap="1" wp14:anchorId="3D2453C7" wp14:editId="0552CA12">
                <wp:simplePos x="0" y="0"/>
                <wp:positionH relativeFrom="column">
                  <wp:posOffset>4514290</wp:posOffset>
                </wp:positionH>
                <wp:positionV relativeFrom="paragraph">
                  <wp:posOffset>154461</wp:posOffset>
                </wp:positionV>
                <wp:extent cx="70920" cy="36720"/>
                <wp:effectExtent l="38100" t="38100" r="43815" b="4000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709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BEE71" id="Ink 24" o:spid="_x0000_s1026" type="#_x0000_t75" style="position:absolute;margin-left:354.75pt;margin-top:11.55pt;width:6.9pt;height:4.25pt;z-index:2517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">
                <v:imagedata r:id="rId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528" behindDoc="0" locked="0" layoutInCell="1" allowOverlap="1" wp14:anchorId="28A7DFF7" wp14:editId="559556DB">
                <wp:simplePos x="0" y="0"/>
                <wp:positionH relativeFrom="column">
                  <wp:posOffset>4552090</wp:posOffset>
                </wp:positionH>
                <wp:positionV relativeFrom="paragraph">
                  <wp:posOffset>95781</wp:posOffset>
                </wp:positionV>
                <wp:extent cx="17640" cy="128160"/>
                <wp:effectExtent l="38100" t="57150" r="40005" b="4381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76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5F85D" id="Ink 23" o:spid="_x0000_s1026" type="#_x0000_t75" style="position:absolute;margin-left:357.7pt;margin-top:6.8pt;width:2.75pt;height:11.5pt;z-index:251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">
                <v:imagedata r:id="rId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3504" behindDoc="0" locked="0" layoutInCell="1" allowOverlap="1" wp14:anchorId="3B096299" wp14:editId="6F8889BF">
                <wp:simplePos x="0" y="0"/>
                <wp:positionH relativeFrom="column">
                  <wp:posOffset>4355530</wp:posOffset>
                </wp:positionH>
                <wp:positionV relativeFrom="paragraph">
                  <wp:posOffset>31341</wp:posOffset>
                </wp:positionV>
                <wp:extent cx="68400" cy="79560"/>
                <wp:effectExtent l="38100" t="57150" r="46355" b="5397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84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98BFB" id="Ink 22" o:spid="_x0000_s1026" type="#_x0000_t75" style="position:absolute;margin-left:342.4pt;margin-top:1.75pt;width:6.65pt;height:7.75pt;z-index:2517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">
                <v:imagedata r:id="rId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480" behindDoc="0" locked="0" layoutInCell="1" allowOverlap="1" wp14:anchorId="4FD207E3" wp14:editId="0F541B6B">
                <wp:simplePos x="0" y="0"/>
                <wp:positionH relativeFrom="column">
                  <wp:posOffset>4239970</wp:posOffset>
                </wp:positionH>
                <wp:positionV relativeFrom="paragraph">
                  <wp:posOffset>132861</wp:posOffset>
                </wp:positionV>
                <wp:extent cx="20160" cy="111960"/>
                <wp:effectExtent l="38100" t="38100" r="56515" b="4064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0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125CB" id="Ink 21" o:spid="_x0000_s1026" type="#_x0000_t75" style="position:absolute;margin-left:333.1pt;margin-top:9.9pt;width:3.1pt;height:10.05pt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">
                <v:imagedata r:id="rId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456" behindDoc="0" locked="0" layoutInCell="1" allowOverlap="1" wp14:anchorId="1E465B64" wp14:editId="6D240C8D">
                <wp:simplePos x="0" y="0"/>
                <wp:positionH relativeFrom="column">
                  <wp:posOffset>4146010</wp:posOffset>
                </wp:positionH>
                <wp:positionV relativeFrom="paragraph">
                  <wp:posOffset>141141</wp:posOffset>
                </wp:positionV>
                <wp:extent cx="83880" cy="91080"/>
                <wp:effectExtent l="38100" t="57150" r="30480" b="4254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838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8A933" id="Ink 20" o:spid="_x0000_s1026" type="#_x0000_t75" style="position:absolute;margin-left:326pt;margin-top:10.4pt;width:7.8pt;height:8.6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">
                <v:imagedata r:id="rId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0432" behindDoc="0" locked="0" layoutInCell="1" allowOverlap="1" wp14:anchorId="420086CC" wp14:editId="33F62805">
                <wp:simplePos x="0" y="0"/>
                <wp:positionH relativeFrom="column">
                  <wp:posOffset>2899330</wp:posOffset>
                </wp:positionH>
                <wp:positionV relativeFrom="paragraph">
                  <wp:posOffset>21</wp:posOffset>
                </wp:positionV>
                <wp:extent cx="934920" cy="367560"/>
                <wp:effectExtent l="38100" t="38100" r="36830" b="5207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93492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C90A3" id="Ink 19" o:spid="_x0000_s1026" type="#_x0000_t75" style="position:absolute;margin-left:227.6pt;margin-top:-.55pt;width:75.3pt;height:30.4pt;z-index:2517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">
                <v:imagedata r:id="rId70" o:title=""/>
              </v:shape>
            </w:pict>
          </mc:Fallback>
        </mc:AlternateContent>
      </w:r>
      <w:r w:rsidR="00C04EE9">
        <w:rPr>
          <w:rFonts w:ascii="Calibri" w:hAnsi="Calibri"/>
          <w:sz w:val="28"/>
          <w:szCs w:val="28"/>
        </w:rPr>
        <w:t>Write the equation so that one side is 0</w:t>
      </w:r>
      <w:r w:rsidR="005528C9">
        <w:rPr>
          <w:rFonts w:ascii="Calibri" w:hAnsi="Calibri"/>
          <w:sz w:val="28"/>
          <w:szCs w:val="28"/>
        </w:rPr>
        <w:t>.</w:t>
      </w:r>
      <w:r w:rsidR="00C04EE9">
        <w:rPr>
          <w:rFonts w:ascii="Calibri" w:hAnsi="Calibri"/>
          <w:sz w:val="28"/>
          <w:szCs w:val="28"/>
        </w:rPr>
        <w:tab/>
      </w:r>
    </w:p>
    <w:p w14:paraId="3EDE28A2" w14:textId="3628A965" w:rsidR="00C04EE9" w:rsidRDefault="005122FD" w:rsidP="00937B93">
      <w:pPr>
        <w:numPr>
          <w:ilvl w:val="1"/>
          <w:numId w:val="21"/>
        </w:numPr>
        <w:tabs>
          <w:tab w:val="right" w:pos="8910"/>
          <w:tab w:val="left" w:pos="9000"/>
          <w:tab w:val="right" w:pos="10080"/>
        </w:tabs>
        <w:spacing w:before="120"/>
        <w:ind w:right="288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448" behindDoc="0" locked="0" layoutInCell="1" allowOverlap="1" wp14:anchorId="50F74E93" wp14:editId="6A93CE72">
                <wp:simplePos x="0" y="0"/>
                <wp:positionH relativeFrom="column">
                  <wp:posOffset>4799526</wp:posOffset>
                </wp:positionH>
                <wp:positionV relativeFrom="paragraph">
                  <wp:posOffset>64051</wp:posOffset>
                </wp:positionV>
                <wp:extent cx="289800" cy="262080"/>
                <wp:effectExtent l="38100" t="38100" r="0" b="4318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8980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BB741" id="Ink 110" o:spid="_x0000_s1026" type="#_x0000_t75" style="position:absolute;margin-left:377.2pt;margin-top:4.55pt;width:24.35pt;height:21.95pt;z-index:2518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">
                <v:imagedata r:id="rId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040" behindDoc="0" locked="0" layoutInCell="1" allowOverlap="1" wp14:anchorId="1D4FC3DF" wp14:editId="0AEAF258">
                <wp:simplePos x="0" y="0"/>
                <wp:positionH relativeFrom="column">
                  <wp:posOffset>6780124</wp:posOffset>
                </wp:positionH>
                <wp:positionV relativeFrom="paragraph">
                  <wp:posOffset>194451</wp:posOffset>
                </wp:positionV>
                <wp:extent cx="99720" cy="77040"/>
                <wp:effectExtent l="19050" t="38100" r="14605" b="5651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997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A179F" id="Ink 93" o:spid="_x0000_s1026" type="#_x0000_t75" style="position:absolute;margin-left:533.05pt;margin-top:14.7pt;width:9.25pt;height:7.55pt;z-index:2517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">
                <v:imagedata r:id="rId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016" behindDoc="0" locked="0" layoutInCell="1" allowOverlap="1" wp14:anchorId="6A413156" wp14:editId="5F75D476">
                <wp:simplePos x="0" y="0"/>
                <wp:positionH relativeFrom="column">
                  <wp:posOffset>6524524</wp:posOffset>
                </wp:positionH>
                <wp:positionV relativeFrom="paragraph">
                  <wp:posOffset>245931</wp:posOffset>
                </wp:positionV>
                <wp:extent cx="118440" cy="41760"/>
                <wp:effectExtent l="0" t="57150" r="53340" b="5397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184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3F577" id="Ink 92" o:spid="_x0000_s1026" type="#_x0000_t75" style="position:absolute;margin-left:513.1pt;margin-top:18.65pt;width:10.75pt;height:4.8pt;z-index:2517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">
                <v:imagedata r:id="rId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992" behindDoc="0" locked="0" layoutInCell="1" allowOverlap="1" wp14:anchorId="5671AC91" wp14:editId="4E3B6E32">
                <wp:simplePos x="0" y="0"/>
                <wp:positionH relativeFrom="column">
                  <wp:posOffset>6583564</wp:posOffset>
                </wp:positionH>
                <wp:positionV relativeFrom="paragraph">
                  <wp:posOffset>202371</wp:posOffset>
                </wp:positionV>
                <wp:extent cx="8640" cy="108000"/>
                <wp:effectExtent l="38100" t="38100" r="48895" b="4445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86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531E9" id="Ink 91" o:spid="_x0000_s1026" type="#_x0000_t75" style="position:absolute;margin-left:517.75pt;margin-top:15.2pt;width:2.2pt;height:9.85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">
                <v:imagedata r:id="rId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968" behindDoc="0" locked="0" layoutInCell="1" allowOverlap="1" wp14:anchorId="24AFBB25" wp14:editId="3697C2FF">
                <wp:simplePos x="0" y="0"/>
                <wp:positionH relativeFrom="column">
                  <wp:posOffset>6387364</wp:posOffset>
                </wp:positionH>
                <wp:positionV relativeFrom="paragraph">
                  <wp:posOffset>228291</wp:posOffset>
                </wp:positionV>
                <wp:extent cx="43560" cy="90720"/>
                <wp:effectExtent l="57150" t="57150" r="52070" b="4318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435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CA0C9" id="Ink 90" o:spid="_x0000_s1026" type="#_x0000_t75" style="position:absolute;margin-left:502.3pt;margin-top:17.2pt;width:4.95pt;height:8.55pt;z-index:2517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">
                <v:imagedata r:id="rId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944" behindDoc="0" locked="0" layoutInCell="1" allowOverlap="1" wp14:anchorId="7C2F06D9" wp14:editId="4BA6B1AF">
                <wp:simplePos x="0" y="0"/>
                <wp:positionH relativeFrom="column">
                  <wp:posOffset>6291604</wp:posOffset>
                </wp:positionH>
                <wp:positionV relativeFrom="paragraph">
                  <wp:posOffset>243051</wp:posOffset>
                </wp:positionV>
                <wp:extent cx="52560" cy="87840"/>
                <wp:effectExtent l="57150" t="57150" r="43180" b="4572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52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E6B40" id="Ink 89" o:spid="_x0000_s1026" type="#_x0000_t75" style="position:absolute;margin-left:494.65pt;margin-top:18.3pt;width:5.7pt;height:8.5pt;z-index:2517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">
                <v:imagedata r:id="rId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896" behindDoc="0" locked="0" layoutInCell="1" allowOverlap="1" wp14:anchorId="5540F518" wp14:editId="683C38A3">
                <wp:simplePos x="0" y="0"/>
                <wp:positionH relativeFrom="column">
                  <wp:posOffset>6027724</wp:posOffset>
                </wp:positionH>
                <wp:positionV relativeFrom="paragraph">
                  <wp:posOffset>230811</wp:posOffset>
                </wp:positionV>
                <wp:extent cx="56160" cy="106200"/>
                <wp:effectExtent l="38100" t="38100" r="58420" b="4635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561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0EEF8" id="Ink 87" o:spid="_x0000_s1026" type="#_x0000_t75" style="position:absolute;margin-left:473.65pt;margin-top:17.45pt;width:5.9pt;height:9.85pt;z-index:2517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">
                <v:imagedata r:id="rId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848" behindDoc="0" locked="0" layoutInCell="1" allowOverlap="1" wp14:anchorId="7FB97D42" wp14:editId="2713FA44">
                <wp:simplePos x="0" y="0"/>
                <wp:positionH relativeFrom="column">
                  <wp:posOffset>6869764</wp:posOffset>
                </wp:positionH>
                <wp:positionV relativeFrom="paragraph">
                  <wp:posOffset>41811</wp:posOffset>
                </wp:positionV>
                <wp:extent cx="46440" cy="69120"/>
                <wp:effectExtent l="57150" t="38100" r="48895" b="4572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64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050D3" id="Ink 85" o:spid="_x0000_s1026" type="#_x0000_t75" style="position:absolute;margin-left:540.25pt;margin-top:2.75pt;width:5.05pt;height:6.65pt;z-index:2517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">
                <v:imagedata r:id="rId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824" behindDoc="0" locked="0" layoutInCell="1" allowOverlap="1" wp14:anchorId="3A80D120" wp14:editId="286F15D3">
                <wp:simplePos x="0" y="0"/>
                <wp:positionH relativeFrom="column">
                  <wp:posOffset>6824044</wp:posOffset>
                </wp:positionH>
                <wp:positionV relativeFrom="paragraph">
                  <wp:posOffset>40731</wp:posOffset>
                </wp:positionV>
                <wp:extent cx="6840" cy="59400"/>
                <wp:effectExtent l="57150" t="38100" r="50800" b="3619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68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50AD0" id="Ink 84" o:spid="_x0000_s1026" type="#_x0000_t75" style="position:absolute;margin-left:536.6pt;margin-top:2.65pt;width:1.9pt;height:5.85pt;z-index:2517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">
                <v:imagedata r:id="rId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800" behindDoc="0" locked="0" layoutInCell="1" allowOverlap="1" wp14:anchorId="36B1A059" wp14:editId="1BC2E381">
                <wp:simplePos x="0" y="0"/>
                <wp:positionH relativeFrom="column">
                  <wp:posOffset>6738724</wp:posOffset>
                </wp:positionH>
                <wp:positionV relativeFrom="paragraph">
                  <wp:posOffset>78171</wp:posOffset>
                </wp:positionV>
                <wp:extent cx="41760" cy="10800"/>
                <wp:effectExtent l="19050" t="38100" r="53975" b="4635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41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47A8D" id="Ink 83" o:spid="_x0000_s1026" type="#_x0000_t75" style="position:absolute;margin-left:530pt;margin-top:5.55pt;width:4.55pt;height:2.1pt;z-index:2517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">
                <v:imagedata r:id="rId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776" behindDoc="0" locked="0" layoutInCell="1" allowOverlap="1" wp14:anchorId="168083FE" wp14:editId="7CA01C90">
                <wp:simplePos x="0" y="0"/>
                <wp:positionH relativeFrom="column">
                  <wp:posOffset>6604084</wp:posOffset>
                </wp:positionH>
                <wp:positionV relativeFrom="paragraph">
                  <wp:posOffset>99771</wp:posOffset>
                </wp:positionV>
                <wp:extent cx="92880" cy="37800"/>
                <wp:effectExtent l="0" t="38100" r="40640" b="5778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928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F705A" id="Ink 82" o:spid="_x0000_s1026" type="#_x0000_t75" style="position:absolute;margin-left:519.4pt;margin-top:7.1pt;width:8.75pt;height:4.55pt;z-index:2517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">
                <v:imagedata r:id="rId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752" behindDoc="0" locked="0" layoutInCell="1" allowOverlap="1" wp14:anchorId="2A3C7EC5" wp14:editId="03287F72">
                <wp:simplePos x="0" y="0"/>
                <wp:positionH relativeFrom="column">
                  <wp:posOffset>6650524</wp:posOffset>
                </wp:positionH>
                <wp:positionV relativeFrom="paragraph">
                  <wp:posOffset>49011</wp:posOffset>
                </wp:positionV>
                <wp:extent cx="3960" cy="96480"/>
                <wp:effectExtent l="57150" t="38100" r="53340" b="5651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39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A1FDD" id="Ink 81" o:spid="_x0000_s1026" type="#_x0000_t75" style="position:absolute;margin-left:522.85pt;margin-top:3.15pt;width:1.9pt;height:9pt;z-index:251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">
                <v:imagedata r:id="rId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728" behindDoc="0" locked="0" layoutInCell="1" allowOverlap="1" wp14:anchorId="56B887D7" wp14:editId="76759F69">
                <wp:simplePos x="0" y="0"/>
                <wp:positionH relativeFrom="column">
                  <wp:posOffset>6538204</wp:posOffset>
                </wp:positionH>
                <wp:positionV relativeFrom="paragraph">
                  <wp:posOffset>142611</wp:posOffset>
                </wp:positionV>
                <wp:extent cx="1440" cy="12240"/>
                <wp:effectExtent l="57150" t="38100" r="55880" b="4508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E4B8E" id="Ink 80" o:spid="_x0000_s1026" type="#_x0000_t75" style="position:absolute;margin-left:514.05pt;margin-top:10.75pt;width:1.55pt;height:2.15pt;z-index:2517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">
                <v:imagedata r:id="rId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704" behindDoc="0" locked="0" layoutInCell="1" allowOverlap="1" wp14:anchorId="4AD0D083" wp14:editId="61A5272E">
                <wp:simplePos x="0" y="0"/>
                <wp:positionH relativeFrom="column">
                  <wp:posOffset>6432364</wp:posOffset>
                </wp:positionH>
                <wp:positionV relativeFrom="paragraph">
                  <wp:posOffset>130011</wp:posOffset>
                </wp:positionV>
                <wp:extent cx="56880" cy="9720"/>
                <wp:effectExtent l="38100" t="57150" r="57785" b="4762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56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60F14" id="Ink 79" o:spid="_x0000_s1026" type="#_x0000_t75" style="position:absolute;margin-left:505.7pt;margin-top:9.55pt;width:5.95pt;height:2.1pt;z-index:2517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">
                <v:imagedata r:id="rId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680" behindDoc="0" locked="0" layoutInCell="1" allowOverlap="1" wp14:anchorId="184905B7" wp14:editId="637E17A6">
                <wp:simplePos x="0" y="0"/>
                <wp:positionH relativeFrom="column">
                  <wp:posOffset>6502564</wp:posOffset>
                </wp:positionH>
                <wp:positionV relativeFrom="paragraph">
                  <wp:posOffset>72051</wp:posOffset>
                </wp:positionV>
                <wp:extent cx="5400" cy="87120"/>
                <wp:effectExtent l="57150" t="57150" r="52070" b="4635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54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F9136" id="Ink 78" o:spid="_x0000_s1026" type="#_x0000_t75" style="position:absolute;margin-left:511.25pt;margin-top:5pt;width:2pt;height:8.15pt;z-index:2517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">
                <v:imagedata r:id="rId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656" behindDoc="0" locked="0" layoutInCell="1" allowOverlap="1" wp14:anchorId="4208CC82" wp14:editId="0D32829D">
                <wp:simplePos x="0" y="0"/>
                <wp:positionH relativeFrom="column">
                  <wp:posOffset>6413644</wp:posOffset>
                </wp:positionH>
                <wp:positionV relativeFrom="paragraph">
                  <wp:posOffset>60531</wp:posOffset>
                </wp:positionV>
                <wp:extent cx="19080" cy="105480"/>
                <wp:effectExtent l="38100" t="38100" r="57150" b="4699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90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AB914" id="Ink 77" o:spid="_x0000_s1026" type="#_x0000_t75" style="position:absolute;margin-left:504.4pt;margin-top:4pt;width:2.85pt;height:9.65pt;z-index:251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">
                <v:imagedata r:id="rId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1632" behindDoc="0" locked="0" layoutInCell="1" allowOverlap="1" wp14:anchorId="0B96F0CF" wp14:editId="26BE88E6">
                <wp:simplePos x="0" y="0"/>
                <wp:positionH relativeFrom="column">
                  <wp:posOffset>6304204</wp:posOffset>
                </wp:positionH>
                <wp:positionV relativeFrom="paragraph">
                  <wp:posOffset>127851</wp:posOffset>
                </wp:positionV>
                <wp:extent cx="62640" cy="62640"/>
                <wp:effectExtent l="38100" t="38100" r="52070" b="5207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626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13C16" id="Ink 76" o:spid="_x0000_s1026" type="#_x0000_t75" style="position:absolute;margin-left:495.9pt;margin-top:9.35pt;width:6.25pt;height:6.35pt;z-index:2517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">
                <v:imagedata r:id="rId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608" behindDoc="0" locked="0" layoutInCell="1" allowOverlap="1" wp14:anchorId="0C3FB0B9" wp14:editId="1F8E3660">
                <wp:simplePos x="0" y="0"/>
                <wp:positionH relativeFrom="column">
                  <wp:posOffset>6163444</wp:posOffset>
                </wp:positionH>
                <wp:positionV relativeFrom="paragraph">
                  <wp:posOffset>108411</wp:posOffset>
                </wp:positionV>
                <wp:extent cx="97560" cy="84960"/>
                <wp:effectExtent l="38100" t="57150" r="17145" b="4889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975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1479A" id="Ink 75" o:spid="_x0000_s1026" type="#_x0000_t75" style="position:absolute;margin-left:484.55pt;margin-top:7.9pt;width:9.1pt;height:8.15pt;z-index:2517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">
                <v:imagedata r:id="rId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440" behindDoc="0" locked="0" layoutInCell="1" allowOverlap="1" wp14:anchorId="0E58573B" wp14:editId="145055FC">
                <wp:simplePos x="0" y="0"/>
                <wp:positionH relativeFrom="column">
                  <wp:posOffset>6208206</wp:posOffset>
                </wp:positionH>
                <wp:positionV relativeFrom="paragraph">
                  <wp:posOffset>5091</wp:posOffset>
                </wp:positionV>
                <wp:extent cx="73440" cy="7200"/>
                <wp:effectExtent l="38100" t="38100" r="41275" b="5016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73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1CBE6" id="Ink 68" o:spid="_x0000_s1026" type="#_x0000_t75" style="position:absolute;margin-left:488.35pt;margin-top:-.1pt;width:6.85pt;height:1.7pt;z-index:2517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">
                <v:imagedata r:id="rId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344" behindDoc="0" locked="0" layoutInCell="1" allowOverlap="1" wp14:anchorId="1D7253C8" wp14:editId="7B84F850">
                <wp:simplePos x="0" y="0"/>
                <wp:positionH relativeFrom="column">
                  <wp:posOffset>6026406</wp:posOffset>
                </wp:positionH>
                <wp:positionV relativeFrom="paragraph">
                  <wp:posOffset>-39549</wp:posOffset>
                </wp:positionV>
                <wp:extent cx="74160" cy="97560"/>
                <wp:effectExtent l="38100" t="38100" r="40640" b="5524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741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EE040" id="Ink 64" o:spid="_x0000_s1026" type="#_x0000_t75" style="position:absolute;margin-left:473.75pt;margin-top:-3.65pt;width:7.3pt;height:9.05pt;z-index:2517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">
                <v:imagedata r:id="rId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320" behindDoc="0" locked="0" layoutInCell="1" allowOverlap="1" wp14:anchorId="5E4A44A6" wp14:editId="309CC65D">
                <wp:simplePos x="0" y="0"/>
                <wp:positionH relativeFrom="column">
                  <wp:posOffset>5112970</wp:posOffset>
                </wp:positionH>
                <wp:positionV relativeFrom="paragraph">
                  <wp:posOffset>78171</wp:posOffset>
                </wp:positionV>
                <wp:extent cx="317520" cy="198360"/>
                <wp:effectExtent l="57150" t="57150" r="25400" b="4953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175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6FF74" id="Ink 63" o:spid="_x0000_s1026" type="#_x0000_t75" style="position:absolute;margin-left:401.8pt;margin-top:5.45pt;width:26.75pt;height:17.25pt;z-index:2517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">
                <v:imagedata r:id="rId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296" behindDoc="0" locked="0" layoutInCell="1" allowOverlap="1" wp14:anchorId="2B82FB76" wp14:editId="48EBC083">
                <wp:simplePos x="0" y="0"/>
                <wp:positionH relativeFrom="column">
                  <wp:posOffset>5640010</wp:posOffset>
                </wp:positionH>
                <wp:positionV relativeFrom="paragraph">
                  <wp:posOffset>133971</wp:posOffset>
                </wp:positionV>
                <wp:extent cx="83880" cy="77400"/>
                <wp:effectExtent l="57150" t="57150" r="49530" b="5651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838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3CE86" id="Ink 62" o:spid="_x0000_s1026" type="#_x0000_t75" style="position:absolute;margin-left:443.4pt;margin-top:9.7pt;width:8.1pt;height:7.75pt;z-index:2517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">
                <v:imagedata r:id="rId1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6272" behindDoc="0" locked="0" layoutInCell="1" allowOverlap="1" wp14:anchorId="705F6FB0" wp14:editId="5126728A">
                <wp:simplePos x="0" y="0"/>
                <wp:positionH relativeFrom="column">
                  <wp:posOffset>5520850</wp:posOffset>
                </wp:positionH>
                <wp:positionV relativeFrom="paragraph">
                  <wp:posOffset>185451</wp:posOffset>
                </wp:positionV>
                <wp:extent cx="31320" cy="3600"/>
                <wp:effectExtent l="38100" t="38100" r="45085" b="5397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313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6B2FE" id="Ink 61" o:spid="_x0000_s1026" type="#_x0000_t75" style="position:absolute;margin-left:434.1pt;margin-top:13.95pt;width:3.65pt;height:1.8pt;z-index:2517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">
                <v:imagedata r:id="rId1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248" behindDoc="0" locked="0" layoutInCell="1" allowOverlap="1" wp14:anchorId="21A6BB51" wp14:editId="7E0EB661">
                <wp:simplePos x="0" y="0"/>
                <wp:positionH relativeFrom="column">
                  <wp:posOffset>5495290</wp:posOffset>
                </wp:positionH>
                <wp:positionV relativeFrom="paragraph">
                  <wp:posOffset>144771</wp:posOffset>
                </wp:positionV>
                <wp:extent cx="81720" cy="11160"/>
                <wp:effectExtent l="38100" t="57150" r="52070" b="4635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81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5977B" id="Ink 60" o:spid="_x0000_s1026" type="#_x0000_t75" style="position:absolute;margin-left:432.05pt;margin-top:10.65pt;width:7.6pt;height:2.45pt;z-index:2517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">
                <v:imagedata r:id="rId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224" behindDoc="0" locked="0" layoutInCell="1" allowOverlap="1" wp14:anchorId="61DA9737" wp14:editId="10581A00">
                <wp:simplePos x="0" y="0"/>
                <wp:positionH relativeFrom="column">
                  <wp:posOffset>5321770</wp:posOffset>
                </wp:positionH>
                <wp:positionV relativeFrom="paragraph">
                  <wp:posOffset>131091</wp:posOffset>
                </wp:positionV>
                <wp:extent cx="77400" cy="29880"/>
                <wp:effectExtent l="38100" t="38100" r="56515" b="4635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774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8F973" id="Ink 59" o:spid="_x0000_s1026" type="#_x0000_t75" style="position:absolute;margin-left:418.4pt;margin-top:9.7pt;width:7.45pt;height:3.55pt;z-index:2517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">
                <v:imagedata r:id="rId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200" behindDoc="0" locked="0" layoutInCell="1" allowOverlap="1" wp14:anchorId="288CDA83" wp14:editId="181DFDBD">
                <wp:simplePos x="0" y="0"/>
                <wp:positionH relativeFrom="column">
                  <wp:posOffset>5308810</wp:posOffset>
                </wp:positionH>
                <wp:positionV relativeFrom="paragraph">
                  <wp:posOffset>160251</wp:posOffset>
                </wp:positionV>
                <wp:extent cx="32040" cy="69840"/>
                <wp:effectExtent l="38100" t="38100" r="44450" b="45085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320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12A79" id="Ink 58" o:spid="_x0000_s1026" type="#_x0000_t75" style="position:absolute;margin-left:417.25pt;margin-top:12.05pt;width:4.05pt;height:6.8pt;z-index:2517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">
                <v:imagedata r:id="rId1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2176" behindDoc="0" locked="0" layoutInCell="1" allowOverlap="1" wp14:anchorId="4A492A8B" wp14:editId="469F266C">
                <wp:simplePos x="0" y="0"/>
                <wp:positionH relativeFrom="column">
                  <wp:posOffset>5234650</wp:posOffset>
                </wp:positionH>
                <wp:positionV relativeFrom="paragraph">
                  <wp:posOffset>149451</wp:posOffset>
                </wp:positionV>
                <wp:extent cx="30960" cy="75960"/>
                <wp:effectExtent l="38100" t="38100" r="45720" b="3873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309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BD2BB" id="Ink 57" o:spid="_x0000_s1026" type="#_x0000_t75" style="position:absolute;margin-left:411.55pt;margin-top:11.2pt;width:3.75pt;height:7.15pt;z-index:2517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">
                <v:imagedata r:id="rId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152" behindDoc="0" locked="0" layoutInCell="1" allowOverlap="1" wp14:anchorId="5B54EA5F" wp14:editId="1251EAE0">
                <wp:simplePos x="0" y="0"/>
                <wp:positionH relativeFrom="column">
                  <wp:posOffset>5104330</wp:posOffset>
                </wp:positionH>
                <wp:positionV relativeFrom="paragraph">
                  <wp:posOffset>178611</wp:posOffset>
                </wp:positionV>
                <wp:extent cx="49320" cy="5400"/>
                <wp:effectExtent l="38100" t="57150" r="46355" b="5207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49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99901" id="Ink 56" o:spid="_x0000_s1026" type="#_x0000_t75" style="position:absolute;margin-left:401.35pt;margin-top:13.3pt;width:5.05pt;height:1.8pt;z-index:2517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">
                <v:imagedata r:id="rId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128" behindDoc="0" locked="0" layoutInCell="1" allowOverlap="1" wp14:anchorId="5610F0BD" wp14:editId="02B45D8D">
                <wp:simplePos x="0" y="0"/>
                <wp:positionH relativeFrom="column">
                  <wp:posOffset>5002810</wp:posOffset>
                </wp:positionH>
                <wp:positionV relativeFrom="paragraph">
                  <wp:posOffset>164931</wp:posOffset>
                </wp:positionV>
                <wp:extent cx="36000" cy="71280"/>
                <wp:effectExtent l="38100" t="38100" r="40640" b="4318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360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BDEEC" id="Ink 55" o:spid="_x0000_s1026" type="#_x0000_t75" style="position:absolute;margin-left:393.05pt;margin-top:12.25pt;width:4.3pt;height:6.95pt;z-index:2517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">
                <v:imagedata r:id="rId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104" behindDoc="0" locked="0" layoutInCell="1" allowOverlap="1" wp14:anchorId="37BCAFAE" wp14:editId="299A2E53">
                <wp:simplePos x="0" y="0"/>
                <wp:positionH relativeFrom="column">
                  <wp:posOffset>4963930</wp:posOffset>
                </wp:positionH>
                <wp:positionV relativeFrom="paragraph">
                  <wp:posOffset>172491</wp:posOffset>
                </wp:positionV>
                <wp:extent cx="32400" cy="55440"/>
                <wp:effectExtent l="38100" t="38100" r="43815" b="4000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324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D3093" id="Ink 54" o:spid="_x0000_s1026" type="#_x0000_t75" style="position:absolute;margin-left:390.25pt;margin-top:13pt;width:3.9pt;height:5.6pt;z-index:2517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">
                <v:imagedata r:id="rId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080" behindDoc="0" locked="0" layoutInCell="1" allowOverlap="1" wp14:anchorId="3297C3D4" wp14:editId="3B2180CE">
                <wp:simplePos x="0" y="0"/>
                <wp:positionH relativeFrom="column">
                  <wp:posOffset>4825690</wp:posOffset>
                </wp:positionH>
                <wp:positionV relativeFrom="paragraph">
                  <wp:posOffset>142971</wp:posOffset>
                </wp:positionV>
                <wp:extent cx="72360" cy="100800"/>
                <wp:effectExtent l="38100" t="38100" r="42545" b="5207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723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64BA0" id="Ink 53" o:spid="_x0000_s1026" type="#_x0000_t75" style="position:absolute;margin-left:379.25pt;margin-top:10.5pt;width:7.2pt;height:9.5pt;z-index:2517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">
                <v:imagedata r:id="rId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056" behindDoc="0" locked="0" layoutInCell="1" allowOverlap="1" wp14:anchorId="53851575" wp14:editId="20234B9F">
                <wp:simplePos x="0" y="0"/>
                <wp:positionH relativeFrom="column">
                  <wp:posOffset>4673050</wp:posOffset>
                </wp:positionH>
                <wp:positionV relativeFrom="paragraph">
                  <wp:posOffset>185451</wp:posOffset>
                </wp:positionV>
                <wp:extent cx="95040" cy="30240"/>
                <wp:effectExtent l="57150" t="38100" r="38735" b="4635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950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36039" id="Ink 52" o:spid="_x0000_s1026" type="#_x0000_t75" style="position:absolute;margin-left:367.3pt;margin-top:13.85pt;width:8.75pt;height:3.8pt;z-index:2517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">
                <v:imagedata r:id="rId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032" behindDoc="0" locked="0" layoutInCell="1" allowOverlap="1" wp14:anchorId="1BF85A0E" wp14:editId="64F1EDF1">
                <wp:simplePos x="0" y="0"/>
                <wp:positionH relativeFrom="column">
                  <wp:posOffset>4706890</wp:posOffset>
                </wp:positionH>
                <wp:positionV relativeFrom="paragraph">
                  <wp:posOffset>157371</wp:posOffset>
                </wp:positionV>
                <wp:extent cx="14400" cy="95400"/>
                <wp:effectExtent l="57150" t="38100" r="43180" b="3810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4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35766" id="Ink 51" o:spid="_x0000_s1026" type="#_x0000_t75" style="position:absolute;margin-left:369.8pt;margin-top:11.8pt;width:2.5pt;height:8.75pt;z-index:2517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">
                <v:imagedata r:id="rId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008" behindDoc="0" locked="0" layoutInCell="1" allowOverlap="1" wp14:anchorId="5EB4C92D" wp14:editId="5EFB82FE">
                <wp:simplePos x="0" y="0"/>
                <wp:positionH relativeFrom="column">
                  <wp:posOffset>4475770</wp:posOffset>
                </wp:positionH>
                <wp:positionV relativeFrom="paragraph">
                  <wp:posOffset>122091</wp:posOffset>
                </wp:positionV>
                <wp:extent cx="70200" cy="47880"/>
                <wp:effectExtent l="38100" t="38100" r="44450" b="4762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702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5D911" id="Ink 50" o:spid="_x0000_s1026" type="#_x0000_t75" style="position:absolute;margin-left:351.95pt;margin-top:9pt;width:6.7pt;height:5.15pt;z-index:2517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">
                <v:imagedata r:id="rId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984" behindDoc="0" locked="0" layoutInCell="1" allowOverlap="1" wp14:anchorId="499C2A1F" wp14:editId="49C562FD">
                <wp:simplePos x="0" y="0"/>
                <wp:positionH relativeFrom="column">
                  <wp:posOffset>4360210</wp:posOffset>
                </wp:positionH>
                <wp:positionV relativeFrom="paragraph">
                  <wp:posOffset>176811</wp:posOffset>
                </wp:positionV>
                <wp:extent cx="24480" cy="104040"/>
                <wp:effectExtent l="38100" t="38100" r="52070" b="4889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24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86511" id="Ink 49" o:spid="_x0000_s1026" type="#_x0000_t75" style="position:absolute;margin-left:342.45pt;margin-top:13.2pt;width:3.35pt;height:9.65pt;z-index:2517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">
                <v:imagedata r:id="rId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960" behindDoc="0" locked="0" layoutInCell="1" allowOverlap="1" wp14:anchorId="11CF48E1" wp14:editId="7FA71AFD">
                <wp:simplePos x="0" y="0"/>
                <wp:positionH relativeFrom="column">
                  <wp:posOffset>4261930</wp:posOffset>
                </wp:positionH>
                <wp:positionV relativeFrom="paragraph">
                  <wp:posOffset>196251</wp:posOffset>
                </wp:positionV>
                <wp:extent cx="77760" cy="87480"/>
                <wp:effectExtent l="19050" t="57150" r="55880" b="4635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777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B9409" id="Ink 48" o:spid="_x0000_s1026" type="#_x0000_t75" style="position:absolute;margin-left:334.95pt;margin-top:14.75pt;width:7.55pt;height:8.35pt;z-index:2517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">
                <v:imagedata r:id="rId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0912" behindDoc="0" locked="0" layoutInCell="1" allowOverlap="1" wp14:anchorId="728496A8" wp14:editId="498FB3AE">
                <wp:simplePos x="0" y="0"/>
                <wp:positionH relativeFrom="column">
                  <wp:posOffset>4928650</wp:posOffset>
                </wp:positionH>
                <wp:positionV relativeFrom="paragraph">
                  <wp:posOffset>-669</wp:posOffset>
                </wp:positionV>
                <wp:extent cx="40320" cy="58680"/>
                <wp:effectExtent l="57150" t="38100" r="55245" b="5588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403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5638B" id="Ink 46" o:spid="_x0000_s1026" type="#_x0000_t75" style="position:absolute;margin-left:387.35pt;margin-top:-.65pt;width:4.75pt;height:5.9pt;z-index:2517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">
                <v:imagedata r:id="rId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9888" behindDoc="0" locked="0" layoutInCell="1" allowOverlap="1" wp14:anchorId="04C90F49" wp14:editId="42EDCFF2">
                <wp:simplePos x="0" y="0"/>
                <wp:positionH relativeFrom="column">
                  <wp:posOffset>4859170</wp:posOffset>
                </wp:positionH>
                <wp:positionV relativeFrom="paragraph">
                  <wp:posOffset>-4269</wp:posOffset>
                </wp:positionV>
                <wp:extent cx="24840" cy="45720"/>
                <wp:effectExtent l="38100" t="57150" r="51435" b="4953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248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0D652" id="Ink 45" o:spid="_x0000_s1026" type="#_x0000_t75" style="position:absolute;margin-left:381.9pt;margin-top:-1.05pt;width:3.25pt;height:4.9pt;z-index:2517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">
                <v:imagedata r:id="rId1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8864" behindDoc="0" locked="0" layoutInCell="1" allowOverlap="1" wp14:anchorId="3F467AAC" wp14:editId="3CAA1503">
                <wp:simplePos x="0" y="0"/>
                <wp:positionH relativeFrom="column">
                  <wp:posOffset>4723810</wp:posOffset>
                </wp:positionH>
                <wp:positionV relativeFrom="paragraph">
                  <wp:posOffset>20931</wp:posOffset>
                </wp:positionV>
                <wp:extent cx="84600" cy="11160"/>
                <wp:effectExtent l="57150" t="57150" r="48895" b="4635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846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5517F" id="Ink 44" o:spid="_x0000_s1026" type="#_x0000_t75" style="position:absolute;margin-left:371.25pt;margin-top:.85pt;width:7.95pt;height:2.3pt;z-index:2517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">
                <v:imagedata r:id="rId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816" behindDoc="0" locked="0" layoutInCell="1" allowOverlap="1" wp14:anchorId="2B48E76B" wp14:editId="3D0E878C">
                <wp:simplePos x="0" y="0"/>
                <wp:positionH relativeFrom="column">
                  <wp:posOffset>5478010</wp:posOffset>
                </wp:positionH>
                <wp:positionV relativeFrom="paragraph">
                  <wp:posOffset>-35949</wp:posOffset>
                </wp:positionV>
                <wp:extent cx="32760" cy="83520"/>
                <wp:effectExtent l="38100" t="38100" r="43815" b="5016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327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F16A5" id="Ink 42" o:spid="_x0000_s1026" type="#_x0000_t75" style="position:absolute;margin-left:430.6pt;margin-top:-3.4pt;width:4.25pt;height:7.95pt;z-index:2517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">
                <v:imagedata r:id="rId1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792" behindDoc="0" locked="0" layoutInCell="1" allowOverlap="1" wp14:anchorId="33E6E856" wp14:editId="16279E28">
                <wp:simplePos x="0" y="0"/>
                <wp:positionH relativeFrom="column">
                  <wp:posOffset>5383690</wp:posOffset>
                </wp:positionH>
                <wp:positionV relativeFrom="paragraph">
                  <wp:posOffset>-16869</wp:posOffset>
                </wp:positionV>
                <wp:extent cx="34560" cy="59040"/>
                <wp:effectExtent l="38100" t="38100" r="41910" b="5588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345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E5EC9" id="Ink 41" o:spid="_x0000_s1026" type="#_x0000_t75" style="position:absolute;margin-left:423.25pt;margin-top:-1.85pt;width:4.05pt;height:6pt;z-index:2517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">
                <v:imagedata r:id="rId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4768" behindDoc="0" locked="0" layoutInCell="1" allowOverlap="1" wp14:anchorId="0BF8D83E" wp14:editId="1E2F96A8">
                <wp:simplePos x="0" y="0"/>
                <wp:positionH relativeFrom="column">
                  <wp:posOffset>5254090</wp:posOffset>
                </wp:positionH>
                <wp:positionV relativeFrom="paragraph">
                  <wp:posOffset>18411</wp:posOffset>
                </wp:positionV>
                <wp:extent cx="74160" cy="5760"/>
                <wp:effectExtent l="38100" t="57150" r="40640" b="5143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74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14F69" id="Ink 40" o:spid="_x0000_s1026" type="#_x0000_t75" style="position:absolute;margin-left:413pt;margin-top:.75pt;width:7.25pt;height:1.75pt;z-index:2517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">
                <v:imagedata r:id="rId154" o:title=""/>
              </v:shape>
            </w:pict>
          </mc:Fallback>
        </mc:AlternateContent>
      </w:r>
      <w:r w:rsidR="00C04EE9">
        <w:rPr>
          <w:rFonts w:ascii="Calibri" w:hAnsi="Calibri"/>
          <w:sz w:val="28"/>
          <w:szCs w:val="28"/>
        </w:rPr>
        <w:t>Factor the non-zero side.</w:t>
      </w:r>
      <w:r w:rsidR="00C04EE9">
        <w:rPr>
          <w:rFonts w:ascii="Calibri" w:hAnsi="Calibri"/>
          <w:sz w:val="28"/>
          <w:szCs w:val="28"/>
        </w:rPr>
        <w:tab/>
      </w:r>
    </w:p>
    <w:p w14:paraId="6BC997AE" w14:textId="11ECA87F" w:rsidR="005528C9" w:rsidRDefault="005122FD" w:rsidP="005528C9">
      <w:pPr>
        <w:numPr>
          <w:ilvl w:val="1"/>
          <w:numId w:val="21"/>
        </w:numPr>
        <w:tabs>
          <w:tab w:val="right" w:pos="7020"/>
          <w:tab w:val="left" w:pos="7200"/>
          <w:tab w:val="right" w:pos="9180"/>
          <w:tab w:val="left" w:pos="9360"/>
          <w:tab w:val="right" w:pos="10080"/>
        </w:tabs>
        <w:spacing w:before="120"/>
        <w:ind w:right="360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856" behindDoc="0" locked="0" layoutInCell="1" allowOverlap="1" wp14:anchorId="3F08B9DF" wp14:editId="39A2CEE8">
                <wp:simplePos x="0" y="0"/>
                <wp:positionH relativeFrom="column">
                  <wp:posOffset>5434926</wp:posOffset>
                </wp:positionH>
                <wp:positionV relativeFrom="paragraph">
                  <wp:posOffset>114756</wp:posOffset>
                </wp:positionV>
                <wp:extent cx="82440" cy="77400"/>
                <wp:effectExtent l="57150" t="57150" r="51435" b="5651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824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9F076" id="Ink 127" o:spid="_x0000_s1026" type="#_x0000_t75" style="position:absolute;margin-left:427.25pt;margin-top:8.2pt;width:7.95pt;height:7.65pt;z-index:2518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">
                <v:imagedata r:id="rId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832" behindDoc="0" locked="0" layoutInCell="1" allowOverlap="1" wp14:anchorId="351B07F0" wp14:editId="229F863A">
                <wp:simplePos x="0" y="0"/>
                <wp:positionH relativeFrom="column">
                  <wp:posOffset>5313966</wp:posOffset>
                </wp:positionH>
                <wp:positionV relativeFrom="paragraph">
                  <wp:posOffset>158676</wp:posOffset>
                </wp:positionV>
                <wp:extent cx="36720" cy="3960"/>
                <wp:effectExtent l="38100" t="38100" r="40005" b="5334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36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6BB72" id="Ink 126" o:spid="_x0000_s1026" type="#_x0000_t75" style="position:absolute;margin-left:417.7pt;margin-top:11.9pt;width:4.2pt;height:1.6pt;z-index:2518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">
                <v:imagedata r:id="rId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1808" behindDoc="0" locked="0" layoutInCell="1" allowOverlap="1" wp14:anchorId="4C20DB79" wp14:editId="12C74BEE">
                <wp:simplePos x="0" y="0"/>
                <wp:positionH relativeFrom="column">
                  <wp:posOffset>5290566</wp:posOffset>
                </wp:positionH>
                <wp:positionV relativeFrom="paragraph">
                  <wp:posOffset>116556</wp:posOffset>
                </wp:positionV>
                <wp:extent cx="61200" cy="26280"/>
                <wp:effectExtent l="38100" t="38100" r="53340" b="5016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612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F970C" id="Ink 125" o:spid="_x0000_s1026" type="#_x0000_t75" style="position:absolute;margin-left:416.05pt;margin-top:8.7pt;width:5.85pt;height:3.1pt;z-index:251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">
                <v:imagedata r:id="rId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784" behindDoc="0" locked="0" layoutInCell="1" allowOverlap="1" wp14:anchorId="4CFAE985" wp14:editId="476D74F0">
                <wp:simplePos x="0" y="0"/>
                <wp:positionH relativeFrom="column">
                  <wp:posOffset>5134326</wp:posOffset>
                </wp:positionH>
                <wp:positionV relativeFrom="paragraph">
                  <wp:posOffset>99276</wp:posOffset>
                </wp:positionV>
                <wp:extent cx="66240" cy="37440"/>
                <wp:effectExtent l="38100" t="38100" r="48260" b="3937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662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8F49D" id="Ink 124" o:spid="_x0000_s1026" type="#_x0000_t75" style="position:absolute;margin-left:403.65pt;margin-top:7.15pt;width:6.5pt;height:4.2pt;z-index:2518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">
                <v:imagedata r:id="rId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760" behindDoc="0" locked="0" layoutInCell="1" allowOverlap="1" wp14:anchorId="4CE8C92E" wp14:editId="65F4DB6B">
                <wp:simplePos x="0" y="0"/>
                <wp:positionH relativeFrom="column">
                  <wp:posOffset>5114526</wp:posOffset>
                </wp:positionH>
                <wp:positionV relativeFrom="paragraph">
                  <wp:posOffset>138156</wp:posOffset>
                </wp:positionV>
                <wp:extent cx="55080" cy="70920"/>
                <wp:effectExtent l="57150" t="38100" r="40640" b="4381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550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91B04" id="Ink 123" o:spid="_x0000_s1026" type="#_x0000_t75" style="position:absolute;margin-left:402.05pt;margin-top:10.4pt;width:5.75pt;height:6.85pt;z-index:251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">
                <v:imagedata r:id="rId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736" behindDoc="0" locked="0" layoutInCell="1" allowOverlap="1" wp14:anchorId="1A350D3E" wp14:editId="2F758A72">
                <wp:simplePos x="0" y="0"/>
                <wp:positionH relativeFrom="column">
                  <wp:posOffset>5051166</wp:posOffset>
                </wp:positionH>
                <wp:positionV relativeFrom="paragraph">
                  <wp:posOffset>111516</wp:posOffset>
                </wp:positionV>
                <wp:extent cx="26280" cy="90360"/>
                <wp:effectExtent l="38100" t="38100" r="50165" b="4318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262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CB7DE" id="Ink 122" o:spid="_x0000_s1026" type="#_x0000_t75" style="position:absolute;margin-left:397.15pt;margin-top:8.25pt;width:3.35pt;height:8.25pt;z-index:2518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">
                <v:imagedata r:id="rId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7712" behindDoc="0" locked="0" layoutInCell="1" allowOverlap="1" wp14:anchorId="005EAE26" wp14:editId="2B6DC2BD">
                <wp:simplePos x="0" y="0"/>
                <wp:positionH relativeFrom="column">
                  <wp:posOffset>4903926</wp:posOffset>
                </wp:positionH>
                <wp:positionV relativeFrom="paragraph">
                  <wp:posOffset>160476</wp:posOffset>
                </wp:positionV>
                <wp:extent cx="69840" cy="11160"/>
                <wp:effectExtent l="38100" t="57150" r="45085" b="4635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69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AE73D" id="Ink 121" o:spid="_x0000_s1026" type="#_x0000_t75" style="position:absolute;margin-left:385.7pt;margin-top:12pt;width:6.6pt;height:2.05pt;z-index:2518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">
                <v:imagedata r:id="rId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6688" behindDoc="0" locked="0" layoutInCell="1" allowOverlap="1" wp14:anchorId="71337C47" wp14:editId="47189187">
                <wp:simplePos x="0" y="0"/>
                <wp:positionH relativeFrom="column">
                  <wp:posOffset>4731486</wp:posOffset>
                </wp:positionH>
                <wp:positionV relativeFrom="paragraph">
                  <wp:posOffset>150036</wp:posOffset>
                </wp:positionV>
                <wp:extent cx="45000" cy="75240"/>
                <wp:effectExtent l="57150" t="19050" r="50800" b="5842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450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EA300" id="Ink 120" o:spid="_x0000_s1026" type="#_x0000_t75" style="position:absolute;margin-left:371.7pt;margin-top:11.2pt;width:5pt;height:7.35pt;z-index:2518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">
                <v:imagedata r:id="rId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5664" behindDoc="0" locked="0" layoutInCell="1" allowOverlap="1" wp14:anchorId="238CAB99" wp14:editId="332FBB49">
                <wp:simplePos x="0" y="0"/>
                <wp:positionH relativeFrom="column">
                  <wp:posOffset>4696926</wp:posOffset>
                </wp:positionH>
                <wp:positionV relativeFrom="paragraph">
                  <wp:posOffset>152556</wp:posOffset>
                </wp:positionV>
                <wp:extent cx="65520" cy="59040"/>
                <wp:effectExtent l="38100" t="38100" r="48895" b="5588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655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F2872" id="Ink 119" o:spid="_x0000_s1026" type="#_x0000_t75" style="position:absolute;margin-left:369.3pt;margin-top:11.3pt;width:6.45pt;height:5.95pt;z-index:2518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">
                <v:imagedata r:id="rId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640" behindDoc="0" locked="0" layoutInCell="1" allowOverlap="1" wp14:anchorId="41855A06" wp14:editId="3D72A9D4">
                <wp:simplePos x="0" y="0"/>
                <wp:positionH relativeFrom="column">
                  <wp:posOffset>4626366</wp:posOffset>
                </wp:positionH>
                <wp:positionV relativeFrom="paragraph">
                  <wp:posOffset>123756</wp:posOffset>
                </wp:positionV>
                <wp:extent cx="84960" cy="27000"/>
                <wp:effectExtent l="38100" t="38100" r="48895" b="4953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849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AABF9" id="Ink 118" o:spid="_x0000_s1026" type="#_x0000_t75" style="position:absolute;margin-left:363.8pt;margin-top:9.05pt;width:7.8pt;height:3.4pt;z-index:2518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">
                <v:imagedata r:id="rId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616" behindDoc="0" locked="0" layoutInCell="1" allowOverlap="1" wp14:anchorId="5078FB96" wp14:editId="3BFE9C14">
                <wp:simplePos x="0" y="0"/>
                <wp:positionH relativeFrom="column">
                  <wp:posOffset>4608726</wp:posOffset>
                </wp:positionH>
                <wp:positionV relativeFrom="paragraph">
                  <wp:posOffset>156156</wp:posOffset>
                </wp:positionV>
                <wp:extent cx="45000" cy="70560"/>
                <wp:effectExtent l="19050" t="38100" r="50800" b="4381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450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DACE7" id="Ink 117" o:spid="_x0000_s1026" type="#_x0000_t75" style="position:absolute;margin-left:362.25pt;margin-top:11.8pt;width:5pt;height:6.8pt;z-index:2518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">
                <v:imagedata r:id="rId1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592" behindDoc="0" locked="0" layoutInCell="1" allowOverlap="1" wp14:anchorId="1F8A2F22" wp14:editId="21D30066">
                <wp:simplePos x="0" y="0"/>
                <wp:positionH relativeFrom="column">
                  <wp:posOffset>4498566</wp:posOffset>
                </wp:positionH>
                <wp:positionV relativeFrom="paragraph">
                  <wp:posOffset>171636</wp:posOffset>
                </wp:positionV>
                <wp:extent cx="60480" cy="15120"/>
                <wp:effectExtent l="38100" t="38100" r="53975" b="42545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60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FC180" id="Ink 116" o:spid="_x0000_s1026" type="#_x0000_t75" style="position:absolute;margin-left:353.65pt;margin-top:12.85pt;width:5.95pt;height:2.35pt;z-index:2518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">
                <v:imagedata r:id="rId1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568" behindDoc="0" locked="0" layoutInCell="1" allowOverlap="1" wp14:anchorId="286220FB" wp14:editId="0B607F17">
                <wp:simplePos x="0" y="0"/>
                <wp:positionH relativeFrom="column">
                  <wp:posOffset>4504686</wp:posOffset>
                </wp:positionH>
                <wp:positionV relativeFrom="paragraph">
                  <wp:posOffset>117636</wp:posOffset>
                </wp:positionV>
                <wp:extent cx="36720" cy="119520"/>
                <wp:effectExtent l="38100" t="19050" r="40005" b="5207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367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ABB67" id="Ink 115" o:spid="_x0000_s1026" type="#_x0000_t75" style="position:absolute;margin-left:354.15pt;margin-top:8.75pt;width:4.1pt;height:10.45pt;z-index:2518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">
                <v:imagedata r:id="rId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544" behindDoc="0" locked="0" layoutInCell="1" allowOverlap="1" wp14:anchorId="4FCD1355" wp14:editId="396E7783">
                <wp:simplePos x="0" y="0"/>
                <wp:positionH relativeFrom="column">
                  <wp:posOffset>4376166</wp:posOffset>
                </wp:positionH>
                <wp:positionV relativeFrom="paragraph">
                  <wp:posOffset>167316</wp:posOffset>
                </wp:positionV>
                <wp:extent cx="43200" cy="78480"/>
                <wp:effectExtent l="57150" t="38100" r="52070" b="3619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432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1232D" id="Ink 114" o:spid="_x0000_s1026" type="#_x0000_t75" style="position:absolute;margin-left:343.8pt;margin-top:12.65pt;width:4.65pt;height:7.35pt;z-index:2518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">
                <v:imagedata r:id="rId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520" behindDoc="0" locked="0" layoutInCell="1" allowOverlap="1" wp14:anchorId="07D169FA" wp14:editId="4D7ED8B6">
                <wp:simplePos x="0" y="0"/>
                <wp:positionH relativeFrom="column">
                  <wp:posOffset>4333326</wp:posOffset>
                </wp:positionH>
                <wp:positionV relativeFrom="paragraph">
                  <wp:posOffset>180996</wp:posOffset>
                </wp:positionV>
                <wp:extent cx="38880" cy="57600"/>
                <wp:effectExtent l="38100" t="38100" r="37465" b="3810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388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FA3CC" id="Ink 113" o:spid="_x0000_s1026" type="#_x0000_t75" style="position:absolute;margin-left:340.7pt;margin-top:13.6pt;width:4.25pt;height:5.8pt;z-index:2518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">
                <v:imagedata r:id="rId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8496" behindDoc="0" locked="0" layoutInCell="1" allowOverlap="1" wp14:anchorId="0F2A2DFE" wp14:editId="0222A615">
                <wp:simplePos x="0" y="0"/>
                <wp:positionH relativeFrom="column">
                  <wp:posOffset>4240086</wp:posOffset>
                </wp:positionH>
                <wp:positionV relativeFrom="paragraph">
                  <wp:posOffset>145716</wp:posOffset>
                </wp:positionV>
                <wp:extent cx="59760" cy="106200"/>
                <wp:effectExtent l="38100" t="38100" r="54610" b="4635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59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70688" id="Ink 112" o:spid="_x0000_s1026" type="#_x0000_t75" style="position:absolute;margin-left:333.35pt;margin-top:10.85pt;width:5.85pt;height:9.6pt;z-index:2518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">
                <v:imagedata r:id="rId1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472" behindDoc="0" locked="0" layoutInCell="1" allowOverlap="1" wp14:anchorId="36229038" wp14:editId="1E0793AA">
                <wp:simplePos x="0" y="0"/>
                <wp:positionH relativeFrom="column">
                  <wp:posOffset>4122006</wp:posOffset>
                </wp:positionH>
                <wp:positionV relativeFrom="paragraph">
                  <wp:posOffset>194676</wp:posOffset>
                </wp:positionV>
                <wp:extent cx="55440" cy="11520"/>
                <wp:effectExtent l="38100" t="57150" r="40005" b="4572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55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E6D94" id="Ink 111" o:spid="_x0000_s1026" type="#_x0000_t75" style="position:absolute;margin-left:323.95pt;margin-top:14.7pt;width:5.6pt;height:2.1pt;z-index:2518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">
                <v:imagedata r:id="rId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424" behindDoc="0" locked="0" layoutInCell="1" allowOverlap="1" wp14:anchorId="4846D943" wp14:editId="0471EF9B">
                <wp:simplePos x="0" y="0"/>
                <wp:positionH relativeFrom="column">
                  <wp:posOffset>3978726</wp:posOffset>
                </wp:positionH>
                <wp:positionV relativeFrom="paragraph">
                  <wp:posOffset>224196</wp:posOffset>
                </wp:positionV>
                <wp:extent cx="114480" cy="20160"/>
                <wp:effectExtent l="38100" t="38100" r="57150" b="5651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14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AD490" id="Ink 109" o:spid="_x0000_s1026" type="#_x0000_t75" style="position:absolute;margin-left:312.55pt;margin-top:16.95pt;width:10.45pt;height:3.05pt;z-index:2518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">
                <v:imagedata r:id="rId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400" behindDoc="0" locked="0" layoutInCell="1" allowOverlap="1" wp14:anchorId="67BAAEA0" wp14:editId="5865CAFD">
                <wp:simplePos x="0" y="0"/>
                <wp:positionH relativeFrom="column">
                  <wp:posOffset>4040646</wp:posOffset>
                </wp:positionH>
                <wp:positionV relativeFrom="paragraph">
                  <wp:posOffset>148236</wp:posOffset>
                </wp:positionV>
                <wp:extent cx="21600" cy="98280"/>
                <wp:effectExtent l="38100" t="38100" r="54610" b="5461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216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5F518" id="Ink 108" o:spid="_x0000_s1026" type="#_x0000_t75" style="position:absolute;margin-left:317.65pt;margin-top:11.15pt;width:2.85pt;height:8.95pt;z-index:2518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">
                <v:imagedata r:id="rId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376" behindDoc="0" locked="0" layoutInCell="1" allowOverlap="1" wp14:anchorId="0B311DCC" wp14:editId="544398B2">
                <wp:simplePos x="0" y="0"/>
                <wp:positionH relativeFrom="column">
                  <wp:posOffset>3879366</wp:posOffset>
                </wp:positionH>
                <wp:positionV relativeFrom="paragraph">
                  <wp:posOffset>82356</wp:posOffset>
                </wp:positionV>
                <wp:extent cx="54360" cy="67320"/>
                <wp:effectExtent l="38100" t="38100" r="41275" b="4699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543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5D2E4" id="Ink 107" o:spid="_x0000_s1026" type="#_x0000_t75" style="position:absolute;margin-left:305pt;margin-top:5.9pt;width:5.4pt;height:6.75pt;z-index:2518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">
                <v:imagedata r:id="rId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352" behindDoc="0" locked="0" layoutInCell="1" allowOverlap="1" wp14:anchorId="0E9E37C6" wp14:editId="103D1176">
                <wp:simplePos x="0" y="0"/>
                <wp:positionH relativeFrom="column">
                  <wp:posOffset>3760206</wp:posOffset>
                </wp:positionH>
                <wp:positionV relativeFrom="paragraph">
                  <wp:posOffset>159396</wp:posOffset>
                </wp:positionV>
                <wp:extent cx="58320" cy="108000"/>
                <wp:effectExtent l="38100" t="38100" r="56515" b="4445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583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28939" id="Ink 106" o:spid="_x0000_s1026" type="#_x0000_t75" style="position:absolute;margin-left:295.25pt;margin-top:11.9pt;width:5.95pt;height:9.85pt;z-index:2518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">
                <v:imagedata r:id="rId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328" behindDoc="0" locked="0" layoutInCell="1" allowOverlap="1" wp14:anchorId="52E5D274" wp14:editId="16B528A8">
                <wp:simplePos x="0" y="0"/>
                <wp:positionH relativeFrom="column">
                  <wp:posOffset>3719886</wp:posOffset>
                </wp:positionH>
                <wp:positionV relativeFrom="paragraph">
                  <wp:posOffset>169116</wp:posOffset>
                </wp:positionV>
                <wp:extent cx="62640" cy="70560"/>
                <wp:effectExtent l="38100" t="38100" r="52070" b="4381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626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BDDFE" id="Ink 105" o:spid="_x0000_s1026" type="#_x0000_t75" style="position:absolute;margin-left:292.35pt;margin-top:12.6pt;width:6.3pt;height:6.9pt;z-index:2518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">
                <v:imagedata r:id="rId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136" behindDoc="0" locked="0" layoutInCell="1" allowOverlap="1" wp14:anchorId="541913A6" wp14:editId="72328EF6">
                <wp:simplePos x="0" y="0"/>
                <wp:positionH relativeFrom="column">
                  <wp:posOffset>6284764</wp:posOffset>
                </wp:positionH>
                <wp:positionV relativeFrom="paragraph">
                  <wp:posOffset>133116</wp:posOffset>
                </wp:positionV>
                <wp:extent cx="56160" cy="32760"/>
                <wp:effectExtent l="38100" t="38100" r="39370" b="4381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61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F5857" id="Ink 97" o:spid="_x0000_s1026" type="#_x0000_t75" style="position:absolute;margin-left:494.3pt;margin-top:9.9pt;width:5.55pt;height:3.75pt;z-index:2518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">
                <v:imagedata r:id="rId2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112" behindDoc="0" locked="0" layoutInCell="1" allowOverlap="1" wp14:anchorId="06B01507" wp14:editId="771AB3F7">
                <wp:simplePos x="0" y="0"/>
                <wp:positionH relativeFrom="column">
                  <wp:posOffset>6268564</wp:posOffset>
                </wp:positionH>
                <wp:positionV relativeFrom="paragraph">
                  <wp:posOffset>149676</wp:posOffset>
                </wp:positionV>
                <wp:extent cx="33480" cy="75600"/>
                <wp:effectExtent l="38100" t="38100" r="43180" b="38735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334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F456F" id="Ink 96" o:spid="_x0000_s1026" type="#_x0000_t75" style="position:absolute;margin-left:492.9pt;margin-top:11.25pt;width:4.1pt;height:7.2pt;z-index:2518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">
                <v:imagedata r:id="rId2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088" behindDoc="0" locked="0" layoutInCell="1" allowOverlap="1" wp14:anchorId="4704920D" wp14:editId="69230CDA">
                <wp:simplePos x="0" y="0"/>
                <wp:positionH relativeFrom="column">
                  <wp:posOffset>6181444</wp:posOffset>
                </wp:positionH>
                <wp:positionV relativeFrom="paragraph">
                  <wp:posOffset>135276</wp:posOffset>
                </wp:positionV>
                <wp:extent cx="40320" cy="96480"/>
                <wp:effectExtent l="38100" t="38100" r="55245" b="3746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403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3C7D6" id="Ink 95" o:spid="_x0000_s1026" type="#_x0000_t75" style="position:absolute;margin-left:486pt;margin-top:10.1pt;width:4.4pt;height:8.85pt;z-index:2518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">
                <v:imagedata r:id="rId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064" behindDoc="0" locked="0" layoutInCell="1" allowOverlap="1" wp14:anchorId="68FDB4CA" wp14:editId="3187F9DA">
                <wp:simplePos x="0" y="0"/>
                <wp:positionH relativeFrom="column">
                  <wp:posOffset>6036004</wp:posOffset>
                </wp:positionH>
                <wp:positionV relativeFrom="paragraph">
                  <wp:posOffset>134916</wp:posOffset>
                </wp:positionV>
                <wp:extent cx="18360" cy="105480"/>
                <wp:effectExtent l="38100" t="38100" r="58420" b="4699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8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2AD99" id="Ink 94" o:spid="_x0000_s1026" type="#_x0000_t75" style="position:absolute;margin-left:474.55pt;margin-top:10pt;width:2.95pt;height:9.6pt;z-index:2518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">
                <v:imagedata r:id="rId2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920" behindDoc="0" locked="0" layoutInCell="1" allowOverlap="1" wp14:anchorId="610883AE" wp14:editId="337FFDBD">
                <wp:simplePos x="0" y="0"/>
                <wp:positionH relativeFrom="column">
                  <wp:posOffset>6176404</wp:posOffset>
                </wp:positionH>
                <wp:positionV relativeFrom="paragraph">
                  <wp:posOffset>-29884</wp:posOffset>
                </wp:positionV>
                <wp:extent cx="50760" cy="69120"/>
                <wp:effectExtent l="57150" t="38100" r="45085" b="4572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507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011C6" id="Ink 88" o:spid="_x0000_s1026" type="#_x0000_t75" style="position:absolute;margin-left:485.6pt;margin-top:-3.05pt;width:5.5pt;height:6.95pt;z-index:2517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">
                <v:imagedata r:id="rId208" o:title=""/>
              </v:shape>
            </w:pict>
          </mc:Fallback>
        </mc:AlternateContent>
      </w:r>
      <w:r w:rsidR="005528C9">
        <w:rPr>
          <w:rFonts w:ascii="Calibri" w:hAnsi="Calibri"/>
          <w:sz w:val="28"/>
          <w:szCs w:val="28"/>
        </w:rPr>
        <w:t>Apply the Zero-Product Property.</w:t>
      </w:r>
      <w:r w:rsidR="005528C9">
        <w:rPr>
          <w:rFonts w:ascii="Calibri" w:hAnsi="Calibri"/>
          <w:sz w:val="28"/>
          <w:szCs w:val="28"/>
        </w:rPr>
        <w:tab/>
      </w:r>
    </w:p>
    <w:p w14:paraId="2FCCDD55" w14:textId="5A1EDE05" w:rsidR="005528C9" w:rsidRDefault="005122FD" w:rsidP="005528C9">
      <w:pPr>
        <w:numPr>
          <w:ilvl w:val="1"/>
          <w:numId w:val="21"/>
        </w:numPr>
        <w:tabs>
          <w:tab w:val="right" w:pos="7020"/>
          <w:tab w:val="left" w:pos="7200"/>
          <w:tab w:val="right" w:pos="9180"/>
          <w:tab w:val="left" w:pos="9360"/>
          <w:tab w:val="right" w:pos="10080"/>
        </w:tabs>
        <w:spacing w:before="120"/>
        <w:ind w:right="360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1504" behindDoc="0" locked="0" layoutInCell="1" allowOverlap="1" wp14:anchorId="6D384F3D" wp14:editId="3518AF8A">
                <wp:simplePos x="0" y="0"/>
                <wp:positionH relativeFrom="column">
                  <wp:posOffset>5175366</wp:posOffset>
                </wp:positionH>
                <wp:positionV relativeFrom="paragraph">
                  <wp:posOffset>-42534</wp:posOffset>
                </wp:positionV>
                <wp:extent cx="86040" cy="240480"/>
                <wp:effectExtent l="38100" t="38100" r="9525" b="4572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860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7198A" id="Ink 154" o:spid="_x0000_s1026" type="#_x0000_t75" style="position:absolute;margin-left:406.95pt;margin-top:-3.9pt;width:7.95pt;height:20.2pt;z-index:2518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">
                <v:imagedata r:id="rId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480" behindDoc="0" locked="0" layoutInCell="1" allowOverlap="1" wp14:anchorId="6AA0CF16" wp14:editId="1FDA0D25">
                <wp:simplePos x="0" y="0"/>
                <wp:positionH relativeFrom="column">
                  <wp:posOffset>4631766</wp:posOffset>
                </wp:positionH>
                <wp:positionV relativeFrom="paragraph">
                  <wp:posOffset>-43614</wp:posOffset>
                </wp:positionV>
                <wp:extent cx="89640" cy="273960"/>
                <wp:effectExtent l="57150" t="38100" r="43815" b="5016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8964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514B6" id="Ink 153" o:spid="_x0000_s1026" type="#_x0000_t75" style="position:absolute;margin-left:363.85pt;margin-top:-3.95pt;width:8.35pt;height:22.8pt;z-index:2518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">
                <v:imagedata r:id="rId2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456" behindDoc="0" locked="0" layoutInCell="1" allowOverlap="1" wp14:anchorId="0E6DD0ED" wp14:editId="5238AAED">
                <wp:simplePos x="0" y="0"/>
                <wp:positionH relativeFrom="column">
                  <wp:posOffset>4462926</wp:posOffset>
                </wp:positionH>
                <wp:positionV relativeFrom="paragraph">
                  <wp:posOffset>25146</wp:posOffset>
                </wp:positionV>
                <wp:extent cx="65880" cy="225000"/>
                <wp:effectExtent l="38100" t="38100" r="29845" b="4191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6588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9A516" id="Ink 152" o:spid="_x0000_s1026" type="#_x0000_t75" style="position:absolute;margin-left:350.85pt;margin-top:1.45pt;width:6.6pt;height:18.8pt;z-index:2518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">
                <v:imagedata r:id="rId2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432" behindDoc="0" locked="0" layoutInCell="1" allowOverlap="1" wp14:anchorId="1BDD604D" wp14:editId="042EC34B">
                <wp:simplePos x="0" y="0"/>
                <wp:positionH relativeFrom="column">
                  <wp:posOffset>3671646</wp:posOffset>
                </wp:positionH>
                <wp:positionV relativeFrom="paragraph">
                  <wp:posOffset>33426</wp:posOffset>
                </wp:positionV>
                <wp:extent cx="61560" cy="302040"/>
                <wp:effectExtent l="38100" t="38100" r="53340" b="4127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6156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6F564" id="Ink 151" o:spid="_x0000_s1026" type="#_x0000_t75" style="position:absolute;margin-left:288.25pt;margin-top:2pt;width:6.25pt;height:25.2pt;z-index:2518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">
                <v:imagedata r:id="rId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408" behindDoc="0" locked="0" layoutInCell="1" allowOverlap="1" wp14:anchorId="722B7027" wp14:editId="012BFC43">
                <wp:simplePos x="0" y="0"/>
                <wp:positionH relativeFrom="column">
                  <wp:posOffset>5416926</wp:posOffset>
                </wp:positionH>
                <wp:positionV relativeFrom="paragraph">
                  <wp:posOffset>46386</wp:posOffset>
                </wp:positionV>
                <wp:extent cx="63720" cy="82440"/>
                <wp:effectExtent l="38100" t="57150" r="50800" b="5143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637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F4206" id="Ink 150" o:spid="_x0000_s1026" type="#_x0000_t75" style="position:absolute;margin-left:425.75pt;margin-top:2.9pt;width:6.75pt;height:8.15pt;z-index:2518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">
                <v:imagedata r:id="rId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384" behindDoc="0" locked="0" layoutInCell="1" allowOverlap="1" wp14:anchorId="11DDBB93" wp14:editId="4EA25488">
                <wp:simplePos x="0" y="0"/>
                <wp:positionH relativeFrom="column">
                  <wp:posOffset>5280126</wp:posOffset>
                </wp:positionH>
                <wp:positionV relativeFrom="paragraph">
                  <wp:posOffset>111546</wp:posOffset>
                </wp:positionV>
                <wp:extent cx="32760" cy="7200"/>
                <wp:effectExtent l="38100" t="38100" r="43815" b="5016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32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32CD1" id="Ink 149" o:spid="_x0000_s1026" type="#_x0000_t75" style="position:absolute;margin-left:415pt;margin-top:8.15pt;width:4.05pt;height:2.1pt;z-index:2518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">
                <v:imagedata r:id="rId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360" behindDoc="0" locked="0" layoutInCell="1" allowOverlap="1" wp14:anchorId="766D0ACF" wp14:editId="0CB60ADE">
                <wp:simplePos x="0" y="0"/>
                <wp:positionH relativeFrom="column">
                  <wp:posOffset>5273286</wp:posOffset>
                </wp:positionH>
                <wp:positionV relativeFrom="paragraph">
                  <wp:posOffset>74106</wp:posOffset>
                </wp:positionV>
                <wp:extent cx="60480" cy="7200"/>
                <wp:effectExtent l="38100" t="57150" r="53975" b="5016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60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6EAF2" id="Ink 148" o:spid="_x0000_s1026" type="#_x0000_t75" style="position:absolute;margin-left:414.5pt;margin-top:5.15pt;width:6.05pt;height:2.05pt;z-index:2518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">
                <v:imagedata r:id="rId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4336" behindDoc="0" locked="0" layoutInCell="1" allowOverlap="1" wp14:anchorId="5493F27D" wp14:editId="286EF3D5">
                <wp:simplePos x="0" y="0"/>
                <wp:positionH relativeFrom="column">
                  <wp:posOffset>5136846</wp:posOffset>
                </wp:positionH>
                <wp:positionV relativeFrom="paragraph">
                  <wp:posOffset>36306</wp:posOffset>
                </wp:positionV>
                <wp:extent cx="67320" cy="20160"/>
                <wp:effectExtent l="38100" t="57150" r="46990" b="3746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673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F5254" id="Ink 147" o:spid="_x0000_s1026" type="#_x0000_t75" style="position:absolute;margin-left:403.95pt;margin-top:2.15pt;width:6.45pt;height:2.9pt;z-index:2518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">
                <v:imagedata r:id="rId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312" behindDoc="0" locked="0" layoutInCell="1" allowOverlap="1" wp14:anchorId="6E1B71C1" wp14:editId="3D272015">
                <wp:simplePos x="0" y="0"/>
                <wp:positionH relativeFrom="column">
                  <wp:posOffset>5127126</wp:posOffset>
                </wp:positionH>
                <wp:positionV relativeFrom="paragraph">
                  <wp:posOffset>79146</wp:posOffset>
                </wp:positionV>
                <wp:extent cx="66600" cy="61200"/>
                <wp:effectExtent l="38100" t="38100" r="48260" b="5334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666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6484F" id="Ink 146" o:spid="_x0000_s1026" type="#_x0000_t75" style="position:absolute;margin-left:402.95pt;margin-top:5.55pt;width:6.85pt;height:6.05pt;z-index:2518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">
                <v:imagedata r:id="rId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288" behindDoc="0" locked="0" layoutInCell="1" allowOverlap="1" wp14:anchorId="429E2F85" wp14:editId="5DB4FB24">
                <wp:simplePos x="0" y="0"/>
                <wp:positionH relativeFrom="column">
                  <wp:posOffset>5066286</wp:posOffset>
                </wp:positionH>
                <wp:positionV relativeFrom="paragraph">
                  <wp:posOffset>61146</wp:posOffset>
                </wp:positionV>
                <wp:extent cx="15840" cy="100080"/>
                <wp:effectExtent l="57150" t="38100" r="41910" b="5270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58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78C30" id="Ink 145" o:spid="_x0000_s1026" type="#_x0000_t75" style="position:absolute;margin-left:398.15pt;margin-top:4.15pt;width:2.8pt;height:9.2pt;z-index:2518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">
                <v:imagedata r:id="rId2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264" behindDoc="0" locked="0" layoutInCell="1" allowOverlap="1" wp14:anchorId="51758B09" wp14:editId="72B41B16">
                <wp:simplePos x="0" y="0"/>
                <wp:positionH relativeFrom="column">
                  <wp:posOffset>4931646</wp:posOffset>
                </wp:positionH>
                <wp:positionV relativeFrom="paragraph">
                  <wp:posOffset>107946</wp:posOffset>
                </wp:positionV>
                <wp:extent cx="36360" cy="2160"/>
                <wp:effectExtent l="38100" t="57150" r="40005" b="5524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36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B428D" id="Ink 144" o:spid="_x0000_s1026" type="#_x0000_t75" style="position:absolute;margin-left:387.7pt;margin-top:7.85pt;width:4pt;height:1.65pt;z-index:2518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">
                <v:imagedata r:id="rId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240" behindDoc="0" locked="0" layoutInCell="1" allowOverlap="1" wp14:anchorId="082151E3" wp14:editId="49B9BC7D">
                <wp:simplePos x="0" y="0"/>
                <wp:positionH relativeFrom="column">
                  <wp:posOffset>4839486</wp:posOffset>
                </wp:positionH>
                <wp:positionV relativeFrom="paragraph">
                  <wp:posOffset>60426</wp:posOffset>
                </wp:positionV>
                <wp:extent cx="60120" cy="103320"/>
                <wp:effectExtent l="38100" t="38100" r="54610" b="4953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601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4E8B7" id="Ink 143" o:spid="_x0000_s1026" type="#_x0000_t75" style="position:absolute;margin-left:380.1pt;margin-top:4.05pt;width:6.4pt;height:9.55pt;z-index:2518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">
                <v:imagedata r:id="rId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216" behindDoc="0" locked="0" layoutInCell="1" allowOverlap="1" wp14:anchorId="567F7045" wp14:editId="4A8683DB">
                <wp:simplePos x="0" y="0"/>
                <wp:positionH relativeFrom="column">
                  <wp:posOffset>4797726</wp:posOffset>
                </wp:positionH>
                <wp:positionV relativeFrom="paragraph">
                  <wp:posOffset>71946</wp:posOffset>
                </wp:positionV>
                <wp:extent cx="44640" cy="75240"/>
                <wp:effectExtent l="38100" t="38100" r="31750" b="3937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446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D0A4E" id="Ink 142" o:spid="_x0000_s1026" type="#_x0000_t75" style="position:absolute;margin-left:377.25pt;margin-top:5.15pt;width:4.7pt;height:7.05pt;z-index:2518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">
                <v:imagedata r:id="rId2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192" behindDoc="0" locked="0" layoutInCell="1" allowOverlap="1" wp14:anchorId="1472B08B" wp14:editId="5D426E3A">
                <wp:simplePos x="0" y="0"/>
                <wp:positionH relativeFrom="column">
                  <wp:posOffset>4797366</wp:posOffset>
                </wp:positionH>
                <wp:positionV relativeFrom="paragraph">
                  <wp:posOffset>66186</wp:posOffset>
                </wp:positionV>
                <wp:extent cx="75960" cy="79200"/>
                <wp:effectExtent l="38100" t="19050" r="57785" b="5461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75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6328A" id="Ink 141" o:spid="_x0000_s1026" type="#_x0000_t75" style="position:absolute;margin-left:376.9pt;margin-top:4.55pt;width:7.5pt;height:7.6pt;z-index:2518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">
                <v:imagedata r:id="rId2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7168" behindDoc="0" locked="0" layoutInCell="1" allowOverlap="1" wp14:anchorId="540A1286" wp14:editId="7182A78A">
                <wp:simplePos x="0" y="0"/>
                <wp:positionH relativeFrom="column">
                  <wp:posOffset>4654806</wp:posOffset>
                </wp:positionH>
                <wp:positionV relativeFrom="paragraph">
                  <wp:posOffset>33426</wp:posOffset>
                </wp:positionV>
                <wp:extent cx="77760" cy="38880"/>
                <wp:effectExtent l="38100" t="38100" r="36830" b="3746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777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C4386" id="Ink 140" o:spid="_x0000_s1026" type="#_x0000_t75" style="position:absolute;margin-left:366pt;margin-top:2.05pt;width:7.25pt;height:4.1pt;z-index:2518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">
                <v:imagedata r:id="rId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144" behindDoc="0" locked="0" layoutInCell="1" allowOverlap="1" wp14:anchorId="508AFFD9" wp14:editId="3876FFCB">
                <wp:simplePos x="0" y="0"/>
                <wp:positionH relativeFrom="column">
                  <wp:posOffset>4663806</wp:posOffset>
                </wp:positionH>
                <wp:positionV relativeFrom="paragraph">
                  <wp:posOffset>70506</wp:posOffset>
                </wp:positionV>
                <wp:extent cx="63360" cy="91080"/>
                <wp:effectExtent l="38100" t="38100" r="51435" b="4254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63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3CCC4" id="Ink 139" o:spid="_x0000_s1026" type="#_x0000_t75" style="position:absolute;margin-left:366.5pt;margin-top:4.9pt;width:6.65pt;height:8.7pt;z-index:2518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">
                <v:imagedata r:id="rId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120" behindDoc="0" locked="0" layoutInCell="1" allowOverlap="1" wp14:anchorId="6759AFF0" wp14:editId="40171CE4">
                <wp:simplePos x="0" y="0"/>
                <wp:positionH relativeFrom="column">
                  <wp:posOffset>4538886</wp:posOffset>
                </wp:positionH>
                <wp:positionV relativeFrom="paragraph">
                  <wp:posOffset>120186</wp:posOffset>
                </wp:positionV>
                <wp:extent cx="48960" cy="5400"/>
                <wp:effectExtent l="57150" t="57150" r="46355" b="5207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48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CBA88" id="Ink 138" o:spid="_x0000_s1026" type="#_x0000_t75" style="position:absolute;margin-left:356.7pt;margin-top:8.75pt;width:5.15pt;height:2pt;z-index:2518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">
                <v:imagedata r:id="rId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096" behindDoc="0" locked="0" layoutInCell="1" allowOverlap="1" wp14:anchorId="026312F6" wp14:editId="5D60AD28">
                <wp:simplePos x="0" y="0"/>
                <wp:positionH relativeFrom="column">
                  <wp:posOffset>4575606</wp:posOffset>
                </wp:positionH>
                <wp:positionV relativeFrom="paragraph">
                  <wp:posOffset>85266</wp:posOffset>
                </wp:positionV>
                <wp:extent cx="10080" cy="96480"/>
                <wp:effectExtent l="57150" t="38100" r="47625" b="3746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00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E436C" id="Ink 137" o:spid="_x0000_s1026" type="#_x0000_t75" style="position:absolute;margin-left:359.55pt;margin-top:6.2pt;width:2.4pt;height:8.75pt;z-index:2518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">
                <v:imagedata r:id="rId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072" behindDoc="0" locked="0" layoutInCell="1" allowOverlap="1" wp14:anchorId="2ED9547E" wp14:editId="5DEE3366">
                <wp:simplePos x="0" y="0"/>
                <wp:positionH relativeFrom="column">
                  <wp:posOffset>4419366</wp:posOffset>
                </wp:positionH>
                <wp:positionV relativeFrom="paragraph">
                  <wp:posOffset>98946</wp:posOffset>
                </wp:positionV>
                <wp:extent cx="45720" cy="81720"/>
                <wp:effectExtent l="57150" t="38100" r="49530" b="5207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457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CDD24" id="Ink 136" o:spid="_x0000_s1026" type="#_x0000_t75" style="position:absolute;margin-left:347.15pt;margin-top:7.25pt;width:5pt;height:7.75pt;z-index:2518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">
                <v:imagedata r:id="rId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2048" behindDoc="0" locked="0" layoutInCell="1" allowOverlap="1" wp14:anchorId="756A2D7F" wp14:editId="20950F79">
                <wp:simplePos x="0" y="0"/>
                <wp:positionH relativeFrom="column">
                  <wp:posOffset>4393086</wp:posOffset>
                </wp:positionH>
                <wp:positionV relativeFrom="paragraph">
                  <wp:posOffset>107586</wp:posOffset>
                </wp:positionV>
                <wp:extent cx="37440" cy="84240"/>
                <wp:effectExtent l="38100" t="38100" r="39370" b="4953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374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3AEF8" id="Ink 135" o:spid="_x0000_s1026" type="#_x0000_t75" style="position:absolute;margin-left:345.3pt;margin-top:7.9pt;width:4.3pt;height:7.8pt;z-index:2518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">
                <v:imagedata r:id="rId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024" behindDoc="0" locked="0" layoutInCell="1" allowOverlap="1" wp14:anchorId="04A24370" wp14:editId="556E8D81">
                <wp:simplePos x="0" y="0"/>
                <wp:positionH relativeFrom="column">
                  <wp:posOffset>4312086</wp:posOffset>
                </wp:positionH>
                <wp:positionV relativeFrom="paragraph">
                  <wp:posOffset>88146</wp:posOffset>
                </wp:positionV>
                <wp:extent cx="55080" cy="106560"/>
                <wp:effectExtent l="38100" t="38100" r="40640" b="4635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550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DA5FE" id="Ink 134" o:spid="_x0000_s1026" type="#_x0000_t75" style="position:absolute;margin-left:339.05pt;margin-top:6.3pt;width:5.7pt;height:9.7pt;z-index:2518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">
                <v:imagedata r:id="rId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0000" behindDoc="0" locked="0" layoutInCell="1" allowOverlap="1" wp14:anchorId="775655A2" wp14:editId="526D3A45">
                <wp:simplePos x="0" y="0"/>
                <wp:positionH relativeFrom="column">
                  <wp:posOffset>4194006</wp:posOffset>
                </wp:positionH>
                <wp:positionV relativeFrom="paragraph">
                  <wp:posOffset>131346</wp:posOffset>
                </wp:positionV>
                <wp:extent cx="63000" cy="12600"/>
                <wp:effectExtent l="38100" t="38100" r="51435" b="4508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63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821CC" id="Ink 133" o:spid="_x0000_s1026" type="#_x0000_t75" style="position:absolute;margin-left:329.7pt;margin-top:9.7pt;width:6.1pt;height:2.3pt;z-index:2518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">
                <v:imagedata r:id="rId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8976" behindDoc="0" locked="0" layoutInCell="1" allowOverlap="1" wp14:anchorId="33E0895E" wp14:editId="48594271">
                <wp:simplePos x="0" y="0"/>
                <wp:positionH relativeFrom="column">
                  <wp:posOffset>4055406</wp:posOffset>
                </wp:positionH>
                <wp:positionV relativeFrom="paragraph">
                  <wp:posOffset>144306</wp:posOffset>
                </wp:positionV>
                <wp:extent cx="84240" cy="16200"/>
                <wp:effectExtent l="38100" t="38100" r="49530" b="4127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84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ECC37" id="Ink 132" o:spid="_x0000_s1026" type="#_x0000_t75" style="position:absolute;margin-left:318.65pt;margin-top:10.75pt;width:7.9pt;height:2.7pt;z-index:2518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">
                <v:imagedata r:id="rId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952" behindDoc="0" locked="0" layoutInCell="1" allowOverlap="1" wp14:anchorId="6E834C29" wp14:editId="770F6ACB">
                <wp:simplePos x="0" y="0"/>
                <wp:positionH relativeFrom="column">
                  <wp:posOffset>4107246</wp:posOffset>
                </wp:positionH>
                <wp:positionV relativeFrom="paragraph">
                  <wp:posOffset>112266</wp:posOffset>
                </wp:positionV>
                <wp:extent cx="2880" cy="72720"/>
                <wp:effectExtent l="38100" t="38100" r="54610" b="4191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28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2E050" id="Ink 131" o:spid="_x0000_s1026" type="#_x0000_t75" style="position:absolute;margin-left:322.7pt;margin-top:8.3pt;width:1.5pt;height:6.95pt;z-index:2518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">
                <v:imagedata r:id="rId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928" behindDoc="0" locked="0" layoutInCell="1" allowOverlap="1" wp14:anchorId="6E515903" wp14:editId="33F5CDDA">
                <wp:simplePos x="0" y="0"/>
                <wp:positionH relativeFrom="column">
                  <wp:posOffset>3911766</wp:posOffset>
                </wp:positionH>
                <wp:positionV relativeFrom="paragraph">
                  <wp:posOffset>74106</wp:posOffset>
                </wp:positionV>
                <wp:extent cx="48240" cy="72000"/>
                <wp:effectExtent l="38100" t="38100" r="47625" b="4254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482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2CF89" id="Ink 130" o:spid="_x0000_s1026" type="#_x0000_t75" style="position:absolute;margin-left:307.5pt;margin-top:5.25pt;width:4.95pt;height:7.1pt;z-index:2518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">
                <v:imagedata r:id="rId2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904" behindDoc="0" locked="0" layoutInCell="1" allowOverlap="1" wp14:anchorId="7DC3052F" wp14:editId="3FDB3A37">
                <wp:simplePos x="0" y="0"/>
                <wp:positionH relativeFrom="column">
                  <wp:posOffset>3789006</wp:posOffset>
                </wp:positionH>
                <wp:positionV relativeFrom="paragraph">
                  <wp:posOffset>128106</wp:posOffset>
                </wp:positionV>
                <wp:extent cx="45720" cy="77400"/>
                <wp:effectExtent l="57150" t="19050" r="49530" b="5651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457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98D71" id="Ink 129" o:spid="_x0000_s1026" type="#_x0000_t75" style="position:absolute;margin-left:297.55pt;margin-top:9.5pt;width:4.9pt;height:7.45pt;z-index:2518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">
                <v:imagedata r:id="rId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880" behindDoc="0" locked="0" layoutInCell="1" allowOverlap="1" wp14:anchorId="0F8FDC49" wp14:editId="1EB024CD">
                <wp:simplePos x="0" y="0"/>
                <wp:positionH relativeFrom="column">
                  <wp:posOffset>3741486</wp:posOffset>
                </wp:positionH>
                <wp:positionV relativeFrom="paragraph">
                  <wp:posOffset>121266</wp:posOffset>
                </wp:positionV>
                <wp:extent cx="48240" cy="99720"/>
                <wp:effectExtent l="38100" t="38100" r="47625" b="5270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48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E414A" id="Ink 128" o:spid="_x0000_s1026" type="#_x0000_t75" style="position:absolute;margin-left:294pt;margin-top:8.85pt;width:5.15pt;height:9.15pt;z-index:2518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">
                <v:imagedata r:id="rId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304" behindDoc="0" locked="0" layoutInCell="1" allowOverlap="1" wp14:anchorId="2B1B28A3" wp14:editId="7D62DA72">
                <wp:simplePos x="0" y="0"/>
                <wp:positionH relativeFrom="column">
                  <wp:posOffset>6155286</wp:posOffset>
                </wp:positionH>
                <wp:positionV relativeFrom="paragraph">
                  <wp:posOffset>2466</wp:posOffset>
                </wp:positionV>
                <wp:extent cx="51120" cy="13680"/>
                <wp:effectExtent l="38100" t="57150" r="44450" b="4381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51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19597" id="Ink 104" o:spid="_x0000_s1026" type="#_x0000_t75" style="position:absolute;margin-left:484.2pt;margin-top:-.55pt;width:5.25pt;height:2.3pt;z-index:2518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">
                <v:imagedata r:id="rId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280" behindDoc="0" locked="0" layoutInCell="1" allowOverlap="1" wp14:anchorId="767CE0CB" wp14:editId="7AF892EC">
                <wp:simplePos x="0" y="0"/>
                <wp:positionH relativeFrom="column">
                  <wp:posOffset>6171364</wp:posOffset>
                </wp:positionH>
                <wp:positionV relativeFrom="paragraph">
                  <wp:posOffset>-26334</wp:posOffset>
                </wp:positionV>
                <wp:extent cx="35640" cy="64800"/>
                <wp:effectExtent l="38100" t="38100" r="40640" b="4953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356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38FB3" id="Ink 103" o:spid="_x0000_s1026" type="#_x0000_t75" style="position:absolute;margin-left:485.45pt;margin-top:-2.6pt;width:3.75pt;height:6.25pt;z-index:2518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">
                <v:imagedata r:id="rId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256" behindDoc="0" locked="0" layoutInCell="1" allowOverlap="1" wp14:anchorId="52390592" wp14:editId="101E7B7F">
                <wp:simplePos x="0" y="0"/>
                <wp:positionH relativeFrom="column">
                  <wp:posOffset>5863204</wp:posOffset>
                </wp:positionH>
                <wp:positionV relativeFrom="paragraph">
                  <wp:posOffset>43146</wp:posOffset>
                </wp:positionV>
                <wp:extent cx="64800" cy="7920"/>
                <wp:effectExtent l="38100" t="57150" r="49530" b="4953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64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412A8" id="Ink 102" o:spid="_x0000_s1026" type="#_x0000_t75" style="position:absolute;margin-left:461.1pt;margin-top:2.7pt;width:6.2pt;height:1.85pt;z-index:2518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">
                <v:imagedata r:id="rId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232" behindDoc="0" locked="0" layoutInCell="1" allowOverlap="1" wp14:anchorId="5A8704A6" wp14:editId="6008B3B4">
                <wp:simplePos x="0" y="0"/>
                <wp:positionH relativeFrom="column">
                  <wp:posOffset>6149044</wp:posOffset>
                </wp:positionH>
                <wp:positionV relativeFrom="paragraph">
                  <wp:posOffset>16866</wp:posOffset>
                </wp:positionV>
                <wp:extent cx="38160" cy="14040"/>
                <wp:effectExtent l="38100" t="57150" r="38100" b="4318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38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95F62" id="Ink 101" o:spid="_x0000_s1026" type="#_x0000_t75" style="position:absolute;margin-left:483.7pt;margin-top:.6pt;width:4.25pt;height:2.45pt;z-index:2518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">
                <v:imagedata r:id="rId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208" behindDoc="0" locked="0" layoutInCell="1" allowOverlap="1" wp14:anchorId="72DC5462" wp14:editId="46FDAF26">
                <wp:simplePos x="0" y="0"/>
                <wp:positionH relativeFrom="column">
                  <wp:posOffset>6227164</wp:posOffset>
                </wp:positionH>
                <wp:positionV relativeFrom="paragraph">
                  <wp:posOffset>-7614</wp:posOffset>
                </wp:positionV>
                <wp:extent cx="77760" cy="35280"/>
                <wp:effectExtent l="38100" t="38100" r="36830" b="4127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777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E4C12" id="Ink 100" o:spid="_x0000_s1026" type="#_x0000_t75" style="position:absolute;margin-left:489.9pt;margin-top:-1.3pt;width:7.15pt;height:3.95pt;z-index:2518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">
                <v:imagedata r:id="rId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184" behindDoc="0" locked="0" layoutInCell="1" allowOverlap="1" wp14:anchorId="3B1F666D" wp14:editId="2F57AECF">
                <wp:simplePos x="0" y="0"/>
                <wp:positionH relativeFrom="column">
                  <wp:posOffset>6201244</wp:posOffset>
                </wp:positionH>
                <wp:positionV relativeFrom="paragraph">
                  <wp:posOffset>27666</wp:posOffset>
                </wp:positionV>
                <wp:extent cx="69840" cy="86400"/>
                <wp:effectExtent l="38100" t="57150" r="45085" b="4699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698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00887" id="Ink 99" o:spid="_x0000_s1026" type="#_x0000_t75" style="position:absolute;margin-left:487.6pt;margin-top:1.5pt;width:7pt;height:8.2pt;z-index:2518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">
                <v:imagedata r:id="rId2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160" behindDoc="0" locked="0" layoutInCell="1" allowOverlap="1" wp14:anchorId="4F69491D" wp14:editId="49A52318">
                <wp:simplePos x="0" y="0"/>
                <wp:positionH relativeFrom="column">
                  <wp:posOffset>6012964</wp:posOffset>
                </wp:positionH>
                <wp:positionV relativeFrom="paragraph">
                  <wp:posOffset>28386</wp:posOffset>
                </wp:positionV>
                <wp:extent cx="86400" cy="119880"/>
                <wp:effectExtent l="38100" t="57150" r="46990" b="5207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864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BA487" id="Ink 98" o:spid="_x0000_s1026" type="#_x0000_t75" style="position:absolute;margin-left:472.9pt;margin-top:1.55pt;width:8.15pt;height:11.05pt;z-index:2518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">
                <v:imagedata r:id="rId276" o:title=""/>
              </v:shape>
            </w:pict>
          </mc:Fallback>
        </mc:AlternateContent>
      </w:r>
      <w:r w:rsidR="005528C9">
        <w:rPr>
          <w:rFonts w:ascii="Calibri" w:hAnsi="Calibri"/>
          <w:sz w:val="28"/>
          <w:szCs w:val="28"/>
        </w:rPr>
        <w:t>Solve each simpler equation</w:t>
      </w:r>
      <w:r w:rsidR="00692C4E">
        <w:rPr>
          <w:rFonts w:ascii="Calibri" w:hAnsi="Calibri"/>
          <w:sz w:val="28"/>
          <w:szCs w:val="28"/>
        </w:rPr>
        <w:t>.</w:t>
      </w:r>
      <w:r w:rsidR="005528C9" w:rsidRPr="005528C9">
        <w:rPr>
          <w:rFonts w:ascii="Calibri" w:hAnsi="Calibri"/>
          <w:sz w:val="28"/>
          <w:szCs w:val="28"/>
        </w:rPr>
        <w:t xml:space="preserve"> </w:t>
      </w:r>
      <w:r w:rsidR="005528C9">
        <w:rPr>
          <w:rFonts w:ascii="Calibri" w:hAnsi="Calibri"/>
          <w:sz w:val="28"/>
          <w:szCs w:val="28"/>
        </w:rPr>
        <w:tab/>
      </w:r>
    </w:p>
    <w:p w14:paraId="662290E6" w14:textId="02D434E5" w:rsidR="00C03977" w:rsidRDefault="005122FD" w:rsidP="00C03977">
      <w:pPr>
        <w:tabs>
          <w:tab w:val="right" w:pos="10080"/>
        </w:tabs>
        <w:rPr>
          <w:rFonts w:ascii="Calibri" w:hAnsi="Calibri"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1200" behindDoc="0" locked="0" layoutInCell="1" allowOverlap="1" wp14:anchorId="21FDE5F9" wp14:editId="4BEEC274">
                <wp:simplePos x="0" y="0"/>
                <wp:positionH relativeFrom="column">
                  <wp:posOffset>4715286</wp:posOffset>
                </wp:positionH>
                <wp:positionV relativeFrom="paragraph">
                  <wp:posOffset>-21264</wp:posOffset>
                </wp:positionV>
                <wp:extent cx="141840" cy="211680"/>
                <wp:effectExtent l="38100" t="38100" r="0" b="5524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1418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314ED" id="Ink 183" o:spid="_x0000_s1026" type="#_x0000_t75" style="position:absolute;margin-left:370.6pt;margin-top:-2.2pt;width:12.7pt;height:18pt;z-index:2518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">
                <v:imagedata r:id="rId2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90176" behindDoc="0" locked="0" layoutInCell="1" allowOverlap="1" wp14:anchorId="4522C9F8" wp14:editId="4B1CED43">
                <wp:simplePos x="0" y="0"/>
                <wp:positionH relativeFrom="column">
                  <wp:posOffset>3596406</wp:posOffset>
                </wp:positionH>
                <wp:positionV relativeFrom="paragraph">
                  <wp:posOffset>29136</wp:posOffset>
                </wp:positionV>
                <wp:extent cx="155160" cy="251280"/>
                <wp:effectExtent l="57150" t="38100" r="0" b="5397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5516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FA1AD" id="Ink 182" o:spid="_x0000_s1026" type="#_x0000_t75" style="position:absolute;margin-left:282.45pt;margin-top:1.75pt;width:13.9pt;height:21.25pt;z-index:2518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">
                <v:imagedata r:id="rId2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1984" behindDoc="0" locked="0" layoutInCell="1" allowOverlap="1" wp14:anchorId="55A83CD4" wp14:editId="5AC1EDFD">
                <wp:simplePos x="0" y="0"/>
                <wp:positionH relativeFrom="column">
                  <wp:posOffset>5586846</wp:posOffset>
                </wp:positionH>
                <wp:positionV relativeFrom="paragraph">
                  <wp:posOffset>25896</wp:posOffset>
                </wp:positionV>
                <wp:extent cx="76320" cy="70560"/>
                <wp:effectExtent l="19050" t="38100" r="57150" b="4381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763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6642C" id="Ink 174" o:spid="_x0000_s1026" type="#_x0000_t75" style="position:absolute;margin-left:439.3pt;margin-top:1.25pt;width:7.35pt;height:6.95pt;z-index:2518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">
                <v:imagedata r:id="rId2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80960" behindDoc="0" locked="0" layoutInCell="1" allowOverlap="1" wp14:anchorId="1AC7AB90" wp14:editId="51198CFE">
                <wp:simplePos x="0" y="0"/>
                <wp:positionH relativeFrom="column">
                  <wp:posOffset>5452566</wp:posOffset>
                </wp:positionH>
                <wp:positionV relativeFrom="paragraph">
                  <wp:posOffset>68016</wp:posOffset>
                </wp:positionV>
                <wp:extent cx="57960" cy="20520"/>
                <wp:effectExtent l="38100" t="38100" r="37465" b="3683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57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FF4EA" id="Ink 173" o:spid="_x0000_s1026" type="#_x0000_t75" style="position:absolute;margin-left:428.85pt;margin-top:4.85pt;width:5.6pt;height:2.75pt;z-index:2518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">
                <v:imagedata r:id="rId2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9936" behindDoc="0" locked="0" layoutInCell="1" allowOverlap="1" wp14:anchorId="0E44A657" wp14:editId="378B015A">
                <wp:simplePos x="0" y="0"/>
                <wp:positionH relativeFrom="column">
                  <wp:posOffset>5431326</wp:posOffset>
                </wp:positionH>
                <wp:positionV relativeFrom="paragraph">
                  <wp:posOffset>34896</wp:posOffset>
                </wp:positionV>
                <wp:extent cx="81720" cy="22320"/>
                <wp:effectExtent l="38100" t="38100" r="52070" b="5397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817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56448" id="Ink 172" o:spid="_x0000_s1026" type="#_x0000_t75" style="position:absolute;margin-left:427.1pt;margin-top:2.1pt;width:7.6pt;height:2.85pt;z-index:2518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">
                <v:imagedata r:id="rId2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8912" behindDoc="0" locked="0" layoutInCell="1" allowOverlap="1" wp14:anchorId="4590E8CA" wp14:editId="5E5C853E">
                <wp:simplePos x="0" y="0"/>
                <wp:positionH relativeFrom="column">
                  <wp:posOffset>4578846</wp:posOffset>
                </wp:positionH>
                <wp:positionV relativeFrom="paragraph">
                  <wp:posOffset>75216</wp:posOffset>
                </wp:positionV>
                <wp:extent cx="107280" cy="15840"/>
                <wp:effectExtent l="38100" t="57150" r="45720" b="4191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072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71243" id="Ink 171" o:spid="_x0000_s1026" type="#_x0000_t75" style="position:absolute;margin-left:360.1pt;margin-top:5.2pt;width:9.5pt;height:2.45pt;z-index:2518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">
                <v:imagedata r:id="rId2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7888" behindDoc="0" locked="0" layoutInCell="1" allowOverlap="1" wp14:anchorId="4CD2E604" wp14:editId="1758BF5C">
                <wp:simplePos x="0" y="0"/>
                <wp:positionH relativeFrom="column">
                  <wp:posOffset>4612326</wp:posOffset>
                </wp:positionH>
                <wp:positionV relativeFrom="paragraph">
                  <wp:posOffset>33096</wp:posOffset>
                </wp:positionV>
                <wp:extent cx="11520" cy="89640"/>
                <wp:effectExtent l="38100" t="38100" r="45720" b="4381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1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248E8" id="Ink 170" o:spid="_x0000_s1026" type="#_x0000_t75" style="position:absolute;margin-left:362.75pt;margin-top:2.05pt;width:1.95pt;height:8.2pt;z-index:2518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">
                <v:imagedata r:id="rId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6864" behindDoc="0" locked="0" layoutInCell="1" allowOverlap="1" wp14:anchorId="02FC2291" wp14:editId="57984201">
                <wp:simplePos x="0" y="0"/>
                <wp:positionH relativeFrom="column">
                  <wp:posOffset>4758126</wp:posOffset>
                </wp:positionH>
                <wp:positionV relativeFrom="paragraph">
                  <wp:posOffset>28776</wp:posOffset>
                </wp:positionV>
                <wp:extent cx="60480" cy="126720"/>
                <wp:effectExtent l="38100" t="38100" r="53975" b="4508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604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9B97E" id="Ink 169" o:spid="_x0000_s1026" type="#_x0000_t75" style="position:absolute;margin-left:373.95pt;margin-top:1.7pt;width:6.2pt;height:11.35pt;z-index:2518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">
                <v:imagedata r:id="rId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5840" behindDoc="0" locked="0" layoutInCell="1" allowOverlap="1" wp14:anchorId="6BFA57B7" wp14:editId="0DC60F82">
                <wp:simplePos x="0" y="0"/>
                <wp:positionH relativeFrom="column">
                  <wp:posOffset>5217486</wp:posOffset>
                </wp:positionH>
                <wp:positionV relativeFrom="paragraph">
                  <wp:posOffset>46776</wp:posOffset>
                </wp:positionV>
                <wp:extent cx="66240" cy="93600"/>
                <wp:effectExtent l="19050" t="38100" r="48260" b="4000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662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FADB5" id="Ink 168" o:spid="_x0000_s1026" type="#_x0000_t75" style="position:absolute;margin-left:410.4pt;margin-top:3.15pt;width:6.3pt;height:8.7pt;z-index:2518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">
                <v:imagedata r:id="rId2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4816" behindDoc="0" locked="0" layoutInCell="1" allowOverlap="1" wp14:anchorId="7BFB84D4" wp14:editId="02EC8D99">
                <wp:simplePos x="0" y="0"/>
                <wp:positionH relativeFrom="column">
                  <wp:posOffset>5118486</wp:posOffset>
                </wp:positionH>
                <wp:positionV relativeFrom="paragraph">
                  <wp:posOffset>111216</wp:posOffset>
                </wp:positionV>
                <wp:extent cx="36720" cy="6120"/>
                <wp:effectExtent l="38100" t="38100" r="40005" b="5143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36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ABBD4" id="Ink 167" o:spid="_x0000_s1026" type="#_x0000_t75" style="position:absolute;margin-left:402.55pt;margin-top:8.25pt;width:3.9pt;height:1.65pt;z-index:2518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">
                <v:imagedata r:id="rId2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3792" behindDoc="0" locked="0" layoutInCell="1" allowOverlap="1" wp14:anchorId="4FB1555C" wp14:editId="727571CA">
                <wp:simplePos x="0" y="0"/>
                <wp:positionH relativeFrom="column">
                  <wp:posOffset>5042166</wp:posOffset>
                </wp:positionH>
                <wp:positionV relativeFrom="paragraph">
                  <wp:posOffset>60456</wp:posOffset>
                </wp:positionV>
                <wp:extent cx="38160" cy="98280"/>
                <wp:effectExtent l="38100" t="38100" r="38100" b="5461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381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1F93B" id="Ink 166" o:spid="_x0000_s1026" type="#_x0000_t75" style="position:absolute;margin-left:396.25pt;margin-top:4.2pt;width:4.2pt;height:8.95pt;z-index:2518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">
                <v:imagedata r:id="rId2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2768" behindDoc="0" locked="0" layoutInCell="1" allowOverlap="1" wp14:anchorId="206E6DE4" wp14:editId="786EB8DC">
                <wp:simplePos x="0" y="0"/>
                <wp:positionH relativeFrom="column">
                  <wp:posOffset>4978086</wp:posOffset>
                </wp:positionH>
                <wp:positionV relativeFrom="paragraph">
                  <wp:posOffset>70536</wp:posOffset>
                </wp:positionV>
                <wp:extent cx="51120" cy="79560"/>
                <wp:effectExtent l="38100" t="38100" r="44450" b="5397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511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D044A" id="Ink 165" o:spid="_x0000_s1026" type="#_x0000_t75" style="position:absolute;margin-left:391.55pt;margin-top:4.95pt;width:5.2pt;height:7.6pt;z-index:2518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">
                <v:imagedata r:id="rId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1744" behindDoc="0" locked="0" layoutInCell="1" allowOverlap="1" wp14:anchorId="66458321" wp14:editId="49484C44">
                <wp:simplePos x="0" y="0"/>
                <wp:positionH relativeFrom="column">
                  <wp:posOffset>5310366</wp:posOffset>
                </wp:positionH>
                <wp:positionV relativeFrom="paragraph">
                  <wp:posOffset>-1464</wp:posOffset>
                </wp:positionV>
                <wp:extent cx="65160" cy="167040"/>
                <wp:effectExtent l="38100" t="38100" r="49530" b="4254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651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9F5C8" id="Ink 164" o:spid="_x0000_s1026" type="#_x0000_t75" style="position:absolute;margin-left:417.55pt;margin-top:-.6pt;width:6.45pt;height:14.25pt;z-index:2518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">
                <v:imagedata r:id="rId3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70720" behindDoc="0" locked="0" layoutInCell="1" allowOverlap="1" wp14:anchorId="197C5F49" wp14:editId="57F2114F">
                <wp:simplePos x="0" y="0"/>
                <wp:positionH relativeFrom="column">
                  <wp:posOffset>4908966</wp:posOffset>
                </wp:positionH>
                <wp:positionV relativeFrom="paragraph">
                  <wp:posOffset>21216</wp:posOffset>
                </wp:positionV>
                <wp:extent cx="46800" cy="198360"/>
                <wp:effectExtent l="57150" t="38100" r="48895" b="4953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468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A82D0" id="Ink 163" o:spid="_x0000_s1026" type="#_x0000_t75" style="position:absolute;margin-left:385.8pt;margin-top:1.1pt;width:5.1pt;height:16.75pt;z-index:2518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">
                <v:imagedata r:id="rId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9696" behindDoc="0" locked="0" layoutInCell="1" allowOverlap="1" wp14:anchorId="05B3735B" wp14:editId="7F3BB7BC">
                <wp:simplePos x="0" y="0"/>
                <wp:positionH relativeFrom="column">
                  <wp:posOffset>4433766</wp:posOffset>
                </wp:positionH>
                <wp:positionV relativeFrom="paragraph">
                  <wp:posOffset>20856</wp:posOffset>
                </wp:positionV>
                <wp:extent cx="72360" cy="185760"/>
                <wp:effectExtent l="38100" t="38100" r="42545" b="4318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723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F29A5" id="Ink 162" o:spid="_x0000_s1026" type="#_x0000_t75" style="position:absolute;margin-left:348.55pt;margin-top:1.1pt;width:7pt;height:15.8pt;z-index:2518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">
                <v:imagedata r:id="rId3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8672" behindDoc="0" locked="0" layoutInCell="1" allowOverlap="1" wp14:anchorId="0CE5F53D" wp14:editId="051A7E62">
                <wp:simplePos x="0" y="0"/>
                <wp:positionH relativeFrom="column">
                  <wp:posOffset>4310646</wp:posOffset>
                </wp:positionH>
                <wp:positionV relativeFrom="paragraph">
                  <wp:posOffset>60816</wp:posOffset>
                </wp:positionV>
                <wp:extent cx="64440" cy="115200"/>
                <wp:effectExtent l="38100" t="38100" r="50165" b="5651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64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DDA85" id="Ink 161" o:spid="_x0000_s1026" type="#_x0000_t75" style="position:absolute;margin-left:338.8pt;margin-top:4.1pt;width:6.45pt;height:10.35pt;z-index:2518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">
                <v:imagedata r:id="rId3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7648" behindDoc="0" locked="0" layoutInCell="1" allowOverlap="1" wp14:anchorId="21D38DF3" wp14:editId="2EA704D2">
                <wp:simplePos x="0" y="0"/>
                <wp:positionH relativeFrom="column">
                  <wp:posOffset>4141086</wp:posOffset>
                </wp:positionH>
                <wp:positionV relativeFrom="paragraph">
                  <wp:posOffset>127056</wp:posOffset>
                </wp:positionV>
                <wp:extent cx="83160" cy="13680"/>
                <wp:effectExtent l="57150" t="57150" r="50800" b="4381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83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A7987" id="Ink 160" o:spid="_x0000_s1026" type="#_x0000_t75" style="position:absolute;margin-left:325.35pt;margin-top:9.25pt;width:7.9pt;height:2.35pt;z-index:2518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">
                <v:imagedata r:id="rId3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6624" behindDoc="0" locked="0" layoutInCell="1" allowOverlap="1" wp14:anchorId="1DF4000D" wp14:editId="0A1D85AE">
                <wp:simplePos x="0" y="0"/>
                <wp:positionH relativeFrom="column">
                  <wp:posOffset>4052886</wp:posOffset>
                </wp:positionH>
                <wp:positionV relativeFrom="paragraph">
                  <wp:posOffset>85656</wp:posOffset>
                </wp:positionV>
                <wp:extent cx="58320" cy="105840"/>
                <wp:effectExtent l="57150" t="38100" r="37465" b="4699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58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C4374" id="Ink 159" o:spid="_x0000_s1026" type="#_x0000_t75" style="position:absolute;margin-left:318.35pt;margin-top:6.25pt;width:5.9pt;height:9.5pt;z-index:2518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">
                <v:imagedata r:id="rId3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5600" behindDoc="0" locked="0" layoutInCell="1" allowOverlap="1" wp14:anchorId="1B348FB3" wp14:editId="1650F68D">
                <wp:simplePos x="0" y="0"/>
                <wp:positionH relativeFrom="column">
                  <wp:posOffset>4011846</wp:posOffset>
                </wp:positionH>
                <wp:positionV relativeFrom="paragraph">
                  <wp:posOffset>103296</wp:posOffset>
                </wp:positionV>
                <wp:extent cx="38520" cy="63000"/>
                <wp:effectExtent l="19050" t="38100" r="57150" b="5143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385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8634D" id="Ink 158" o:spid="_x0000_s1026" type="#_x0000_t75" style="position:absolute;margin-left:315.3pt;margin-top:7.5pt;width:4.4pt;height:6.2pt;z-index:2518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">
                <v:imagedata r:id="rId3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4576" behindDoc="0" locked="0" layoutInCell="1" allowOverlap="1" wp14:anchorId="74330319" wp14:editId="588CE6A6">
                <wp:simplePos x="0" y="0"/>
                <wp:positionH relativeFrom="column">
                  <wp:posOffset>3897006</wp:posOffset>
                </wp:positionH>
                <wp:positionV relativeFrom="paragraph">
                  <wp:posOffset>38856</wp:posOffset>
                </wp:positionV>
                <wp:extent cx="65520" cy="152640"/>
                <wp:effectExtent l="38100" t="38100" r="48895" b="3810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655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2EC3D" id="Ink 157" o:spid="_x0000_s1026" type="#_x0000_t75" style="position:absolute;margin-left:306.15pt;margin-top:2.5pt;width:6.25pt;height:13.15pt;z-index:2518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">
                <v:imagedata r:id="rId3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3552" behindDoc="0" locked="0" layoutInCell="1" allowOverlap="1" wp14:anchorId="5940FF16" wp14:editId="36651237">
                <wp:simplePos x="0" y="0"/>
                <wp:positionH relativeFrom="column">
                  <wp:posOffset>3715206</wp:posOffset>
                </wp:positionH>
                <wp:positionV relativeFrom="paragraph">
                  <wp:posOffset>97536</wp:posOffset>
                </wp:positionV>
                <wp:extent cx="69120" cy="110160"/>
                <wp:effectExtent l="38100" t="38100" r="45720" b="4254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691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97A5A" id="Ink 156" o:spid="_x0000_s1026" type="#_x0000_t75" style="position:absolute;margin-left:291.8pt;margin-top:7.2pt;width:6.75pt;height:9.8pt;z-index:2518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">
                <v:imagedata r:id="rId3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2528" behindDoc="0" locked="0" layoutInCell="1" allowOverlap="1" wp14:anchorId="699A4E4D" wp14:editId="711CC393">
                <wp:simplePos x="0" y="0"/>
                <wp:positionH relativeFrom="column">
                  <wp:posOffset>3641046</wp:posOffset>
                </wp:positionH>
                <wp:positionV relativeFrom="paragraph">
                  <wp:posOffset>117336</wp:posOffset>
                </wp:positionV>
                <wp:extent cx="59760" cy="86040"/>
                <wp:effectExtent l="38100" t="38100" r="54610" b="4762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597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638DC" id="Ink 155" o:spid="_x0000_s1026" type="#_x0000_t75" style="position:absolute;margin-left:286.1pt;margin-top:8.65pt;width:6pt;height:8pt;z-index:2518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">
                <v:imagedata r:id="rId320" o:title=""/>
              </v:shape>
            </w:pict>
          </mc:Fallback>
        </mc:AlternateContent>
      </w:r>
    </w:p>
    <w:p w14:paraId="02328877" w14:textId="7E2FF13F" w:rsidR="00C21EE1" w:rsidRDefault="005122FD" w:rsidP="00C03977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440" behindDoc="0" locked="0" layoutInCell="1" allowOverlap="1" wp14:anchorId="10470297" wp14:editId="7DCC0A0A">
                <wp:simplePos x="0" y="0"/>
                <wp:positionH relativeFrom="column">
                  <wp:posOffset>5403966</wp:posOffset>
                </wp:positionH>
                <wp:positionV relativeFrom="paragraph">
                  <wp:posOffset>32286</wp:posOffset>
                </wp:positionV>
                <wp:extent cx="65160" cy="88560"/>
                <wp:effectExtent l="38100" t="57150" r="49530" b="4508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651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C200B" id="Ink 193" o:spid="_x0000_s1026" type="#_x0000_t75" style="position:absolute;margin-left:424.85pt;margin-top:1.8pt;width:6.55pt;height:8.5pt;z-index:2519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">
                <v:imagedata r:id="rId3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416" behindDoc="0" locked="0" layoutInCell="1" allowOverlap="1" wp14:anchorId="115A1706" wp14:editId="2116BFAD">
                <wp:simplePos x="0" y="0"/>
                <wp:positionH relativeFrom="column">
                  <wp:posOffset>5237646</wp:posOffset>
                </wp:positionH>
                <wp:positionV relativeFrom="paragraph">
                  <wp:posOffset>117606</wp:posOffset>
                </wp:positionV>
                <wp:extent cx="54000" cy="5760"/>
                <wp:effectExtent l="57150" t="57150" r="41275" b="5143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540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AFCDE" id="Ink 192" o:spid="_x0000_s1026" type="#_x0000_t75" style="position:absolute;margin-left:411.7pt;margin-top:8.55pt;width:5.55pt;height:1.95pt;z-index:2519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">
                <v:imagedata r:id="rId3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392" behindDoc="0" locked="0" layoutInCell="1" allowOverlap="1" wp14:anchorId="6D005474" wp14:editId="73B722A8">
                <wp:simplePos x="0" y="0"/>
                <wp:positionH relativeFrom="column">
                  <wp:posOffset>5232606</wp:posOffset>
                </wp:positionH>
                <wp:positionV relativeFrom="paragraph">
                  <wp:posOffset>56406</wp:posOffset>
                </wp:positionV>
                <wp:extent cx="63360" cy="11160"/>
                <wp:effectExtent l="38100" t="38100" r="51435" b="4635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63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6015E" id="Ink 191" o:spid="_x0000_s1026" type="#_x0000_t75" style="position:absolute;margin-left:411.35pt;margin-top:3.8pt;width:6.3pt;height:2.2pt;z-index:2518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">
                <v:imagedata r:id="rId3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368" behindDoc="0" locked="0" layoutInCell="1" allowOverlap="1" wp14:anchorId="3FDC1D05" wp14:editId="08659CF1">
                <wp:simplePos x="0" y="0"/>
                <wp:positionH relativeFrom="column">
                  <wp:posOffset>5114526</wp:posOffset>
                </wp:positionH>
                <wp:positionV relativeFrom="paragraph">
                  <wp:posOffset>26526</wp:posOffset>
                </wp:positionV>
                <wp:extent cx="34560" cy="149400"/>
                <wp:effectExtent l="38100" t="38100" r="41910" b="4127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345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4EFD4" id="Ink 190" o:spid="_x0000_s1026" type="#_x0000_t75" style="position:absolute;margin-left:402.05pt;margin-top:1.5pt;width:4.1pt;height:13pt;z-index:2518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">
                <v:imagedata r:id="rId3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344" behindDoc="0" locked="0" layoutInCell="1" allowOverlap="1" wp14:anchorId="17ADC8D9" wp14:editId="1343B00F">
                <wp:simplePos x="0" y="0"/>
                <wp:positionH relativeFrom="column">
                  <wp:posOffset>4974846</wp:posOffset>
                </wp:positionH>
                <wp:positionV relativeFrom="paragraph">
                  <wp:posOffset>74406</wp:posOffset>
                </wp:positionV>
                <wp:extent cx="65160" cy="28440"/>
                <wp:effectExtent l="38100" t="38100" r="49530" b="4826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651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8FDBF" id="Ink 189" o:spid="_x0000_s1026" type="#_x0000_t75" style="position:absolute;margin-left:391.2pt;margin-top:5.3pt;width:6.2pt;height:3.25pt;z-index:2518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">
                <v:imagedata r:id="rId3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320" behindDoc="0" locked="0" layoutInCell="1" allowOverlap="1" wp14:anchorId="4B000E5A" wp14:editId="7832D6EB">
                <wp:simplePos x="0" y="0"/>
                <wp:positionH relativeFrom="column">
                  <wp:posOffset>4965846</wp:posOffset>
                </wp:positionH>
                <wp:positionV relativeFrom="paragraph">
                  <wp:posOffset>78726</wp:posOffset>
                </wp:positionV>
                <wp:extent cx="60480" cy="92160"/>
                <wp:effectExtent l="38100" t="57150" r="34925" b="4127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604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76663" id="Ink 188" o:spid="_x0000_s1026" type="#_x0000_t75" style="position:absolute;margin-left:390.3pt;margin-top:5.55pt;width:6.25pt;height:8.55pt;z-index:2518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">
                <v:imagedata r:id="rId3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296" behindDoc="0" locked="0" layoutInCell="1" allowOverlap="1" wp14:anchorId="56BF08C7" wp14:editId="67B6B87C">
                <wp:simplePos x="0" y="0"/>
                <wp:positionH relativeFrom="column">
                  <wp:posOffset>4820766</wp:posOffset>
                </wp:positionH>
                <wp:positionV relativeFrom="paragraph">
                  <wp:posOffset>117966</wp:posOffset>
                </wp:positionV>
                <wp:extent cx="59400" cy="13320"/>
                <wp:effectExtent l="38100" t="57150" r="55245" b="4445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59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55D35" id="Ink 187" o:spid="_x0000_s1026" type="#_x0000_t75" style="position:absolute;margin-left:378.95pt;margin-top:8.6pt;width:6.05pt;height:2.55pt;z-index:2518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">
                <v:imagedata r:id="rId3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272" behindDoc="0" locked="0" layoutInCell="1" allowOverlap="1" wp14:anchorId="36390374" wp14:editId="70ED75B5">
                <wp:simplePos x="0" y="0"/>
                <wp:positionH relativeFrom="column">
                  <wp:posOffset>4880166</wp:posOffset>
                </wp:positionH>
                <wp:positionV relativeFrom="paragraph">
                  <wp:posOffset>62886</wp:posOffset>
                </wp:positionV>
                <wp:extent cx="6120" cy="95760"/>
                <wp:effectExtent l="57150" t="38100" r="51435" b="3810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61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3745D" id="Ink 186" o:spid="_x0000_s1026" type="#_x0000_t75" style="position:absolute;margin-left:383.45pt;margin-top:4.3pt;width:2pt;height:8.85pt;z-index:2518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">
                <v:imagedata r:id="rId3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3248" behindDoc="0" locked="0" layoutInCell="1" allowOverlap="1" wp14:anchorId="64628F64" wp14:editId="27A7B95E">
                <wp:simplePos x="0" y="0"/>
                <wp:positionH relativeFrom="column">
                  <wp:posOffset>4702686</wp:posOffset>
                </wp:positionH>
                <wp:positionV relativeFrom="paragraph">
                  <wp:posOffset>101406</wp:posOffset>
                </wp:positionV>
                <wp:extent cx="50400" cy="90000"/>
                <wp:effectExtent l="38100" t="38100" r="45085" b="4381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504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3206E" id="Ink 185" o:spid="_x0000_s1026" type="#_x0000_t75" style="position:absolute;margin-left:369.55pt;margin-top:7.45pt;width:5.2pt;height:8.35pt;z-index:2518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">
                <v:imagedata r:id="rId3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2224" behindDoc="0" locked="0" layoutInCell="1" allowOverlap="1" wp14:anchorId="7B7EF37A" wp14:editId="19C80F61">
                <wp:simplePos x="0" y="0"/>
                <wp:positionH relativeFrom="column">
                  <wp:posOffset>4661286</wp:posOffset>
                </wp:positionH>
                <wp:positionV relativeFrom="paragraph">
                  <wp:posOffset>106086</wp:posOffset>
                </wp:positionV>
                <wp:extent cx="40320" cy="84600"/>
                <wp:effectExtent l="38100" t="38100" r="36195" b="4889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403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DA2A0" id="Ink 184" o:spid="_x0000_s1026" type="#_x0000_t75" style="position:absolute;margin-left:366.6pt;margin-top:7.8pt;width:4.3pt;height:7.8pt;z-index:2518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">
                <v:imagedata r:id="rId3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152" behindDoc="0" locked="0" layoutInCell="1" allowOverlap="1" wp14:anchorId="1C582A44" wp14:editId="1C657E01">
                <wp:simplePos x="0" y="0"/>
                <wp:positionH relativeFrom="column">
                  <wp:posOffset>4545366</wp:posOffset>
                </wp:positionH>
                <wp:positionV relativeFrom="paragraph">
                  <wp:posOffset>42366</wp:posOffset>
                </wp:positionV>
                <wp:extent cx="47520" cy="135000"/>
                <wp:effectExtent l="57150" t="38100" r="48260" b="5588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475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3D29D" id="Ink 181" o:spid="_x0000_s1026" type="#_x0000_t75" style="position:absolute;margin-left:357.15pt;margin-top:2.75pt;width:5.15pt;height:12pt;z-index:2518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">
                <v:imagedata r:id="rId3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128" behindDoc="0" locked="0" layoutInCell="1" allowOverlap="1" wp14:anchorId="253AE0AC" wp14:editId="5128483A">
                <wp:simplePos x="0" y="0"/>
                <wp:positionH relativeFrom="column">
                  <wp:posOffset>4418286</wp:posOffset>
                </wp:positionH>
                <wp:positionV relativeFrom="paragraph">
                  <wp:posOffset>50286</wp:posOffset>
                </wp:positionV>
                <wp:extent cx="64080" cy="144720"/>
                <wp:effectExtent l="19050" t="38100" r="50800" b="4635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640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F4E4A" id="Ink 180" o:spid="_x0000_s1026" type="#_x0000_t75" style="position:absolute;margin-left:347.45pt;margin-top:3.4pt;width:6.35pt;height:12.65pt;z-index:2518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">
                <v:imagedata r:id="rId3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104" behindDoc="0" locked="0" layoutInCell="1" allowOverlap="1" wp14:anchorId="2EBFD999" wp14:editId="2C5931C0">
                <wp:simplePos x="0" y="0"/>
                <wp:positionH relativeFrom="column">
                  <wp:posOffset>4347726</wp:posOffset>
                </wp:positionH>
                <wp:positionV relativeFrom="paragraph">
                  <wp:posOffset>84846</wp:posOffset>
                </wp:positionV>
                <wp:extent cx="63720" cy="99000"/>
                <wp:effectExtent l="38100" t="38100" r="50800" b="5397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637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DEF42" id="Ink 179" o:spid="_x0000_s1026" type="#_x0000_t75" style="position:absolute;margin-left:341.85pt;margin-top:6.05pt;width:6.25pt;height:9.05pt;z-index:2518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">
                <v:imagedata r:id="rId3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080" behindDoc="0" locked="0" layoutInCell="1" allowOverlap="1" wp14:anchorId="02EED459" wp14:editId="26437360">
                <wp:simplePos x="0" y="0"/>
                <wp:positionH relativeFrom="column">
                  <wp:posOffset>4221366</wp:posOffset>
                </wp:positionH>
                <wp:positionV relativeFrom="paragraph">
                  <wp:posOffset>124806</wp:posOffset>
                </wp:positionV>
                <wp:extent cx="69840" cy="8640"/>
                <wp:effectExtent l="38100" t="57150" r="45085" b="4889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69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AA4F8" id="Ink 178" o:spid="_x0000_s1026" type="#_x0000_t75" style="position:absolute;margin-left:331.8pt;margin-top:9.15pt;width:6.8pt;height:2.05pt;z-index:2518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">
                <v:imagedata r:id="rId3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5056" behindDoc="0" locked="0" layoutInCell="1" allowOverlap="1" wp14:anchorId="59427C03" wp14:editId="04525824">
                <wp:simplePos x="0" y="0"/>
                <wp:positionH relativeFrom="column">
                  <wp:posOffset>4141086</wp:posOffset>
                </wp:positionH>
                <wp:positionV relativeFrom="paragraph">
                  <wp:posOffset>87006</wp:posOffset>
                </wp:positionV>
                <wp:extent cx="30960" cy="105840"/>
                <wp:effectExtent l="38100" t="38100" r="45720" b="4699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309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3C6E9" id="Ink 177" o:spid="_x0000_s1026" type="#_x0000_t75" style="position:absolute;margin-left:325.3pt;margin-top:6.3pt;width:3.7pt;height:9.55pt;z-index:2518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">
                <v:imagedata r:id="rId3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032" behindDoc="0" locked="0" layoutInCell="1" allowOverlap="1" wp14:anchorId="09EAE46A" wp14:editId="7C32C9DA">
                <wp:simplePos x="0" y="0"/>
                <wp:positionH relativeFrom="column">
                  <wp:posOffset>4093566</wp:posOffset>
                </wp:positionH>
                <wp:positionV relativeFrom="paragraph">
                  <wp:posOffset>108246</wp:posOffset>
                </wp:positionV>
                <wp:extent cx="44280" cy="57240"/>
                <wp:effectExtent l="19050" t="38100" r="51435" b="3810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442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6F3C0" id="Ink 176" o:spid="_x0000_s1026" type="#_x0000_t75" style="position:absolute;margin-left:321.9pt;margin-top:7.95pt;width:4.55pt;height:5.6pt;z-index:2518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">
                <v:imagedata r:id="rId3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008" behindDoc="0" locked="0" layoutInCell="1" allowOverlap="1" wp14:anchorId="212D4F54" wp14:editId="28535A3E">
                <wp:simplePos x="0" y="0"/>
                <wp:positionH relativeFrom="column">
                  <wp:posOffset>4002846</wp:posOffset>
                </wp:positionH>
                <wp:positionV relativeFrom="paragraph">
                  <wp:posOffset>69006</wp:posOffset>
                </wp:positionV>
                <wp:extent cx="35280" cy="135360"/>
                <wp:effectExtent l="38100" t="38100" r="41275" b="5524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352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30E5E" id="Ink 175" o:spid="_x0000_s1026" type="#_x0000_t75" style="position:absolute;margin-left:314.45pt;margin-top:4.9pt;width:4pt;height:11.8pt;z-index:2518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">
                <v:imagedata r:id="rId354" o:title=""/>
              </v:shape>
            </w:pict>
          </mc:Fallback>
        </mc:AlternateContent>
      </w:r>
    </w:p>
    <w:p w14:paraId="571DAF54" w14:textId="07FE7A74" w:rsidR="003213AE" w:rsidRDefault="005122FD" w:rsidP="003213AE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688" behindDoc="0" locked="0" layoutInCell="1" allowOverlap="1" wp14:anchorId="48AC7002" wp14:editId="4BE3B204">
                <wp:simplePos x="0" y="0"/>
                <wp:positionH relativeFrom="column">
                  <wp:posOffset>5123191</wp:posOffset>
                </wp:positionH>
                <wp:positionV relativeFrom="paragraph">
                  <wp:posOffset>54443</wp:posOffset>
                </wp:positionV>
                <wp:extent cx="517320" cy="30600"/>
                <wp:effectExtent l="57150" t="95250" r="111760" b="16002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517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8AD7D" id="Ink 245" o:spid="_x0000_s1026" type="#_x0000_t75" style="position:absolute;margin-left:400.9pt;margin-top:-1.65pt;width:46.4pt;height:16.4pt;z-index:2519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">
                <v:imagedata r:id="rId3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664" behindDoc="0" locked="0" layoutInCell="1" allowOverlap="1" wp14:anchorId="40122A6D" wp14:editId="329758CC">
                <wp:simplePos x="0" y="0"/>
                <wp:positionH relativeFrom="column">
                  <wp:posOffset>3968311</wp:posOffset>
                </wp:positionH>
                <wp:positionV relativeFrom="paragraph">
                  <wp:posOffset>111683</wp:posOffset>
                </wp:positionV>
                <wp:extent cx="648720" cy="35280"/>
                <wp:effectExtent l="57150" t="95250" r="94615" b="13652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6487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358F5" id="Ink 244" o:spid="_x0000_s1026" type="#_x0000_t75" style="position:absolute;margin-left:310.6pt;margin-top:4pt;width:56.35pt;height:14.35pt;z-index:2519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">
                <v:imagedata r:id="rId3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304" behindDoc="0" locked="0" layoutInCell="1" allowOverlap="1" wp14:anchorId="5161AF8B" wp14:editId="267614CC">
                <wp:simplePos x="0" y="0"/>
                <wp:positionH relativeFrom="column">
                  <wp:posOffset>5730126</wp:posOffset>
                </wp:positionH>
                <wp:positionV relativeFrom="paragraph">
                  <wp:posOffset>164243</wp:posOffset>
                </wp:positionV>
                <wp:extent cx="35640" cy="12600"/>
                <wp:effectExtent l="38100" t="38100" r="40640" b="4508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356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7F54D" id="Ink 229" o:spid="_x0000_s1026" type="#_x0000_t75" style="position:absolute;margin-left:450.75pt;margin-top:12.4pt;width:3.75pt;height:2.05pt;z-index:2519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">
                <v:imagedata r:id="rId3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280" behindDoc="0" locked="0" layoutInCell="1" allowOverlap="1" wp14:anchorId="3AE69CB9" wp14:editId="77946BD8">
                <wp:simplePos x="0" y="0"/>
                <wp:positionH relativeFrom="column">
                  <wp:posOffset>5730126</wp:posOffset>
                </wp:positionH>
                <wp:positionV relativeFrom="paragraph">
                  <wp:posOffset>198083</wp:posOffset>
                </wp:positionV>
                <wp:extent cx="37440" cy="31320"/>
                <wp:effectExtent l="38100" t="38100" r="39370" b="4508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374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18B22" id="Ink 228" o:spid="_x0000_s1026" type="#_x0000_t75" style="position:absolute;margin-left:450.7pt;margin-top:15.15pt;width:4.1pt;height:3.5pt;z-index:2519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">
                <v:imagedata r:id="rId3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256" behindDoc="0" locked="0" layoutInCell="1" allowOverlap="1" wp14:anchorId="0FDF48CB" wp14:editId="155A6C9A">
                <wp:simplePos x="0" y="0"/>
                <wp:positionH relativeFrom="column">
                  <wp:posOffset>5633286</wp:posOffset>
                </wp:positionH>
                <wp:positionV relativeFrom="paragraph">
                  <wp:posOffset>204203</wp:posOffset>
                </wp:positionV>
                <wp:extent cx="35280" cy="7200"/>
                <wp:effectExtent l="38100" t="38100" r="41275" b="5016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35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6585D" id="Ink 227" o:spid="_x0000_s1026" type="#_x0000_t75" style="position:absolute;margin-left:443pt;margin-top:15.6pt;width:3.9pt;height:1.6pt;z-index:2519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">
                <v:imagedata r:id="rId3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232" behindDoc="0" locked="0" layoutInCell="1" allowOverlap="1" wp14:anchorId="3144BFA9" wp14:editId="448CB0CA">
                <wp:simplePos x="0" y="0"/>
                <wp:positionH relativeFrom="column">
                  <wp:posOffset>5374446</wp:posOffset>
                </wp:positionH>
                <wp:positionV relativeFrom="paragraph">
                  <wp:posOffset>162803</wp:posOffset>
                </wp:positionV>
                <wp:extent cx="72720" cy="14040"/>
                <wp:effectExtent l="38100" t="38100" r="41910" b="4318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72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9DC44" id="Ink 226" o:spid="_x0000_s1026" type="#_x0000_t75" style="position:absolute;margin-left:422.7pt;margin-top:12.3pt;width:6.8pt;height:2.05pt;z-index:2519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">
                <v:imagedata r:id="rId3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208" behindDoc="0" locked="0" layoutInCell="1" allowOverlap="1" wp14:anchorId="74E27531" wp14:editId="60EFF9E2">
                <wp:simplePos x="0" y="0"/>
                <wp:positionH relativeFrom="column">
                  <wp:posOffset>5351406</wp:posOffset>
                </wp:positionH>
                <wp:positionV relativeFrom="paragraph">
                  <wp:posOffset>184403</wp:posOffset>
                </wp:positionV>
                <wp:extent cx="55080" cy="66600"/>
                <wp:effectExtent l="38100" t="38100" r="40640" b="4826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550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2F140" id="Ink 225" o:spid="_x0000_s1026" type="#_x0000_t75" style="position:absolute;margin-left:420.8pt;margin-top:14.05pt;width:5.65pt;height:6.35pt;z-index:2519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">
                <v:imagedata r:id="rId3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896" behindDoc="0" locked="0" layoutInCell="1" allowOverlap="1" wp14:anchorId="32A156F0" wp14:editId="64615402">
                <wp:simplePos x="0" y="0"/>
                <wp:positionH relativeFrom="column">
                  <wp:posOffset>5616726</wp:posOffset>
                </wp:positionH>
                <wp:positionV relativeFrom="paragraph">
                  <wp:posOffset>31763</wp:posOffset>
                </wp:positionV>
                <wp:extent cx="66600" cy="74880"/>
                <wp:effectExtent l="38100" t="38100" r="48260" b="4000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666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FBB46" id="Ink 212" o:spid="_x0000_s1026" type="#_x0000_t75" style="position:absolute;margin-left:441.55pt;margin-top:1.8pt;width:6.8pt;height:7.4pt;z-index:2519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">
                <v:imagedata r:id="rId3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872" behindDoc="0" locked="0" layoutInCell="1" allowOverlap="1" wp14:anchorId="7992DCBF" wp14:editId="17CAC28C">
                <wp:simplePos x="0" y="0"/>
                <wp:positionH relativeFrom="column">
                  <wp:posOffset>5490726</wp:posOffset>
                </wp:positionH>
                <wp:positionV relativeFrom="paragraph">
                  <wp:posOffset>101603</wp:posOffset>
                </wp:positionV>
                <wp:extent cx="51480" cy="3600"/>
                <wp:effectExtent l="57150" t="57150" r="43815" b="5397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51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0A2BD" id="Ink 211" o:spid="_x0000_s1026" type="#_x0000_t75" style="position:absolute;margin-left:431.6pt;margin-top:7.2pt;width:5.4pt;height:2.1pt;z-index:2519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">
                <v:imagedata r:id="rId3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848" behindDoc="0" locked="0" layoutInCell="1" allowOverlap="1" wp14:anchorId="57437E70" wp14:editId="0F99E857">
                <wp:simplePos x="0" y="0"/>
                <wp:positionH relativeFrom="column">
                  <wp:posOffset>5483166</wp:posOffset>
                </wp:positionH>
                <wp:positionV relativeFrom="paragraph">
                  <wp:posOffset>53363</wp:posOffset>
                </wp:positionV>
                <wp:extent cx="84960" cy="12960"/>
                <wp:effectExtent l="57150" t="57150" r="48895" b="4445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84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8C7B9" id="Ink 210" o:spid="_x0000_s1026" type="#_x0000_t75" style="position:absolute;margin-left:431.05pt;margin-top:3.45pt;width:7.95pt;height:2.35pt;z-index:2519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">
                <v:imagedata r:id="rId3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824" behindDoc="0" locked="0" layoutInCell="1" allowOverlap="1" wp14:anchorId="3801CD12" wp14:editId="24BFA41E">
                <wp:simplePos x="0" y="0"/>
                <wp:positionH relativeFrom="column">
                  <wp:posOffset>5394966</wp:posOffset>
                </wp:positionH>
                <wp:positionV relativeFrom="paragraph">
                  <wp:posOffset>13763</wp:posOffset>
                </wp:positionV>
                <wp:extent cx="90000" cy="7200"/>
                <wp:effectExtent l="38100" t="57150" r="43815" b="5016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900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1F212" id="Ink 209" o:spid="_x0000_s1026" type="#_x0000_t75" style="position:absolute;margin-left:424.25pt;margin-top:.35pt;width:8.2pt;height:1.95pt;z-index:2519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">
                <v:imagedata r:id="rId3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800" behindDoc="0" locked="0" layoutInCell="1" allowOverlap="1" wp14:anchorId="7FC39644" wp14:editId="5187AA85">
                <wp:simplePos x="0" y="0"/>
                <wp:positionH relativeFrom="column">
                  <wp:posOffset>5365806</wp:posOffset>
                </wp:positionH>
                <wp:positionV relativeFrom="paragraph">
                  <wp:posOffset>30323</wp:posOffset>
                </wp:positionV>
                <wp:extent cx="56520" cy="90720"/>
                <wp:effectExtent l="38100" t="38100" r="57785" b="4318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565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03B6A" id="Ink 208" o:spid="_x0000_s1026" type="#_x0000_t75" style="position:absolute;margin-left:421.85pt;margin-top:1.9pt;width:5.85pt;height:8.5pt;z-index:2519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">
                <v:imagedata r:id="rId3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776" behindDoc="0" locked="0" layoutInCell="1" allowOverlap="1" wp14:anchorId="60C78F5B" wp14:editId="58E70FD9">
                <wp:simplePos x="0" y="0"/>
                <wp:positionH relativeFrom="column">
                  <wp:posOffset>5243406</wp:posOffset>
                </wp:positionH>
                <wp:positionV relativeFrom="paragraph">
                  <wp:posOffset>61283</wp:posOffset>
                </wp:positionV>
                <wp:extent cx="56880" cy="9000"/>
                <wp:effectExtent l="38100" t="38100" r="38735" b="4826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56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5C772" id="Ink 207" o:spid="_x0000_s1026" type="#_x0000_t75" style="position:absolute;margin-left:412.3pt;margin-top:4.3pt;width:5.65pt;height:1.85pt;z-index:2519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">
                <v:imagedata r:id="rId3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752" behindDoc="0" locked="0" layoutInCell="1" allowOverlap="1" wp14:anchorId="46E8D84D" wp14:editId="61798C99">
                <wp:simplePos x="0" y="0"/>
                <wp:positionH relativeFrom="column">
                  <wp:posOffset>5283366</wp:posOffset>
                </wp:positionH>
                <wp:positionV relativeFrom="paragraph">
                  <wp:posOffset>8363</wp:posOffset>
                </wp:positionV>
                <wp:extent cx="19440" cy="97200"/>
                <wp:effectExtent l="38100" t="38100" r="38100" b="5524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9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2BA8B" id="Ink 206" o:spid="_x0000_s1026" type="#_x0000_t75" style="position:absolute;margin-left:415.4pt;margin-top:0;width:2.85pt;height:8.9pt;z-index:2519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">
                <v:imagedata r:id="rId3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728" behindDoc="0" locked="0" layoutInCell="1" allowOverlap="1" wp14:anchorId="0211972E" wp14:editId="67F46244">
                <wp:simplePos x="0" y="0"/>
                <wp:positionH relativeFrom="column">
                  <wp:posOffset>5163126</wp:posOffset>
                </wp:positionH>
                <wp:positionV relativeFrom="paragraph">
                  <wp:posOffset>37163</wp:posOffset>
                </wp:positionV>
                <wp:extent cx="59760" cy="72000"/>
                <wp:effectExtent l="19050" t="38100" r="54610" b="4254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597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808CF" id="Ink 205" o:spid="_x0000_s1026" type="#_x0000_t75" style="position:absolute;margin-left:405.8pt;margin-top:2.35pt;width:5.9pt;height:6.85pt;z-index:2519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">
                <v:imagedata r:id="rId3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704" behindDoc="0" locked="0" layoutInCell="1" allowOverlap="1" wp14:anchorId="17CFF5F6" wp14:editId="3D2DFAEC">
                <wp:simplePos x="0" y="0"/>
                <wp:positionH relativeFrom="column">
                  <wp:posOffset>5107326</wp:posOffset>
                </wp:positionH>
                <wp:positionV relativeFrom="paragraph">
                  <wp:posOffset>43643</wp:posOffset>
                </wp:positionV>
                <wp:extent cx="58320" cy="62640"/>
                <wp:effectExtent l="38100" t="38100" r="56515" b="5207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583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0917B" id="Ink 204" o:spid="_x0000_s1026" type="#_x0000_t75" style="position:absolute;margin-left:401.55pt;margin-top:2.7pt;width:6pt;height:6.35pt;z-index:2519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">
                <v:imagedata r:id="rId3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680" behindDoc="0" locked="0" layoutInCell="1" allowOverlap="1" wp14:anchorId="233D2674" wp14:editId="445C0D88">
                <wp:simplePos x="0" y="0"/>
                <wp:positionH relativeFrom="column">
                  <wp:posOffset>4927326</wp:posOffset>
                </wp:positionH>
                <wp:positionV relativeFrom="paragraph">
                  <wp:posOffset>40763</wp:posOffset>
                </wp:positionV>
                <wp:extent cx="78480" cy="101520"/>
                <wp:effectExtent l="19050" t="38100" r="55245" b="5143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784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47C71" id="Ink 203" o:spid="_x0000_s1026" type="#_x0000_t75" style="position:absolute;margin-left:387.45pt;margin-top:2.5pt;width:7.5pt;height:9.4pt;z-index:2519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">
                <v:imagedata r:id="rId3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656" behindDoc="0" locked="0" layoutInCell="1" allowOverlap="1" wp14:anchorId="65160026" wp14:editId="28C34665">
                <wp:simplePos x="0" y="0"/>
                <wp:positionH relativeFrom="column">
                  <wp:posOffset>4932726</wp:posOffset>
                </wp:positionH>
                <wp:positionV relativeFrom="paragraph">
                  <wp:posOffset>52643</wp:posOffset>
                </wp:positionV>
                <wp:extent cx="3240" cy="88200"/>
                <wp:effectExtent l="57150" t="38100" r="53975" b="4572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32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93918" id="Ink 202" o:spid="_x0000_s1026" type="#_x0000_t75" style="position:absolute;margin-left:387.65pt;margin-top:3.6pt;width:1.7pt;height:8.15pt;z-index:2519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">
                <v:imagedata r:id="rId3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632" behindDoc="0" locked="0" layoutInCell="1" allowOverlap="1" wp14:anchorId="7C8DADC0" wp14:editId="17D2911D">
                <wp:simplePos x="0" y="0"/>
                <wp:positionH relativeFrom="column">
                  <wp:posOffset>4833366</wp:posOffset>
                </wp:positionH>
                <wp:positionV relativeFrom="paragraph">
                  <wp:posOffset>77843</wp:posOffset>
                </wp:positionV>
                <wp:extent cx="64080" cy="59400"/>
                <wp:effectExtent l="38100" t="38100" r="50800" b="5524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640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89759" id="Ink 201" o:spid="_x0000_s1026" type="#_x0000_t75" style="position:absolute;margin-left:379.8pt;margin-top:5.4pt;width:6.75pt;height:6.3pt;z-index:2519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">
                <v:imagedata r:id="rId3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608" behindDoc="0" locked="0" layoutInCell="1" allowOverlap="1" wp14:anchorId="6A428735" wp14:editId="1FB53A5E">
                <wp:simplePos x="0" y="0"/>
                <wp:positionH relativeFrom="column">
                  <wp:posOffset>4570926</wp:posOffset>
                </wp:positionH>
                <wp:positionV relativeFrom="paragraph">
                  <wp:posOffset>105203</wp:posOffset>
                </wp:positionV>
                <wp:extent cx="42840" cy="39240"/>
                <wp:effectExtent l="38100" t="38100" r="52705" b="5651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428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E0EF8" id="Ink 200" o:spid="_x0000_s1026" type="#_x0000_t75" style="position:absolute;margin-left:359.25pt;margin-top:7.55pt;width:4.7pt;height:4.55pt;z-index:2519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">
                <v:imagedata r:id="rId3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584" behindDoc="0" locked="0" layoutInCell="1" allowOverlap="1" wp14:anchorId="43A4DF9E" wp14:editId="6D5C4AA9">
                <wp:simplePos x="0" y="0"/>
                <wp:positionH relativeFrom="column">
                  <wp:posOffset>4455366</wp:posOffset>
                </wp:positionH>
                <wp:positionV relativeFrom="paragraph">
                  <wp:posOffset>130043</wp:posOffset>
                </wp:positionV>
                <wp:extent cx="60840" cy="6840"/>
                <wp:effectExtent l="38100" t="38100" r="53975" b="5080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60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1A36C" id="Ink 199" o:spid="_x0000_s1026" type="#_x0000_t75" style="position:absolute;margin-left:350.1pt;margin-top:9.6pt;width:6.1pt;height:1.95pt;z-index:2519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">
                <v:imagedata r:id="rId3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560" behindDoc="0" locked="0" layoutInCell="1" allowOverlap="1" wp14:anchorId="197229D9" wp14:editId="076E2423">
                <wp:simplePos x="0" y="0"/>
                <wp:positionH relativeFrom="column">
                  <wp:posOffset>4453926</wp:posOffset>
                </wp:positionH>
                <wp:positionV relativeFrom="paragraph">
                  <wp:posOffset>106643</wp:posOffset>
                </wp:positionV>
                <wp:extent cx="54720" cy="5760"/>
                <wp:effectExtent l="38100" t="57150" r="40640" b="5143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547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C7071" id="Ink 198" o:spid="_x0000_s1026" type="#_x0000_t75" style="position:absolute;margin-left:350.1pt;margin-top:7.65pt;width:5.55pt;height:1.65pt;z-index:2519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">
                <v:imagedata r:id="rId3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536" behindDoc="0" locked="0" layoutInCell="1" allowOverlap="1" wp14:anchorId="0A2864F4" wp14:editId="566742EE">
                <wp:simplePos x="0" y="0"/>
                <wp:positionH relativeFrom="column">
                  <wp:posOffset>4322166</wp:posOffset>
                </wp:positionH>
                <wp:positionV relativeFrom="paragraph">
                  <wp:posOffset>80723</wp:posOffset>
                </wp:positionV>
                <wp:extent cx="77400" cy="81000"/>
                <wp:effectExtent l="38100" t="57150" r="37465" b="5270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774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4F192" id="Ink 197" o:spid="_x0000_s1026" type="#_x0000_t75" style="position:absolute;margin-left:339.85pt;margin-top:5.7pt;width:7.35pt;height:7.75pt;z-index:2519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">
                <v:imagedata r:id="rId4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512" behindDoc="0" locked="0" layoutInCell="1" allowOverlap="1" wp14:anchorId="4BAD0B62" wp14:editId="35B4557F">
                <wp:simplePos x="0" y="0"/>
                <wp:positionH relativeFrom="column">
                  <wp:posOffset>4218126</wp:posOffset>
                </wp:positionH>
                <wp:positionV relativeFrom="paragraph">
                  <wp:posOffset>116363</wp:posOffset>
                </wp:positionV>
                <wp:extent cx="39960" cy="3960"/>
                <wp:effectExtent l="38100" t="57150" r="55880" b="5334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39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1E24E" id="Ink 196" o:spid="_x0000_s1026" type="#_x0000_t75" style="position:absolute;margin-left:331.45pt;margin-top:8.45pt;width:4.5pt;height:1.7pt;z-index:2519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">
                <v:imagedata r:id="rId4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3488" behindDoc="0" locked="0" layoutInCell="1" allowOverlap="1" wp14:anchorId="46722790" wp14:editId="63F36528">
                <wp:simplePos x="0" y="0"/>
                <wp:positionH relativeFrom="column">
                  <wp:posOffset>4107246</wp:posOffset>
                </wp:positionH>
                <wp:positionV relativeFrom="paragraph">
                  <wp:posOffset>75323</wp:posOffset>
                </wp:positionV>
                <wp:extent cx="69840" cy="100080"/>
                <wp:effectExtent l="38100" t="38100" r="45085" b="5270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698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F8A6E" id="Ink 195" o:spid="_x0000_s1026" type="#_x0000_t75" style="position:absolute;margin-left:322.65pt;margin-top:5.5pt;width:6.7pt;height:9.05pt;z-index:2519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">
                <v:imagedata r:id="rId4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464" behindDoc="0" locked="0" layoutInCell="1" allowOverlap="1" wp14:anchorId="6FEBDD7D" wp14:editId="3B677176">
                <wp:simplePos x="0" y="0"/>
                <wp:positionH relativeFrom="column">
                  <wp:posOffset>4046406</wp:posOffset>
                </wp:positionH>
                <wp:positionV relativeFrom="paragraph">
                  <wp:posOffset>86483</wp:posOffset>
                </wp:positionV>
                <wp:extent cx="74880" cy="75600"/>
                <wp:effectExtent l="38100" t="38100" r="40005" b="3873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748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995AB" id="Ink 194" o:spid="_x0000_s1026" type="#_x0000_t75" style="position:absolute;margin-left:317.9pt;margin-top:6.1pt;width:7.35pt;height:7.2pt;z-index:2519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">
                <v:imagedata r:id="rId406" o:title=""/>
              </v:shape>
            </w:pict>
          </mc:Fallback>
        </mc:AlternateContent>
      </w:r>
    </w:p>
    <w:p w14:paraId="28DC194F" w14:textId="5580F403" w:rsidR="001F364F" w:rsidRDefault="005122FD" w:rsidP="003213AE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640" behindDoc="0" locked="0" layoutInCell="1" allowOverlap="1" wp14:anchorId="27270EFE" wp14:editId="5597344B">
                <wp:simplePos x="0" y="0"/>
                <wp:positionH relativeFrom="column">
                  <wp:posOffset>6749884</wp:posOffset>
                </wp:positionH>
                <wp:positionV relativeFrom="paragraph">
                  <wp:posOffset>24028</wp:posOffset>
                </wp:positionV>
                <wp:extent cx="95760" cy="239760"/>
                <wp:effectExtent l="38100" t="38100" r="19050" b="4635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9576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523A5" id="Ink 243" o:spid="_x0000_s1026" type="#_x0000_t75" style="position:absolute;margin-left:530.75pt;margin-top:1.35pt;width:9.2pt;height:20.4pt;z-index:2519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">
                <v:imagedata r:id="rId4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616" behindDoc="0" locked="0" layoutInCell="1" allowOverlap="1" wp14:anchorId="66F5BB5C" wp14:editId="412886C3">
                <wp:simplePos x="0" y="0"/>
                <wp:positionH relativeFrom="column">
                  <wp:posOffset>6635044</wp:posOffset>
                </wp:positionH>
                <wp:positionV relativeFrom="paragraph">
                  <wp:posOffset>71548</wp:posOffset>
                </wp:positionV>
                <wp:extent cx="59760" cy="131040"/>
                <wp:effectExtent l="38100" t="38100" r="54610" b="4064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597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C6C6C" id="Ink 242" o:spid="_x0000_s1026" type="#_x0000_t75" style="position:absolute;margin-left:521.85pt;margin-top:5.05pt;width:6.05pt;height:11.65pt;z-index:2519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">
                <v:imagedata r:id="rId4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592" behindDoc="0" locked="0" layoutInCell="1" allowOverlap="1" wp14:anchorId="5D9A5B80" wp14:editId="36B89691">
                <wp:simplePos x="0" y="0"/>
                <wp:positionH relativeFrom="column">
                  <wp:posOffset>6527404</wp:posOffset>
                </wp:positionH>
                <wp:positionV relativeFrom="paragraph">
                  <wp:posOffset>141028</wp:posOffset>
                </wp:positionV>
                <wp:extent cx="26640" cy="79200"/>
                <wp:effectExtent l="38100" t="19050" r="50165" b="5461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266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9240E" id="Ink 241" o:spid="_x0000_s1026" type="#_x0000_t75" style="position:absolute;margin-left:513.3pt;margin-top:10.6pt;width:3.35pt;height:7.4pt;z-index:2519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">
                <v:imagedata r:id="rId4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568" behindDoc="0" locked="0" layoutInCell="1" allowOverlap="1" wp14:anchorId="29508A11" wp14:editId="1E343DEE">
                <wp:simplePos x="0" y="0"/>
                <wp:positionH relativeFrom="column">
                  <wp:posOffset>6444244</wp:posOffset>
                </wp:positionH>
                <wp:positionV relativeFrom="paragraph">
                  <wp:posOffset>65788</wp:posOffset>
                </wp:positionV>
                <wp:extent cx="82800" cy="38880"/>
                <wp:effectExtent l="38100" t="38100" r="50800" b="3746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828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73BFC" id="Ink 240" o:spid="_x0000_s1026" type="#_x0000_t75" style="position:absolute;margin-left:506.9pt;margin-top:4.6pt;width:7.65pt;height:4.1pt;z-index:2519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">
                <v:imagedata r:id="rId4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544" behindDoc="0" locked="0" layoutInCell="1" allowOverlap="1" wp14:anchorId="6CBC4BFF" wp14:editId="0E73E755">
                <wp:simplePos x="0" y="0"/>
                <wp:positionH relativeFrom="column">
                  <wp:posOffset>6421204</wp:posOffset>
                </wp:positionH>
                <wp:positionV relativeFrom="paragraph">
                  <wp:posOffset>94588</wp:posOffset>
                </wp:positionV>
                <wp:extent cx="56520" cy="92520"/>
                <wp:effectExtent l="38100" t="38100" r="57785" b="4127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56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792AE" id="Ink 239" o:spid="_x0000_s1026" type="#_x0000_t75" style="position:absolute;margin-left:504.9pt;margin-top:6.95pt;width:5.95pt;height:8.75pt;z-index:2519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">
                <v:imagedata r:id="rId4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520" behindDoc="0" locked="0" layoutInCell="1" allowOverlap="1" wp14:anchorId="5C3AF989" wp14:editId="1203BFB6">
                <wp:simplePos x="0" y="0"/>
                <wp:positionH relativeFrom="column">
                  <wp:posOffset>6320044</wp:posOffset>
                </wp:positionH>
                <wp:positionV relativeFrom="paragraph">
                  <wp:posOffset>125908</wp:posOffset>
                </wp:positionV>
                <wp:extent cx="60480" cy="2880"/>
                <wp:effectExtent l="38100" t="57150" r="53975" b="5461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604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E5600" id="Ink 238" o:spid="_x0000_s1026" type="#_x0000_t75" style="position:absolute;margin-left:497.15pt;margin-top:9.15pt;width:5.85pt;height:1.7pt;z-index:2519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">
                <v:imagedata r:id="rId4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6496" behindDoc="0" locked="0" layoutInCell="1" allowOverlap="1" wp14:anchorId="6A7C88E4" wp14:editId="346B4DC8">
                <wp:simplePos x="0" y="0"/>
                <wp:positionH relativeFrom="column">
                  <wp:posOffset>6188644</wp:posOffset>
                </wp:positionH>
                <wp:positionV relativeFrom="paragraph">
                  <wp:posOffset>51748</wp:posOffset>
                </wp:positionV>
                <wp:extent cx="84960" cy="190800"/>
                <wp:effectExtent l="57150" t="38100" r="48895" b="3810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849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7A438" id="Ink 237" o:spid="_x0000_s1026" type="#_x0000_t75" style="position:absolute;margin-left:486.45pt;margin-top:3.6pt;width:7.95pt;height:16.3pt;z-index:2519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">
                <v:imagedata r:id="rId4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472" behindDoc="0" locked="0" layoutInCell="1" allowOverlap="1" wp14:anchorId="7972D618" wp14:editId="05CEF8EA">
                <wp:simplePos x="0" y="0"/>
                <wp:positionH relativeFrom="column">
                  <wp:posOffset>5684406</wp:posOffset>
                </wp:positionH>
                <wp:positionV relativeFrom="paragraph">
                  <wp:posOffset>130948</wp:posOffset>
                </wp:positionV>
                <wp:extent cx="83880" cy="11160"/>
                <wp:effectExtent l="38100" t="57150" r="49530" b="4635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83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E7FAD" id="Ink 236" o:spid="_x0000_s1026" type="#_x0000_t75" style="position:absolute;margin-left:447.25pt;margin-top:9.65pt;width:7.55pt;height:2pt;z-index:2519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">
                <v:imagedata r:id="rId4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448" behindDoc="0" locked="0" layoutInCell="1" allowOverlap="1" wp14:anchorId="44A40624" wp14:editId="59DD9D7F">
                <wp:simplePos x="0" y="0"/>
                <wp:positionH relativeFrom="column">
                  <wp:posOffset>5655966</wp:posOffset>
                </wp:positionH>
                <wp:positionV relativeFrom="paragraph">
                  <wp:posOffset>153268</wp:posOffset>
                </wp:positionV>
                <wp:extent cx="65880" cy="67320"/>
                <wp:effectExtent l="19050" t="38100" r="48895" b="4699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658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95544" id="Ink 235" o:spid="_x0000_s1026" type="#_x0000_t75" style="position:absolute;margin-left:444.75pt;margin-top:11.6pt;width:6.55pt;height:6.4pt;z-index:2519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">
                <v:imagedata r:id="rId4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424" behindDoc="0" locked="0" layoutInCell="1" allowOverlap="1" wp14:anchorId="2ED401EB" wp14:editId="2C69C196">
                <wp:simplePos x="0" y="0"/>
                <wp:positionH relativeFrom="column">
                  <wp:posOffset>5565966</wp:posOffset>
                </wp:positionH>
                <wp:positionV relativeFrom="paragraph">
                  <wp:posOffset>168748</wp:posOffset>
                </wp:positionV>
                <wp:extent cx="25200" cy="3600"/>
                <wp:effectExtent l="38100" t="19050" r="51435" b="5397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25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851F4" id="Ink 234" o:spid="_x0000_s1026" type="#_x0000_t75" style="position:absolute;margin-left:437.75pt;margin-top:12.75pt;width:3pt;height:1.6pt;z-index:2519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">
                <v:imagedata r:id="rId4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400" behindDoc="0" locked="0" layoutInCell="1" allowOverlap="1" wp14:anchorId="0C6AE1E8" wp14:editId="708EF22C">
                <wp:simplePos x="0" y="0"/>
                <wp:positionH relativeFrom="column">
                  <wp:posOffset>5451846</wp:posOffset>
                </wp:positionH>
                <wp:positionV relativeFrom="paragraph">
                  <wp:posOffset>195388</wp:posOffset>
                </wp:positionV>
                <wp:extent cx="38160" cy="4320"/>
                <wp:effectExtent l="38100" t="19050" r="38100" b="5334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38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06964" id="Ink 233" o:spid="_x0000_s1026" type="#_x0000_t75" style="position:absolute;margin-left:428.8pt;margin-top:14.9pt;width:4.05pt;height:1.6pt;z-index:2519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">
                <v:imagedata r:id="rId4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376" behindDoc="0" locked="0" layoutInCell="1" allowOverlap="1" wp14:anchorId="4136584D" wp14:editId="119B5FBC">
                <wp:simplePos x="0" y="0"/>
                <wp:positionH relativeFrom="column">
                  <wp:posOffset>5428806</wp:posOffset>
                </wp:positionH>
                <wp:positionV relativeFrom="paragraph">
                  <wp:posOffset>155428</wp:posOffset>
                </wp:positionV>
                <wp:extent cx="60480" cy="5400"/>
                <wp:effectExtent l="38100" t="38100" r="53975" b="5207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60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510BC" id="Ink 232" o:spid="_x0000_s1026" type="#_x0000_t75" style="position:absolute;margin-left:426.9pt;margin-top:11.65pt;width:5.85pt;height:1.6pt;z-index:2519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">
                <v:imagedata r:id="rId4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352" behindDoc="0" locked="0" layoutInCell="1" allowOverlap="1" wp14:anchorId="576E3460" wp14:editId="55FF83CD">
                <wp:simplePos x="0" y="0"/>
                <wp:positionH relativeFrom="column">
                  <wp:posOffset>5316846</wp:posOffset>
                </wp:positionH>
                <wp:positionV relativeFrom="paragraph">
                  <wp:posOffset>125548</wp:posOffset>
                </wp:positionV>
                <wp:extent cx="36000" cy="87840"/>
                <wp:effectExtent l="38100" t="38100" r="40640" b="4572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360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3C990" id="Ink 231" o:spid="_x0000_s1026" type="#_x0000_t75" style="position:absolute;margin-left:417.9pt;margin-top:9.35pt;width:4.1pt;height:8.15pt;z-index:2519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">
                <v:imagedata r:id="rId4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328" behindDoc="0" locked="0" layoutInCell="1" allowOverlap="1" wp14:anchorId="5B860A8E" wp14:editId="21C55D3F">
                <wp:simplePos x="0" y="0"/>
                <wp:positionH relativeFrom="column">
                  <wp:posOffset>5275446</wp:posOffset>
                </wp:positionH>
                <wp:positionV relativeFrom="paragraph">
                  <wp:posOffset>129148</wp:posOffset>
                </wp:positionV>
                <wp:extent cx="54000" cy="73080"/>
                <wp:effectExtent l="38100" t="38100" r="41275" b="4127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540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CC545" id="Ink 230" o:spid="_x0000_s1026" type="#_x0000_t75" style="position:absolute;margin-left:414.9pt;margin-top:9.6pt;width:5.4pt;height:6.9pt;z-index:2519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">
                <v:imagedata r:id="rId4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184" behindDoc="0" locked="0" layoutInCell="1" allowOverlap="1" wp14:anchorId="6FF80A36" wp14:editId="3B691C76">
                <wp:simplePos x="0" y="0"/>
                <wp:positionH relativeFrom="column">
                  <wp:posOffset>5267166</wp:posOffset>
                </wp:positionH>
                <wp:positionV relativeFrom="paragraph">
                  <wp:posOffset>1348</wp:posOffset>
                </wp:positionV>
                <wp:extent cx="37440" cy="3960"/>
                <wp:effectExtent l="38100" t="19050" r="39370" b="5334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37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1B319" id="Ink 224" o:spid="_x0000_s1026" type="#_x0000_t75" style="position:absolute;margin-left:414.25pt;margin-top:-.45pt;width:4pt;height:1.45pt;z-index:2519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">
                <v:imagedata r:id="rId4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160" behindDoc="0" locked="0" layoutInCell="1" allowOverlap="1" wp14:anchorId="0A2BB2EB" wp14:editId="136E615F">
                <wp:simplePos x="0" y="0"/>
                <wp:positionH relativeFrom="column">
                  <wp:posOffset>4549326</wp:posOffset>
                </wp:positionH>
                <wp:positionV relativeFrom="paragraph">
                  <wp:posOffset>129148</wp:posOffset>
                </wp:positionV>
                <wp:extent cx="86400" cy="102600"/>
                <wp:effectExtent l="38100" t="38100" r="46990" b="5016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864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A0880" id="Ink 223" o:spid="_x0000_s1026" type="#_x0000_t75" style="position:absolute;margin-left:357.6pt;margin-top:9.65pt;width:8pt;height:9.4pt;z-index:2519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">
                <v:imagedata r:id="rId4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136" behindDoc="0" locked="0" layoutInCell="1" allowOverlap="1" wp14:anchorId="5AA97520" wp14:editId="59E0DACC">
                <wp:simplePos x="0" y="0"/>
                <wp:positionH relativeFrom="column">
                  <wp:posOffset>4392366</wp:posOffset>
                </wp:positionH>
                <wp:positionV relativeFrom="paragraph">
                  <wp:posOffset>203668</wp:posOffset>
                </wp:positionV>
                <wp:extent cx="39600" cy="6120"/>
                <wp:effectExtent l="38100" t="38100" r="36830" b="5143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39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FB019" id="Ink 222" o:spid="_x0000_s1026" type="#_x0000_t75" style="position:absolute;margin-left:345.2pt;margin-top:15.5pt;width:4.3pt;height:1.75pt;z-index:2519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">
                <v:imagedata r:id="rId4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112" behindDoc="0" locked="0" layoutInCell="1" allowOverlap="1" wp14:anchorId="6399C4C5" wp14:editId="4E8F06C5">
                <wp:simplePos x="0" y="0"/>
                <wp:positionH relativeFrom="column">
                  <wp:posOffset>4413246</wp:posOffset>
                </wp:positionH>
                <wp:positionV relativeFrom="paragraph">
                  <wp:posOffset>148228</wp:posOffset>
                </wp:positionV>
                <wp:extent cx="42840" cy="14400"/>
                <wp:effectExtent l="38100" t="38100" r="33655" b="4318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428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424EB" id="Ink 221" o:spid="_x0000_s1026" type="#_x0000_t75" style="position:absolute;margin-left:347.05pt;margin-top:11.15pt;width:4.3pt;height:2.15pt;z-index:2519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">
                <v:imagedata r:id="rId4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088" behindDoc="0" locked="0" layoutInCell="1" allowOverlap="1" wp14:anchorId="1EB4EA5D" wp14:editId="6DE8740B">
                <wp:simplePos x="0" y="0"/>
                <wp:positionH relativeFrom="column">
                  <wp:posOffset>4266366</wp:posOffset>
                </wp:positionH>
                <wp:positionV relativeFrom="paragraph">
                  <wp:posOffset>144628</wp:posOffset>
                </wp:positionV>
                <wp:extent cx="44640" cy="80280"/>
                <wp:effectExtent l="38100" t="38100" r="50800" b="3429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446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3D3B4" id="Ink 220" o:spid="_x0000_s1026" type="#_x0000_t75" style="position:absolute;margin-left:335.3pt;margin-top:11pt;width:4.55pt;height:7.25pt;z-index:2519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">
                <v:imagedata r:id="rId4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064" behindDoc="0" locked="0" layoutInCell="1" allowOverlap="1" wp14:anchorId="050A042B" wp14:editId="5FF1EBBE">
                <wp:simplePos x="0" y="0"/>
                <wp:positionH relativeFrom="column">
                  <wp:posOffset>4224246</wp:posOffset>
                </wp:positionH>
                <wp:positionV relativeFrom="paragraph">
                  <wp:posOffset>146068</wp:posOffset>
                </wp:positionV>
                <wp:extent cx="53640" cy="82800"/>
                <wp:effectExtent l="38100" t="38100" r="41910" b="5080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536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14AA6" id="Ink 219" o:spid="_x0000_s1026" type="#_x0000_t75" style="position:absolute;margin-left:332.15pt;margin-top:11pt;width:5.25pt;height:7.6pt;z-index:2519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">
                <v:imagedata r:id="rId4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040" behindDoc="0" locked="0" layoutInCell="1" allowOverlap="1" wp14:anchorId="12CF57C6" wp14:editId="6BE3B4AA">
                <wp:simplePos x="0" y="0"/>
                <wp:positionH relativeFrom="column">
                  <wp:posOffset>4632846</wp:posOffset>
                </wp:positionH>
                <wp:positionV relativeFrom="paragraph">
                  <wp:posOffset>-25292</wp:posOffset>
                </wp:positionV>
                <wp:extent cx="52560" cy="66960"/>
                <wp:effectExtent l="38100" t="38100" r="43180" b="4762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525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04379" id="Ink 218" o:spid="_x0000_s1026" type="#_x0000_t75" style="position:absolute;margin-left:364.25pt;margin-top:-2.45pt;width:5.25pt;height:6.25pt;z-index:2519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">
                <v:imagedata r:id="rId4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016" behindDoc="0" locked="0" layoutInCell="1" allowOverlap="1" wp14:anchorId="4F639A1F" wp14:editId="23AE7027">
                <wp:simplePos x="0" y="0"/>
                <wp:positionH relativeFrom="column">
                  <wp:posOffset>4539966</wp:posOffset>
                </wp:positionH>
                <wp:positionV relativeFrom="paragraph">
                  <wp:posOffset>13588</wp:posOffset>
                </wp:positionV>
                <wp:extent cx="72720" cy="3600"/>
                <wp:effectExtent l="38100" t="38100" r="41910" b="3492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727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BF175" id="Ink 217" o:spid="_x0000_s1026" type="#_x0000_t75" style="position:absolute;margin-left:357.05pt;margin-top:.3pt;width:6.7pt;height:1.65pt;z-index:2519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">
                <v:imagedata r:id="rId4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992" behindDoc="0" locked="0" layoutInCell="1" allowOverlap="1" wp14:anchorId="45458C3D" wp14:editId="175A77F2">
                <wp:simplePos x="0" y="0"/>
                <wp:positionH relativeFrom="column">
                  <wp:posOffset>4563366</wp:posOffset>
                </wp:positionH>
                <wp:positionV relativeFrom="paragraph">
                  <wp:posOffset>5308</wp:posOffset>
                </wp:positionV>
                <wp:extent cx="12960" cy="41040"/>
                <wp:effectExtent l="38100" t="38100" r="44450" b="3556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29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EFF55" id="Ink 216" o:spid="_x0000_s1026" type="#_x0000_t75" style="position:absolute;margin-left:358.8pt;margin-top:0;width:2pt;height:4.15pt;z-index:2519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">
                <v:imagedata r:id="rId4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968" behindDoc="0" locked="0" layoutInCell="1" allowOverlap="1" wp14:anchorId="6343585A" wp14:editId="0527B679">
                <wp:simplePos x="0" y="0"/>
                <wp:positionH relativeFrom="column">
                  <wp:posOffset>4334766</wp:posOffset>
                </wp:positionH>
                <wp:positionV relativeFrom="paragraph">
                  <wp:posOffset>-8732</wp:posOffset>
                </wp:positionV>
                <wp:extent cx="72720" cy="53280"/>
                <wp:effectExtent l="38100" t="38100" r="41910" b="4254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727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C60F7" id="Ink 215" o:spid="_x0000_s1026" type="#_x0000_t75" style="position:absolute;margin-left:340.65pt;margin-top:-1.1pt;width:6.95pt;height:5.3pt;z-index:2519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">
                <v:imagedata r:id="rId4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944" behindDoc="0" locked="0" layoutInCell="1" allowOverlap="1" wp14:anchorId="71B5B331" wp14:editId="33031B3E">
                <wp:simplePos x="0" y="0"/>
                <wp:positionH relativeFrom="column">
                  <wp:posOffset>4227486</wp:posOffset>
                </wp:positionH>
                <wp:positionV relativeFrom="paragraph">
                  <wp:posOffset>21148</wp:posOffset>
                </wp:positionV>
                <wp:extent cx="51840" cy="3600"/>
                <wp:effectExtent l="38100" t="19050" r="43815" b="5397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51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3614C" id="Ink 214" o:spid="_x0000_s1026" type="#_x0000_t75" style="position:absolute;margin-left:332.4pt;margin-top:1pt;width:5.1pt;height:1.55pt;z-index:2519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">
                <v:imagedata r:id="rId4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920" behindDoc="0" locked="0" layoutInCell="1" allowOverlap="1" wp14:anchorId="2F0A1AA9" wp14:editId="4FF384E1">
                <wp:simplePos x="0" y="0"/>
                <wp:positionH relativeFrom="column">
                  <wp:posOffset>4250886</wp:posOffset>
                </wp:positionH>
                <wp:positionV relativeFrom="paragraph">
                  <wp:posOffset>-18452</wp:posOffset>
                </wp:positionV>
                <wp:extent cx="8640" cy="68040"/>
                <wp:effectExtent l="38100" t="38100" r="48895" b="4635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86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325DC" id="Ink 213" o:spid="_x0000_s1026" type="#_x0000_t75" style="position:absolute;margin-left:334.15pt;margin-top:-1.9pt;width:1.8pt;height:6.3pt;z-index:2519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">
                <v:imagedata r:id="rId458" o:title=""/>
              </v:shape>
            </w:pict>
          </mc:Fallback>
        </mc:AlternateContent>
      </w:r>
    </w:p>
    <w:p w14:paraId="1EC3C5D7" w14:textId="4F1DF13A" w:rsidR="005528C9" w:rsidRPr="00995F1B" w:rsidRDefault="005C620B" w:rsidP="0071043E">
      <w:pPr>
        <w:tabs>
          <w:tab w:val="left" w:pos="1260"/>
          <w:tab w:val="right" w:pos="8820"/>
          <w:tab w:val="left" w:pos="900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example</w:t>
      </w:r>
      <w:r w:rsidR="005528C9">
        <w:rPr>
          <w:rFonts w:ascii="Calibri" w:hAnsi="Calibri"/>
          <w:sz w:val="28"/>
          <w:szCs w:val="28"/>
        </w:rPr>
        <w:t>:</w:t>
      </w:r>
      <w:r w:rsidR="005528C9">
        <w:rPr>
          <w:rFonts w:ascii="Calibri" w:hAnsi="Calibri"/>
          <w:sz w:val="28"/>
          <w:szCs w:val="28"/>
        </w:rPr>
        <w:tab/>
        <w:t>Solve     9</w:t>
      </w:r>
      <w:r w:rsidR="005528C9" w:rsidRPr="00995F1B">
        <w:rPr>
          <w:i/>
          <w:sz w:val="28"/>
          <w:szCs w:val="28"/>
        </w:rPr>
        <w:t>x</w:t>
      </w:r>
      <w:r w:rsidR="005528C9">
        <w:rPr>
          <w:rFonts w:ascii="Calibri" w:hAnsi="Calibri"/>
          <w:sz w:val="28"/>
          <w:szCs w:val="28"/>
          <w:vertAlign w:val="superscript"/>
        </w:rPr>
        <w:t>2</w:t>
      </w:r>
      <w:r w:rsidR="005528C9">
        <w:rPr>
          <w:rFonts w:ascii="Calibri" w:hAnsi="Calibri"/>
          <w:sz w:val="28"/>
          <w:szCs w:val="28"/>
        </w:rPr>
        <w:t>  </w:t>
      </w:r>
      <w:r w:rsidR="00D223B9">
        <w:rPr>
          <w:rFonts w:ascii="Calibri" w:hAnsi="Calibri"/>
          <w:sz w:val="28"/>
          <w:szCs w:val="28"/>
        </w:rPr>
        <w:sym w:font="Symbol" w:char="F02D"/>
      </w:r>
      <w:r w:rsidR="005528C9">
        <w:rPr>
          <w:rFonts w:ascii="Calibri" w:hAnsi="Calibri"/>
          <w:sz w:val="28"/>
          <w:szCs w:val="28"/>
        </w:rPr>
        <w:t>  12</w:t>
      </w:r>
      <w:r w:rsidR="005528C9" w:rsidRPr="00995F1B">
        <w:rPr>
          <w:i/>
          <w:sz w:val="28"/>
          <w:szCs w:val="28"/>
        </w:rPr>
        <w:t>x</w:t>
      </w:r>
      <w:r w:rsidR="005528C9">
        <w:rPr>
          <w:rFonts w:ascii="Calibri" w:hAnsi="Calibri"/>
          <w:sz w:val="28"/>
          <w:szCs w:val="28"/>
        </w:rPr>
        <w:t>  +  4  =  0     by factoring.</w:t>
      </w:r>
    </w:p>
    <w:p w14:paraId="57899049" w14:textId="399B7661" w:rsidR="00C51ACC" w:rsidRDefault="005122FD" w:rsidP="0071043E">
      <w:pPr>
        <w:tabs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928" behindDoc="0" locked="0" layoutInCell="1" allowOverlap="1" wp14:anchorId="1C192C06" wp14:editId="0015156B">
                <wp:simplePos x="0" y="0"/>
                <wp:positionH relativeFrom="column">
                  <wp:posOffset>2547494</wp:posOffset>
                </wp:positionH>
                <wp:positionV relativeFrom="paragraph">
                  <wp:posOffset>13243</wp:posOffset>
                </wp:positionV>
                <wp:extent cx="46800" cy="63720"/>
                <wp:effectExtent l="38100" t="38100" r="48895" b="5080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468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6C395" id="Ink 259" o:spid="_x0000_s1026" type="#_x0000_t75" style="position:absolute;margin-left:200.1pt;margin-top:.5pt;width:4.8pt;height:6.35pt;z-index:2519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">
                <v:imagedata r:id="rId4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904" behindDoc="0" locked="0" layoutInCell="1" allowOverlap="1" wp14:anchorId="77A81C16" wp14:editId="0561A9C8">
                <wp:simplePos x="0" y="0"/>
                <wp:positionH relativeFrom="column">
                  <wp:posOffset>2421134</wp:posOffset>
                </wp:positionH>
                <wp:positionV relativeFrom="paragraph">
                  <wp:posOffset>15763</wp:posOffset>
                </wp:positionV>
                <wp:extent cx="75960" cy="138600"/>
                <wp:effectExtent l="19050" t="38100" r="57785" b="5207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759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24FDA" id="Ink 258" o:spid="_x0000_s1026" type="#_x0000_t75" style="position:absolute;margin-left:190pt;margin-top:.75pt;width:7.4pt;height:12.25pt;z-index:2519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">
                <v:imagedata r:id="rId4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880" behindDoc="0" locked="0" layoutInCell="1" allowOverlap="1" wp14:anchorId="56D4DE1F" wp14:editId="4CFA7D04">
                <wp:simplePos x="0" y="0"/>
                <wp:positionH relativeFrom="column">
                  <wp:posOffset>2280374</wp:posOffset>
                </wp:positionH>
                <wp:positionV relativeFrom="paragraph">
                  <wp:posOffset>93883</wp:posOffset>
                </wp:positionV>
                <wp:extent cx="73080" cy="1080"/>
                <wp:effectExtent l="38100" t="38100" r="41275" b="5651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73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619A6" id="Ink 257" o:spid="_x0000_s1026" type="#_x0000_t75" style="position:absolute;margin-left:179.05pt;margin-top:6.4pt;width:6.8pt;height:2.2pt;z-index:2519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">
                <v:imagedata r:id="rId4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856" behindDoc="0" locked="0" layoutInCell="1" allowOverlap="1" wp14:anchorId="3DA02BE2" wp14:editId="18972142">
                <wp:simplePos x="0" y="0"/>
                <wp:positionH relativeFrom="column">
                  <wp:posOffset>2337974</wp:posOffset>
                </wp:positionH>
                <wp:positionV relativeFrom="paragraph">
                  <wp:posOffset>19003</wp:posOffset>
                </wp:positionV>
                <wp:extent cx="16920" cy="114840"/>
                <wp:effectExtent l="38100" t="38100" r="40640" b="3810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69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49AC3" id="Ink 256" o:spid="_x0000_s1026" type="#_x0000_t75" style="position:absolute;margin-left:183.45pt;margin-top:1.1pt;width:2.7pt;height:10.05pt;z-index:2519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">
                <v:imagedata r:id="rId4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832" behindDoc="0" locked="0" layoutInCell="1" allowOverlap="1" wp14:anchorId="3A660FFE" wp14:editId="44649FAD">
                <wp:simplePos x="0" y="0"/>
                <wp:positionH relativeFrom="column">
                  <wp:posOffset>2143934</wp:posOffset>
                </wp:positionH>
                <wp:positionV relativeFrom="paragraph">
                  <wp:posOffset>17563</wp:posOffset>
                </wp:positionV>
                <wp:extent cx="63720" cy="126720"/>
                <wp:effectExtent l="38100" t="38100" r="31750" b="4508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637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A8CDD" id="Ink 255" o:spid="_x0000_s1026" type="#_x0000_t75" style="position:absolute;margin-left:168.1pt;margin-top:.9pt;width:6.4pt;height:11.3pt;z-index:2519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">
                <v:imagedata r:id="rId4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808" behindDoc="0" locked="0" layoutInCell="1" allowOverlap="1" wp14:anchorId="4E6FD9A3" wp14:editId="74DA10BB">
                <wp:simplePos x="0" y="0"/>
                <wp:positionH relativeFrom="column">
                  <wp:posOffset>2028734</wp:posOffset>
                </wp:positionH>
                <wp:positionV relativeFrom="paragraph">
                  <wp:posOffset>88123</wp:posOffset>
                </wp:positionV>
                <wp:extent cx="72360" cy="79200"/>
                <wp:effectExtent l="38100" t="38100" r="42545" b="3556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723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E0E55" id="Ink 254" o:spid="_x0000_s1026" type="#_x0000_t75" style="position:absolute;margin-left:159.05pt;margin-top:6.45pt;width:7.2pt;height:7.35pt;z-index:2519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">
                <v:imagedata r:id="rId4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784" behindDoc="0" locked="0" layoutInCell="1" allowOverlap="1" wp14:anchorId="10726242" wp14:editId="3CB2DF04">
                <wp:simplePos x="0" y="0"/>
                <wp:positionH relativeFrom="column">
                  <wp:posOffset>1889414</wp:posOffset>
                </wp:positionH>
                <wp:positionV relativeFrom="paragraph">
                  <wp:posOffset>44203</wp:posOffset>
                </wp:positionV>
                <wp:extent cx="83880" cy="100800"/>
                <wp:effectExtent l="57150" t="38100" r="49530" b="5207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838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044B9" id="Ink 253" o:spid="_x0000_s1026" type="#_x0000_t75" style="position:absolute;margin-left:148pt;margin-top:3pt;width:7.95pt;height:9.1pt;z-index:2519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">
                <v:imagedata r:id="rId4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760" behindDoc="0" locked="0" layoutInCell="1" allowOverlap="1" wp14:anchorId="4D6FACE4" wp14:editId="11928531">
                <wp:simplePos x="0" y="0"/>
                <wp:positionH relativeFrom="column">
                  <wp:posOffset>1735334</wp:posOffset>
                </wp:positionH>
                <wp:positionV relativeFrom="paragraph">
                  <wp:posOffset>96763</wp:posOffset>
                </wp:positionV>
                <wp:extent cx="69480" cy="7920"/>
                <wp:effectExtent l="38100" t="38100" r="45085" b="4953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69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58DB0" id="Ink 252" o:spid="_x0000_s1026" type="#_x0000_t75" style="position:absolute;margin-left:136.05pt;margin-top:7.05pt;width:6.65pt;height:1.65pt;z-index:2519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">
                <v:imagedata r:id="rId4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736" behindDoc="0" locked="0" layoutInCell="1" allowOverlap="1" wp14:anchorId="07BA6A7B" wp14:editId="3A2CF606">
                <wp:simplePos x="0" y="0"/>
                <wp:positionH relativeFrom="column">
                  <wp:posOffset>1556774</wp:posOffset>
                </wp:positionH>
                <wp:positionV relativeFrom="paragraph">
                  <wp:posOffset>14323</wp:posOffset>
                </wp:positionV>
                <wp:extent cx="67320" cy="60120"/>
                <wp:effectExtent l="38100" t="38100" r="46990" b="5461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673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A1B38" id="Ink 251" o:spid="_x0000_s1026" type="#_x0000_t75" style="position:absolute;margin-left:122.1pt;margin-top:.55pt;width:6.45pt;height:6.15pt;z-index:2519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">
                <v:imagedata r:id="rId4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712" behindDoc="0" locked="0" layoutInCell="1" allowOverlap="1" wp14:anchorId="0F582110" wp14:editId="55FD169F">
                <wp:simplePos x="0" y="0"/>
                <wp:positionH relativeFrom="column">
                  <wp:posOffset>1408094</wp:posOffset>
                </wp:positionH>
                <wp:positionV relativeFrom="paragraph">
                  <wp:posOffset>76603</wp:posOffset>
                </wp:positionV>
                <wp:extent cx="87120" cy="81720"/>
                <wp:effectExtent l="57150" t="38100" r="46355" b="5207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871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66BA8" id="Ink 250" o:spid="_x0000_s1026" type="#_x0000_t75" style="position:absolute;margin-left:110.1pt;margin-top:5.4pt;width:8.2pt;height:7.9pt;z-index:2519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">
                <v:imagedata r:id="rId478" o:title=""/>
              </v:shape>
            </w:pict>
          </mc:Fallback>
        </mc:AlternateContent>
      </w:r>
    </w:p>
    <w:p w14:paraId="53712FCA" w14:textId="6AE36D49" w:rsidR="00C51ACC" w:rsidRDefault="005122FD" w:rsidP="0071043E">
      <w:pPr>
        <w:tabs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008" behindDoc="0" locked="0" layoutInCell="1" allowOverlap="1" wp14:anchorId="31E47D49" wp14:editId="71F2D6AE">
                <wp:simplePos x="0" y="0"/>
                <wp:positionH relativeFrom="column">
                  <wp:posOffset>4121414</wp:posOffset>
                </wp:positionH>
                <wp:positionV relativeFrom="paragraph">
                  <wp:posOffset>169393</wp:posOffset>
                </wp:positionV>
                <wp:extent cx="97200" cy="55440"/>
                <wp:effectExtent l="38100" t="57150" r="55245" b="4000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972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DDB8E" id="Ink 304" o:spid="_x0000_s1026" type="#_x0000_t75" style="position:absolute;margin-left:323.8pt;margin-top:12.6pt;width:9.05pt;height:5.8pt;z-index:2520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">
                <v:imagedata r:id="rId4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984" behindDoc="0" locked="0" layoutInCell="1" allowOverlap="1" wp14:anchorId="1D3A0771" wp14:editId="4F66B605">
                <wp:simplePos x="0" y="0"/>
                <wp:positionH relativeFrom="column">
                  <wp:posOffset>4040414</wp:posOffset>
                </wp:positionH>
                <wp:positionV relativeFrom="paragraph">
                  <wp:posOffset>162193</wp:posOffset>
                </wp:positionV>
                <wp:extent cx="56880" cy="63360"/>
                <wp:effectExtent l="38100" t="38100" r="57785" b="5143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568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BC9C8" id="Ink 303" o:spid="_x0000_s1026" type="#_x0000_t75" style="position:absolute;margin-left:317.45pt;margin-top:12.1pt;width:5.95pt;height:6.35pt;z-index:2520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">
                <v:imagedata r:id="rId4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8960" behindDoc="0" locked="0" layoutInCell="1" allowOverlap="1" wp14:anchorId="415EB336" wp14:editId="61F07352">
                <wp:simplePos x="0" y="0"/>
                <wp:positionH relativeFrom="column">
                  <wp:posOffset>3951854</wp:posOffset>
                </wp:positionH>
                <wp:positionV relativeFrom="paragraph">
                  <wp:posOffset>159673</wp:posOffset>
                </wp:positionV>
                <wp:extent cx="63000" cy="66240"/>
                <wp:effectExtent l="38100" t="38100" r="51435" b="4826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630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EC6D9" id="Ink 302" o:spid="_x0000_s1026" type="#_x0000_t75" style="position:absolute;margin-left:310.6pt;margin-top:12.05pt;width:6.25pt;height:6.3pt;z-index:2520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">
                <v:imagedata r:id="rId4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7936" behindDoc="0" locked="0" layoutInCell="1" allowOverlap="1" wp14:anchorId="5F351320" wp14:editId="2ED18A55">
                <wp:simplePos x="0" y="0"/>
                <wp:positionH relativeFrom="column">
                  <wp:posOffset>3891734</wp:posOffset>
                </wp:positionH>
                <wp:positionV relativeFrom="paragraph">
                  <wp:posOffset>160033</wp:posOffset>
                </wp:positionV>
                <wp:extent cx="65520" cy="111960"/>
                <wp:effectExtent l="38100" t="38100" r="48895" b="4064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655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4B2AC" id="Ink 301" o:spid="_x0000_s1026" type="#_x0000_t75" style="position:absolute;margin-left:305.75pt;margin-top:11.95pt;width:6.5pt;height:10.1pt;z-index:2520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">
                <v:imagedata r:id="rId4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6912" behindDoc="0" locked="0" layoutInCell="1" allowOverlap="1" wp14:anchorId="3D666BC3" wp14:editId="11C05628">
                <wp:simplePos x="0" y="0"/>
                <wp:positionH relativeFrom="column">
                  <wp:posOffset>3836294</wp:posOffset>
                </wp:positionH>
                <wp:positionV relativeFrom="paragraph">
                  <wp:posOffset>136633</wp:posOffset>
                </wp:positionV>
                <wp:extent cx="73080" cy="87480"/>
                <wp:effectExtent l="38100" t="38100" r="41275" b="4635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730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55CE0" id="Ink 300" o:spid="_x0000_s1026" type="#_x0000_t75" style="position:absolute;margin-left:301.45pt;margin-top:10.1pt;width:6.95pt;height:8.15pt;z-index:2520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">
                <v:imagedata r:id="rId4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5888" behindDoc="0" locked="0" layoutInCell="1" allowOverlap="1" wp14:anchorId="6505F3E0" wp14:editId="2977D270">
                <wp:simplePos x="0" y="0"/>
                <wp:positionH relativeFrom="column">
                  <wp:posOffset>3709574</wp:posOffset>
                </wp:positionH>
                <wp:positionV relativeFrom="paragraph">
                  <wp:posOffset>168673</wp:posOffset>
                </wp:positionV>
                <wp:extent cx="65880" cy="6480"/>
                <wp:effectExtent l="38100" t="57150" r="48895" b="5080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65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5E810" id="Ink 299" o:spid="_x0000_s1026" type="#_x0000_t75" style="position:absolute;margin-left:291.4pt;margin-top:12.45pt;width:6.6pt;height:1.95pt;z-index:2520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">
                <v:imagedata r:id="rId4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4864" behindDoc="0" locked="0" layoutInCell="1" allowOverlap="1" wp14:anchorId="172D406A" wp14:editId="42EE816E">
                <wp:simplePos x="0" y="0"/>
                <wp:positionH relativeFrom="column">
                  <wp:posOffset>3743774</wp:posOffset>
                </wp:positionH>
                <wp:positionV relativeFrom="paragraph">
                  <wp:posOffset>113233</wp:posOffset>
                </wp:positionV>
                <wp:extent cx="25560" cy="124560"/>
                <wp:effectExtent l="38100" t="57150" r="50800" b="4699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255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568B1" id="Ink 298" o:spid="_x0000_s1026" type="#_x0000_t75" style="position:absolute;margin-left:294.15pt;margin-top:8.15pt;width:3.4pt;height:11.15pt;z-index:2520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">
                <v:imagedata r:id="rId4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3840" behindDoc="0" locked="0" layoutInCell="1" allowOverlap="1" wp14:anchorId="5BFAE784" wp14:editId="57687E83">
                <wp:simplePos x="0" y="0"/>
                <wp:positionH relativeFrom="column">
                  <wp:posOffset>3660254</wp:posOffset>
                </wp:positionH>
                <wp:positionV relativeFrom="paragraph">
                  <wp:posOffset>183073</wp:posOffset>
                </wp:positionV>
                <wp:extent cx="47520" cy="66600"/>
                <wp:effectExtent l="57150" t="38100" r="48260" b="4826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475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5BDC5" id="Ink 297" o:spid="_x0000_s1026" type="#_x0000_t75" style="position:absolute;margin-left:287.45pt;margin-top:13.75pt;width:5.1pt;height:6.55pt;z-index:2520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">
                <v:imagedata r:id="rId4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2816" behindDoc="0" locked="0" layoutInCell="1" allowOverlap="1" wp14:anchorId="25C883F1" wp14:editId="66D6E866">
                <wp:simplePos x="0" y="0"/>
                <wp:positionH relativeFrom="column">
                  <wp:posOffset>3496454</wp:posOffset>
                </wp:positionH>
                <wp:positionV relativeFrom="paragraph">
                  <wp:posOffset>171553</wp:posOffset>
                </wp:positionV>
                <wp:extent cx="138960" cy="56520"/>
                <wp:effectExtent l="38100" t="38100" r="52070" b="5778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389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18A4A" id="Ink 296" o:spid="_x0000_s1026" type="#_x0000_t75" style="position:absolute;margin-left:274.7pt;margin-top:12.75pt;width:12.3pt;height:5.8pt;z-index:2520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">
                <v:imagedata r:id="rId4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1792" behindDoc="0" locked="0" layoutInCell="1" allowOverlap="1" wp14:anchorId="156107EA" wp14:editId="31899F4A">
                <wp:simplePos x="0" y="0"/>
                <wp:positionH relativeFrom="column">
                  <wp:posOffset>3540014</wp:posOffset>
                </wp:positionH>
                <wp:positionV relativeFrom="paragraph">
                  <wp:posOffset>105673</wp:posOffset>
                </wp:positionV>
                <wp:extent cx="59760" cy="171360"/>
                <wp:effectExtent l="38100" t="57150" r="54610" b="3873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597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17FB8" id="Ink 295" o:spid="_x0000_s1026" type="#_x0000_t75" style="position:absolute;margin-left:278.05pt;margin-top:7.65pt;width:6pt;height:14.85pt;z-index:2520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">
                <v:imagedata r:id="rId4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0768" behindDoc="0" locked="0" layoutInCell="1" allowOverlap="1" wp14:anchorId="5A87A2DD" wp14:editId="67301312">
                <wp:simplePos x="0" y="0"/>
                <wp:positionH relativeFrom="column">
                  <wp:posOffset>3446414</wp:posOffset>
                </wp:positionH>
                <wp:positionV relativeFrom="paragraph">
                  <wp:posOffset>196393</wp:posOffset>
                </wp:positionV>
                <wp:extent cx="50040" cy="38520"/>
                <wp:effectExtent l="57150" t="38100" r="45720" b="5715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500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06461" id="Ink 294" o:spid="_x0000_s1026" type="#_x0000_t75" style="position:absolute;margin-left:270.7pt;margin-top:14.75pt;width:5.25pt;height:4.45pt;z-index:2520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">
                <v:imagedata r:id="rId5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9744" behindDoc="0" locked="0" layoutInCell="1" allowOverlap="1" wp14:anchorId="76AFC819" wp14:editId="69E1D217">
                <wp:simplePos x="0" y="0"/>
                <wp:positionH relativeFrom="column">
                  <wp:posOffset>3383414</wp:posOffset>
                </wp:positionH>
                <wp:positionV relativeFrom="paragraph">
                  <wp:posOffset>166153</wp:posOffset>
                </wp:positionV>
                <wp:extent cx="51480" cy="69840"/>
                <wp:effectExtent l="38100" t="38100" r="43815" b="4508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514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9737E" id="Ink 293" o:spid="_x0000_s1026" type="#_x0000_t75" style="position:absolute;margin-left:265.95pt;margin-top:12.5pt;width:5.05pt;height:6.7pt;z-index:2519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">
                <v:imagedata r:id="rId5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8720" behindDoc="0" locked="0" layoutInCell="1" allowOverlap="1" wp14:anchorId="40803A90" wp14:editId="6352A42D">
                <wp:simplePos x="0" y="0"/>
                <wp:positionH relativeFrom="column">
                  <wp:posOffset>3287654</wp:posOffset>
                </wp:positionH>
                <wp:positionV relativeFrom="paragraph">
                  <wp:posOffset>124753</wp:posOffset>
                </wp:positionV>
                <wp:extent cx="63000" cy="70920"/>
                <wp:effectExtent l="19050" t="38100" r="51435" b="4381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630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32FEC" id="Ink 292" o:spid="_x0000_s1026" type="#_x0000_t75" style="position:absolute;margin-left:258.4pt;margin-top:9.25pt;width:6pt;height:6.75pt;z-index:2519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">
                <v:imagedata r:id="rId5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7696" behindDoc="0" locked="0" layoutInCell="1" allowOverlap="1" wp14:anchorId="1D212AEC" wp14:editId="2FA08D5A">
                <wp:simplePos x="0" y="0"/>
                <wp:positionH relativeFrom="column">
                  <wp:posOffset>3257414</wp:posOffset>
                </wp:positionH>
                <wp:positionV relativeFrom="paragraph">
                  <wp:posOffset>127273</wp:posOffset>
                </wp:positionV>
                <wp:extent cx="55080" cy="140400"/>
                <wp:effectExtent l="38100" t="38100" r="40640" b="5016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550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413DB" id="Ink 291" o:spid="_x0000_s1026" type="#_x0000_t75" style="position:absolute;margin-left:255.95pt;margin-top:9.55pt;width:5.4pt;height:11.95pt;z-index:2519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">
                <v:imagedata r:id="rId5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648" behindDoc="0" locked="0" layoutInCell="1" allowOverlap="1" wp14:anchorId="08472BB4" wp14:editId="146AB8C9">
                <wp:simplePos x="0" y="0"/>
                <wp:positionH relativeFrom="column">
                  <wp:posOffset>2910014</wp:posOffset>
                </wp:positionH>
                <wp:positionV relativeFrom="paragraph">
                  <wp:posOffset>175513</wp:posOffset>
                </wp:positionV>
                <wp:extent cx="43920" cy="51120"/>
                <wp:effectExtent l="38100" t="38100" r="51435" b="4445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439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3CBF3" id="Ink 289" o:spid="_x0000_s1026" type="#_x0000_t75" style="position:absolute;margin-left:228.6pt;margin-top:13.35pt;width:4.5pt;height:5.1pt;z-index:2519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">
                <v:imagedata r:id="rId5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3600" behindDoc="0" locked="0" layoutInCell="1" allowOverlap="1" wp14:anchorId="68DE1B48" wp14:editId="500AB125">
                <wp:simplePos x="0" y="0"/>
                <wp:positionH relativeFrom="column">
                  <wp:posOffset>2825414</wp:posOffset>
                </wp:positionH>
                <wp:positionV relativeFrom="paragraph">
                  <wp:posOffset>153193</wp:posOffset>
                </wp:positionV>
                <wp:extent cx="20160" cy="102600"/>
                <wp:effectExtent l="38100" t="38100" r="56515" b="5016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201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B2FE7" id="Ink 287" o:spid="_x0000_s1026" type="#_x0000_t75" style="position:absolute;margin-left:221.85pt;margin-top:11.35pt;width:2.9pt;height:9.4pt;z-index:2519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">
                <v:imagedata r:id="rId5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072" behindDoc="0" locked="0" layoutInCell="1" allowOverlap="1" wp14:anchorId="76E86633" wp14:editId="08114E9D">
                <wp:simplePos x="0" y="0"/>
                <wp:positionH relativeFrom="column">
                  <wp:posOffset>1737494</wp:posOffset>
                </wp:positionH>
                <wp:positionV relativeFrom="paragraph">
                  <wp:posOffset>75793</wp:posOffset>
                </wp:positionV>
                <wp:extent cx="44280" cy="62280"/>
                <wp:effectExtent l="19050" t="38100" r="51435" b="5207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442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77629" id="Ink 265" o:spid="_x0000_s1026" type="#_x0000_t75" style="position:absolute;margin-left:136.4pt;margin-top:5.45pt;width:4.5pt;height:6.1pt;z-index:2519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">
                <v:imagedata r:id="rId5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952" behindDoc="0" locked="0" layoutInCell="1" allowOverlap="1" wp14:anchorId="502F3E7E" wp14:editId="6371BB9A">
                <wp:simplePos x="0" y="0"/>
                <wp:positionH relativeFrom="column">
                  <wp:posOffset>1397294</wp:posOffset>
                </wp:positionH>
                <wp:positionV relativeFrom="paragraph">
                  <wp:posOffset>113593</wp:posOffset>
                </wp:positionV>
                <wp:extent cx="79920" cy="186120"/>
                <wp:effectExtent l="57150" t="38100" r="53975" b="4254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799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4C1AF" id="Ink 260" o:spid="_x0000_s1026" type="#_x0000_t75" style="position:absolute;margin-left:109.25pt;margin-top:8.4pt;width:7.6pt;height:15.75pt;z-index:2519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">
                <v:imagedata r:id="rId514" o:title=""/>
              </v:shape>
            </w:pict>
          </mc:Fallback>
        </mc:AlternateContent>
      </w:r>
    </w:p>
    <w:p w14:paraId="3843281B" w14:textId="08D3D0CA" w:rsidR="00C51ACC" w:rsidRDefault="005122FD" w:rsidP="0071043E">
      <w:pPr>
        <w:tabs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616" behindDoc="0" locked="0" layoutInCell="1" allowOverlap="1" wp14:anchorId="40FD887C" wp14:editId="39BD5977">
                <wp:simplePos x="0" y="0"/>
                <wp:positionH relativeFrom="column">
                  <wp:posOffset>4565654</wp:posOffset>
                </wp:positionH>
                <wp:positionV relativeFrom="paragraph">
                  <wp:posOffset>-120161</wp:posOffset>
                </wp:positionV>
                <wp:extent cx="2135880" cy="586800"/>
                <wp:effectExtent l="57150" t="38100" r="36195" b="4191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2135880" cy="58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B7138" id="Ink 371" o:spid="_x0000_s1026" type="#_x0000_t75" style="position:absolute;margin-left:358.75pt;margin-top:-10pt;width:169.8pt;height:47.55pt;z-index:2520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">
                <v:imagedata r:id="rId5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592" behindDoc="0" locked="0" layoutInCell="1" allowOverlap="1" wp14:anchorId="4D6B372A" wp14:editId="75ECE68A">
                <wp:simplePos x="0" y="0"/>
                <wp:positionH relativeFrom="column">
                  <wp:posOffset>6482294</wp:posOffset>
                </wp:positionH>
                <wp:positionV relativeFrom="paragraph">
                  <wp:posOffset>122839</wp:posOffset>
                </wp:positionV>
                <wp:extent cx="79200" cy="84600"/>
                <wp:effectExtent l="57150" t="38100" r="54610" b="4889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792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7A709" id="Ink 370" o:spid="_x0000_s1026" type="#_x0000_t75" style="position:absolute;margin-left:509.65pt;margin-top:9.1pt;width:7.65pt;height:7.95pt;z-index:2520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">
                <v:imagedata r:id="rId5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400" behindDoc="0" locked="0" layoutInCell="1" allowOverlap="1" wp14:anchorId="6FA75CCB" wp14:editId="0FA54422">
                <wp:simplePos x="0" y="0"/>
                <wp:positionH relativeFrom="column">
                  <wp:posOffset>5827814</wp:posOffset>
                </wp:positionH>
                <wp:positionV relativeFrom="paragraph">
                  <wp:posOffset>114199</wp:posOffset>
                </wp:positionV>
                <wp:extent cx="93240" cy="89280"/>
                <wp:effectExtent l="38100" t="57150" r="21590" b="4445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932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7F720" id="Ink 362" o:spid="_x0000_s1026" type="#_x0000_t75" style="position:absolute;margin-left:458.35pt;margin-top:8.35pt;width:8.55pt;height:8.55pt;z-index:2520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">
                <v:imagedata r:id="rId5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208" behindDoc="0" locked="0" layoutInCell="1" allowOverlap="1" wp14:anchorId="5B69F905" wp14:editId="42C01ABE">
                <wp:simplePos x="0" y="0"/>
                <wp:positionH relativeFrom="column">
                  <wp:posOffset>4924934</wp:posOffset>
                </wp:positionH>
                <wp:positionV relativeFrom="paragraph">
                  <wp:posOffset>133279</wp:posOffset>
                </wp:positionV>
                <wp:extent cx="56160" cy="93240"/>
                <wp:effectExtent l="38100" t="38100" r="39370" b="4064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561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DDDF9" id="Ink 354" o:spid="_x0000_s1026" type="#_x0000_t75" style="position:absolute;margin-left:387.35pt;margin-top:9.9pt;width:5.5pt;height:8.75pt;z-index:2520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">
                <v:imagedata r:id="rId5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848" behindDoc="0" locked="0" layoutInCell="1" allowOverlap="1" wp14:anchorId="5C6871C6" wp14:editId="3457B965">
                <wp:simplePos x="0" y="0"/>
                <wp:positionH relativeFrom="column">
                  <wp:posOffset>3196934</wp:posOffset>
                </wp:positionH>
                <wp:positionV relativeFrom="paragraph">
                  <wp:posOffset>-31192</wp:posOffset>
                </wp:positionV>
                <wp:extent cx="64440" cy="69480"/>
                <wp:effectExtent l="38100" t="38100" r="50165" b="4508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644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FE44E" id="Ink 339" o:spid="_x0000_s1026" type="#_x0000_t75" style="position:absolute;margin-left:251.2pt;margin-top:-3.2pt;width:6.3pt;height:6.75pt;z-index:2520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">
                <v:imagedata r:id="rId5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824" behindDoc="0" locked="0" layoutInCell="1" allowOverlap="1" wp14:anchorId="5DD609F0" wp14:editId="472F85B8">
                <wp:simplePos x="0" y="0"/>
                <wp:positionH relativeFrom="column">
                  <wp:posOffset>3103694</wp:posOffset>
                </wp:positionH>
                <wp:positionV relativeFrom="paragraph">
                  <wp:posOffset>26048</wp:posOffset>
                </wp:positionV>
                <wp:extent cx="51840" cy="3600"/>
                <wp:effectExtent l="38100" t="19050" r="43815" b="5397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51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A953B" id="Ink 338" o:spid="_x0000_s1026" type="#_x0000_t75" style="position:absolute;margin-left:243.95pt;margin-top:1.5pt;width:5.15pt;height:1.6pt;z-index:2520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">
                <v:imagedata r:id="rId5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800" behindDoc="0" locked="0" layoutInCell="1" allowOverlap="1" wp14:anchorId="05D55627" wp14:editId="12EC3C6B">
                <wp:simplePos x="0" y="0"/>
                <wp:positionH relativeFrom="column">
                  <wp:posOffset>3084614</wp:posOffset>
                </wp:positionH>
                <wp:positionV relativeFrom="paragraph">
                  <wp:posOffset>1208</wp:posOffset>
                </wp:positionV>
                <wp:extent cx="36000" cy="6480"/>
                <wp:effectExtent l="38100" t="38100" r="40640" b="5080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36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B37BA" id="Ink 337" o:spid="_x0000_s1026" type="#_x0000_t75" style="position:absolute;margin-left:242.45pt;margin-top:-.45pt;width:3.8pt;height:1.5pt;z-index:2520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">
                <v:imagedata r:id="rId5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3296" behindDoc="0" locked="0" layoutInCell="1" allowOverlap="1" wp14:anchorId="70A41178" wp14:editId="120E20C7">
                <wp:simplePos x="0" y="0"/>
                <wp:positionH relativeFrom="column">
                  <wp:posOffset>2534534</wp:posOffset>
                </wp:positionH>
                <wp:positionV relativeFrom="paragraph">
                  <wp:posOffset>-10422</wp:posOffset>
                </wp:positionV>
                <wp:extent cx="83880" cy="330480"/>
                <wp:effectExtent l="57150" t="114300" r="106680" b="10795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8388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962B1" id="Ink 316" o:spid="_x0000_s1026" type="#_x0000_t75" style="position:absolute;margin-left:197.55pt;margin-top:-7.5pt;width:11.95pt;height:36.45pt;z-index:2520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">
                <v:imagedata r:id="rId5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2272" behindDoc="0" locked="0" layoutInCell="1" allowOverlap="1" wp14:anchorId="7260FE1C" wp14:editId="513005DB">
                <wp:simplePos x="0" y="0"/>
                <wp:positionH relativeFrom="column">
                  <wp:posOffset>4041494</wp:posOffset>
                </wp:positionH>
                <wp:positionV relativeFrom="paragraph">
                  <wp:posOffset>113058</wp:posOffset>
                </wp:positionV>
                <wp:extent cx="20880" cy="115200"/>
                <wp:effectExtent l="38100" t="38100" r="55880" b="3746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208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D3B2D" id="Ink 315" o:spid="_x0000_s1026" type="#_x0000_t75" style="position:absolute;margin-left:317.7pt;margin-top:8.35pt;width:2.95pt;height:10.15pt;z-index:2520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">
                <v:imagedata r:id="rId5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1248" behindDoc="0" locked="0" layoutInCell="1" allowOverlap="1" wp14:anchorId="20CD31A9" wp14:editId="66465176">
                <wp:simplePos x="0" y="0"/>
                <wp:positionH relativeFrom="column">
                  <wp:posOffset>3945734</wp:posOffset>
                </wp:positionH>
                <wp:positionV relativeFrom="paragraph">
                  <wp:posOffset>169578</wp:posOffset>
                </wp:positionV>
                <wp:extent cx="37440" cy="55080"/>
                <wp:effectExtent l="19050" t="38100" r="39370" b="4064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374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23D4F" id="Ink 314" o:spid="_x0000_s1026" type="#_x0000_t75" style="position:absolute;margin-left:310.15pt;margin-top:12.9pt;width:4pt;height:5.45pt;z-index:2520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">
                <v:imagedata r:id="rId5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224" behindDoc="0" locked="0" layoutInCell="1" allowOverlap="1" wp14:anchorId="1132C1A6" wp14:editId="1BC631E8">
                <wp:simplePos x="0" y="0"/>
                <wp:positionH relativeFrom="column">
                  <wp:posOffset>3926294</wp:posOffset>
                </wp:positionH>
                <wp:positionV relativeFrom="paragraph">
                  <wp:posOffset>152298</wp:posOffset>
                </wp:positionV>
                <wp:extent cx="5400" cy="7920"/>
                <wp:effectExtent l="19050" t="38100" r="52070" b="4953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5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5EB22" id="Ink 313" o:spid="_x0000_s1026" type="#_x0000_t75" style="position:absolute;margin-left:308.6pt;margin-top:11.45pt;width:1.4pt;height:1.55pt;z-index:2520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">
                <v:imagedata r:id="rId5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9200" behindDoc="0" locked="0" layoutInCell="1" allowOverlap="1" wp14:anchorId="08851670" wp14:editId="1F57B873">
                <wp:simplePos x="0" y="0"/>
                <wp:positionH relativeFrom="column">
                  <wp:posOffset>3905774</wp:posOffset>
                </wp:positionH>
                <wp:positionV relativeFrom="paragraph">
                  <wp:posOffset>179658</wp:posOffset>
                </wp:positionV>
                <wp:extent cx="2880" cy="35640"/>
                <wp:effectExtent l="19050" t="38100" r="54610" b="4064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28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01254" id="Ink 312" o:spid="_x0000_s1026" type="#_x0000_t75" style="position:absolute;margin-left:307.05pt;margin-top:13.65pt;width:1.4pt;height:3.75pt;z-index:2520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">
                <v:imagedata r:id="rId5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176" behindDoc="0" locked="0" layoutInCell="1" allowOverlap="1" wp14:anchorId="63273B6E" wp14:editId="1FD908EA">
                <wp:simplePos x="0" y="0"/>
                <wp:positionH relativeFrom="column">
                  <wp:posOffset>3702014</wp:posOffset>
                </wp:positionH>
                <wp:positionV relativeFrom="paragraph">
                  <wp:posOffset>160938</wp:posOffset>
                </wp:positionV>
                <wp:extent cx="146520" cy="87120"/>
                <wp:effectExtent l="38100" t="57150" r="25400" b="4635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465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97279" id="Ink 311" o:spid="_x0000_s1026" type="#_x0000_t75" style="position:absolute;margin-left:290.85pt;margin-top:12pt;width:12.9pt;height:8.2pt;z-index:2520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">
                <v:imagedata r:id="rId5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7152" behindDoc="0" locked="0" layoutInCell="1" allowOverlap="1" wp14:anchorId="143F4969" wp14:editId="47D62412">
                <wp:simplePos x="0" y="0"/>
                <wp:positionH relativeFrom="column">
                  <wp:posOffset>3608414</wp:posOffset>
                </wp:positionH>
                <wp:positionV relativeFrom="paragraph">
                  <wp:posOffset>169218</wp:posOffset>
                </wp:positionV>
                <wp:extent cx="46800" cy="61560"/>
                <wp:effectExtent l="38100" t="38100" r="48895" b="3429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468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22F4C" id="Ink 310" o:spid="_x0000_s1026" type="#_x0000_t75" style="position:absolute;margin-left:283.65pt;margin-top:12.9pt;width:5pt;height:5.85pt;z-index:2520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">
                <v:imagedata r:id="rId5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128" behindDoc="0" locked="0" layoutInCell="1" allowOverlap="1" wp14:anchorId="10775243" wp14:editId="6708FFC0">
                <wp:simplePos x="0" y="0"/>
                <wp:positionH relativeFrom="column">
                  <wp:posOffset>3558014</wp:posOffset>
                </wp:positionH>
                <wp:positionV relativeFrom="paragraph">
                  <wp:posOffset>128898</wp:posOffset>
                </wp:positionV>
                <wp:extent cx="11160" cy="6480"/>
                <wp:effectExtent l="38100" t="38100" r="46355" b="3175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1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838FF" id="Ink 309" o:spid="_x0000_s1026" type="#_x0000_t75" style="position:absolute;margin-left:279.75pt;margin-top:9.8pt;width:1.7pt;height:1.3pt;z-index:2520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">
                <v:imagedata r:id="rId5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104" behindDoc="0" locked="0" layoutInCell="1" allowOverlap="1" wp14:anchorId="5D879E7F" wp14:editId="4E7620E7">
                <wp:simplePos x="0" y="0"/>
                <wp:positionH relativeFrom="column">
                  <wp:posOffset>3532454</wp:posOffset>
                </wp:positionH>
                <wp:positionV relativeFrom="paragraph">
                  <wp:posOffset>178578</wp:posOffset>
                </wp:positionV>
                <wp:extent cx="18000" cy="65160"/>
                <wp:effectExtent l="57150" t="38100" r="39370" b="4953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180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E0BBF" id="Ink 308" o:spid="_x0000_s1026" type="#_x0000_t75" style="position:absolute;margin-left:277.45pt;margin-top:13.5pt;width:2.65pt;height:6.3pt;z-index:2520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">
                <v:imagedata r:id="rId5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4080" behindDoc="0" locked="0" layoutInCell="1" allowOverlap="1" wp14:anchorId="32A08CFC" wp14:editId="2A7A71BE">
                <wp:simplePos x="0" y="0"/>
                <wp:positionH relativeFrom="column">
                  <wp:posOffset>3453974</wp:posOffset>
                </wp:positionH>
                <wp:positionV relativeFrom="paragraph">
                  <wp:posOffset>176418</wp:posOffset>
                </wp:positionV>
                <wp:extent cx="59760" cy="56880"/>
                <wp:effectExtent l="38100" t="38100" r="54610" b="3873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597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A77D7" id="Ink 307" o:spid="_x0000_s1026" type="#_x0000_t75" style="position:absolute;margin-left:271.25pt;margin-top:13.25pt;width:6pt;height:5.85pt;z-index:2520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">
                <v:imagedata r:id="rId5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3056" behindDoc="0" locked="0" layoutInCell="1" allowOverlap="1" wp14:anchorId="0962EC20" wp14:editId="142CFC12">
                <wp:simplePos x="0" y="0"/>
                <wp:positionH relativeFrom="column">
                  <wp:posOffset>3332294</wp:posOffset>
                </wp:positionH>
                <wp:positionV relativeFrom="paragraph">
                  <wp:posOffset>176418</wp:posOffset>
                </wp:positionV>
                <wp:extent cx="71640" cy="23400"/>
                <wp:effectExtent l="38100" t="38100" r="43180" b="5334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716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CC23A" id="Ink 306" o:spid="_x0000_s1026" type="#_x0000_t75" style="position:absolute;margin-left:261.75pt;margin-top:13.25pt;width:6.95pt;height:3.1pt;z-index:2520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">
                <v:imagedata r:id="rId5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032" behindDoc="0" locked="0" layoutInCell="1" allowOverlap="1" wp14:anchorId="449D0F5F" wp14:editId="13AF476A">
                <wp:simplePos x="0" y="0"/>
                <wp:positionH relativeFrom="column">
                  <wp:posOffset>3390254</wp:posOffset>
                </wp:positionH>
                <wp:positionV relativeFrom="paragraph">
                  <wp:posOffset>101538</wp:posOffset>
                </wp:positionV>
                <wp:extent cx="48240" cy="128520"/>
                <wp:effectExtent l="38100" t="38100" r="47625" b="4318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482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CB330" id="Ink 305" o:spid="_x0000_s1026" type="#_x0000_t75" style="position:absolute;margin-left:266.3pt;margin-top:7.55pt;width:5.05pt;height:11.15pt;z-index:2520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">
                <v:imagedata r:id="rId5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6672" behindDoc="0" locked="0" layoutInCell="1" allowOverlap="1" wp14:anchorId="4F69FDE9" wp14:editId="54872AE5">
                <wp:simplePos x="0" y="0"/>
                <wp:positionH relativeFrom="column">
                  <wp:posOffset>2966894</wp:posOffset>
                </wp:positionH>
                <wp:positionV relativeFrom="paragraph">
                  <wp:posOffset>-53262</wp:posOffset>
                </wp:positionV>
                <wp:extent cx="36000" cy="140400"/>
                <wp:effectExtent l="38100" t="38100" r="40640" b="5016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360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78E0A" id="Ink 290" o:spid="_x0000_s1026" type="#_x0000_t75" style="position:absolute;margin-left:232.9pt;margin-top:-4.75pt;width:4.25pt;height:12.25pt;z-index:2519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">
                <v:imagedata r:id="rId5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4624" behindDoc="0" locked="0" layoutInCell="1" allowOverlap="1" wp14:anchorId="0FC1F539" wp14:editId="3FBC44A5">
                <wp:simplePos x="0" y="0"/>
                <wp:positionH relativeFrom="column">
                  <wp:posOffset>2784734</wp:posOffset>
                </wp:positionH>
                <wp:positionV relativeFrom="paragraph">
                  <wp:posOffset>10818</wp:posOffset>
                </wp:positionV>
                <wp:extent cx="47160" cy="11880"/>
                <wp:effectExtent l="38100" t="57150" r="48260" b="4572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47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4BBC0" id="Ink 288" o:spid="_x0000_s1026" type="#_x0000_t75" style="position:absolute;margin-left:218.65pt;margin-top:.1pt;width:4.9pt;height:2.35pt;z-index:2519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">
                <v:imagedata r:id="rId5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576" behindDoc="0" locked="0" layoutInCell="1" allowOverlap="1" wp14:anchorId="05738347" wp14:editId="6C6A58B7">
                <wp:simplePos x="0" y="0"/>
                <wp:positionH relativeFrom="column">
                  <wp:posOffset>3019094</wp:posOffset>
                </wp:positionH>
                <wp:positionV relativeFrom="paragraph">
                  <wp:posOffset>146898</wp:posOffset>
                </wp:positionV>
                <wp:extent cx="44640" cy="65520"/>
                <wp:effectExtent l="57150" t="38100" r="50800" b="4889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446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AF7D2" id="Ink 286" o:spid="_x0000_s1026" type="#_x0000_t75" style="position:absolute;margin-left:237pt;margin-top:10.95pt;width:4.85pt;height:6.5pt;z-index:2519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">
                <v:imagedata r:id="rId5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480" behindDoc="0" locked="0" layoutInCell="1" allowOverlap="1" wp14:anchorId="05FAEF5A" wp14:editId="7CFD9DB9">
                <wp:simplePos x="0" y="0"/>
                <wp:positionH relativeFrom="column">
                  <wp:posOffset>2644334</wp:posOffset>
                </wp:positionH>
                <wp:positionV relativeFrom="paragraph">
                  <wp:posOffset>-29142</wp:posOffset>
                </wp:positionV>
                <wp:extent cx="30240" cy="134280"/>
                <wp:effectExtent l="38100" t="38100" r="46355" b="3746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302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CCE7C" id="Ink 282" o:spid="_x0000_s1026" type="#_x0000_t75" style="position:absolute;margin-left:207.7pt;margin-top:-2.75pt;width:3.45pt;height:11.5pt;z-index:2519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">
                <v:imagedata r:id="rId5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456" behindDoc="0" locked="0" layoutInCell="1" allowOverlap="1" wp14:anchorId="5BD32823" wp14:editId="11867A36">
                <wp:simplePos x="0" y="0"/>
                <wp:positionH relativeFrom="column">
                  <wp:posOffset>2566934</wp:posOffset>
                </wp:positionH>
                <wp:positionV relativeFrom="paragraph">
                  <wp:posOffset>2898</wp:posOffset>
                </wp:positionV>
                <wp:extent cx="51120" cy="75240"/>
                <wp:effectExtent l="57150" t="38100" r="44450" b="3937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511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90C25" id="Ink 281" o:spid="_x0000_s1026" type="#_x0000_t75" style="position:absolute;margin-left:201.4pt;margin-top:-.25pt;width:5.3pt;height:7.1pt;z-index:2519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">
                <v:imagedata r:id="rId5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432" behindDoc="0" locked="0" layoutInCell="1" allowOverlap="1" wp14:anchorId="29098829" wp14:editId="5EA5C660">
                <wp:simplePos x="0" y="0"/>
                <wp:positionH relativeFrom="column">
                  <wp:posOffset>2489174</wp:posOffset>
                </wp:positionH>
                <wp:positionV relativeFrom="paragraph">
                  <wp:posOffset>-7542</wp:posOffset>
                </wp:positionV>
                <wp:extent cx="53280" cy="92880"/>
                <wp:effectExtent l="38100" t="38100" r="42545" b="4064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532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35C11" id="Ink 280" o:spid="_x0000_s1026" type="#_x0000_t75" style="position:absolute;margin-left:195.5pt;margin-top:-1.05pt;width:5.2pt;height:8.2pt;z-index:2519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">
                <v:imagedata r:id="rId5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408" behindDoc="0" locked="0" layoutInCell="1" allowOverlap="1" wp14:anchorId="11547A52" wp14:editId="37F68EE6">
                <wp:simplePos x="0" y="0"/>
                <wp:positionH relativeFrom="column">
                  <wp:posOffset>2509334</wp:posOffset>
                </wp:positionH>
                <wp:positionV relativeFrom="paragraph">
                  <wp:posOffset>164538</wp:posOffset>
                </wp:positionV>
                <wp:extent cx="70560" cy="101160"/>
                <wp:effectExtent l="38100" t="38100" r="43815" b="5143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70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FAAAA" id="Ink 279" o:spid="_x0000_s1026" type="#_x0000_t75" style="position:absolute;margin-left:197.05pt;margin-top:12.4pt;width:6.75pt;height:9.3pt;z-index:2519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">
                <v:imagedata r:id="rId5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336" behindDoc="0" locked="0" layoutInCell="1" allowOverlap="1" wp14:anchorId="02D3CBF0" wp14:editId="463C6137">
                <wp:simplePos x="0" y="0"/>
                <wp:positionH relativeFrom="column">
                  <wp:posOffset>2006414</wp:posOffset>
                </wp:positionH>
                <wp:positionV relativeFrom="paragraph">
                  <wp:posOffset>204498</wp:posOffset>
                </wp:positionV>
                <wp:extent cx="10440" cy="4680"/>
                <wp:effectExtent l="38100" t="38100" r="46990" b="3365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04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73900" id="Ink 276" o:spid="_x0000_s1026" type="#_x0000_t75" style="position:absolute;margin-left:157.65pt;margin-top:15.75pt;width:1.55pt;height:1.1pt;z-index:2519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">
                <v:imagedata r:id="rId5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288" behindDoc="0" locked="0" layoutInCell="1" allowOverlap="1" wp14:anchorId="663BFFE1" wp14:editId="54979C18">
                <wp:simplePos x="0" y="0"/>
                <wp:positionH relativeFrom="column">
                  <wp:posOffset>2386574</wp:posOffset>
                </wp:positionH>
                <wp:positionV relativeFrom="paragraph">
                  <wp:posOffset>-37782</wp:posOffset>
                </wp:positionV>
                <wp:extent cx="55800" cy="155160"/>
                <wp:effectExtent l="38100" t="38100" r="40005" b="3556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558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FC23E" id="Ink 274" o:spid="_x0000_s1026" type="#_x0000_t75" style="position:absolute;margin-left:187.35pt;margin-top:-3.4pt;width:5.55pt;height:13.2pt;z-index:2519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">
                <v:imagedata r:id="rId5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264" behindDoc="0" locked="0" layoutInCell="1" allowOverlap="1" wp14:anchorId="63566152" wp14:editId="0FA95026">
                <wp:simplePos x="0" y="0"/>
                <wp:positionH relativeFrom="column">
                  <wp:posOffset>2342654</wp:posOffset>
                </wp:positionH>
                <wp:positionV relativeFrom="paragraph">
                  <wp:posOffset>14418</wp:posOffset>
                </wp:positionV>
                <wp:extent cx="25560" cy="57960"/>
                <wp:effectExtent l="38100" t="38100" r="50800" b="3746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255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ACCD2" id="Ink 273" o:spid="_x0000_s1026" type="#_x0000_t75" style="position:absolute;margin-left:183.75pt;margin-top:.65pt;width:3.25pt;height:5.6pt;z-index:2519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">
                <v:imagedata r:id="rId5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240" behindDoc="0" locked="0" layoutInCell="1" allowOverlap="1" wp14:anchorId="7AD20F0C" wp14:editId="4C26BAC0">
                <wp:simplePos x="0" y="0"/>
                <wp:positionH relativeFrom="column">
                  <wp:posOffset>2307014</wp:posOffset>
                </wp:positionH>
                <wp:positionV relativeFrom="paragraph">
                  <wp:posOffset>10458</wp:posOffset>
                </wp:positionV>
                <wp:extent cx="33480" cy="41400"/>
                <wp:effectExtent l="38100" t="38100" r="43180" b="3492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33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82BD5" id="Ink 272" o:spid="_x0000_s1026" type="#_x0000_t75" style="position:absolute;margin-left:181.2pt;margin-top:.35pt;width:3.7pt;height:4.3pt;z-index:2519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">
                <v:imagedata r:id="rId5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216" behindDoc="0" locked="0" layoutInCell="1" allowOverlap="1" wp14:anchorId="53D1B5FF" wp14:editId="26EAD47A">
                <wp:simplePos x="0" y="0"/>
                <wp:positionH relativeFrom="column">
                  <wp:posOffset>2192534</wp:posOffset>
                </wp:positionH>
                <wp:positionV relativeFrom="paragraph">
                  <wp:posOffset>-17982</wp:posOffset>
                </wp:positionV>
                <wp:extent cx="57960" cy="109440"/>
                <wp:effectExtent l="38100" t="38100" r="37465" b="4318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579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88D3E" id="Ink 271" o:spid="_x0000_s1026" type="#_x0000_t75" style="position:absolute;margin-left:172.3pt;margin-top:-1.95pt;width:5.55pt;height:9.8pt;z-index:2519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">
                <v:imagedata r:id="rId5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192" behindDoc="0" locked="0" layoutInCell="1" allowOverlap="1" wp14:anchorId="10FD83D5" wp14:editId="4863FACB">
                <wp:simplePos x="0" y="0"/>
                <wp:positionH relativeFrom="column">
                  <wp:posOffset>2121254</wp:posOffset>
                </wp:positionH>
                <wp:positionV relativeFrom="paragraph">
                  <wp:posOffset>-48222</wp:posOffset>
                </wp:positionV>
                <wp:extent cx="38160" cy="139680"/>
                <wp:effectExtent l="38100" t="38100" r="38100" b="5143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381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9F807" id="Ink 270" o:spid="_x0000_s1026" type="#_x0000_t75" style="position:absolute;margin-left:166.4pt;margin-top:-4.3pt;width:4.05pt;height:12.15pt;z-index:2519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">
                <v:imagedata r:id="rId5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168" behindDoc="0" locked="0" layoutInCell="1" allowOverlap="1" wp14:anchorId="6B9576C8" wp14:editId="77C88A2C">
                <wp:simplePos x="0" y="0"/>
                <wp:positionH relativeFrom="column">
                  <wp:posOffset>1975454</wp:posOffset>
                </wp:positionH>
                <wp:positionV relativeFrom="paragraph">
                  <wp:posOffset>-21942</wp:posOffset>
                </wp:positionV>
                <wp:extent cx="101520" cy="109800"/>
                <wp:effectExtent l="38100" t="38100" r="51435" b="4318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01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1CE7D" id="Ink 269" o:spid="_x0000_s1026" type="#_x0000_t75" style="position:absolute;margin-left:154.9pt;margin-top:-2.25pt;width:9.3pt;height:9.85pt;z-index:2519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">
                <v:imagedata r:id="rId5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144" behindDoc="0" locked="0" layoutInCell="1" allowOverlap="1" wp14:anchorId="1996FC2C" wp14:editId="242BC62E">
                <wp:simplePos x="0" y="0"/>
                <wp:positionH relativeFrom="column">
                  <wp:posOffset>1793654</wp:posOffset>
                </wp:positionH>
                <wp:positionV relativeFrom="paragraph">
                  <wp:posOffset>46818</wp:posOffset>
                </wp:positionV>
                <wp:extent cx="87120" cy="9720"/>
                <wp:effectExtent l="38100" t="38100" r="46355" b="4762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87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AB9D6" id="Ink 268" o:spid="_x0000_s1026" type="#_x0000_t75" style="position:absolute;margin-left:140.8pt;margin-top:3.1pt;width:7.8pt;height:1.85pt;z-index:2519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">
                <v:imagedata r:id="rId5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096" behindDoc="0" locked="0" layoutInCell="1" allowOverlap="1" wp14:anchorId="188EBE3F" wp14:editId="3866479A">
                <wp:simplePos x="0" y="0"/>
                <wp:positionH relativeFrom="column">
                  <wp:posOffset>1459934</wp:posOffset>
                </wp:positionH>
                <wp:positionV relativeFrom="paragraph">
                  <wp:posOffset>120618</wp:posOffset>
                </wp:positionV>
                <wp:extent cx="211320" cy="48240"/>
                <wp:effectExtent l="38100" t="38100" r="36830" b="4762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2113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BE072" id="Ink 266" o:spid="_x0000_s1026" type="#_x0000_t75" style="position:absolute;margin-left:114.5pt;margin-top:8.95pt;width:17.7pt;height:5.1pt;z-index:2519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">
                <v:imagedata r:id="rId5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048" behindDoc="0" locked="0" layoutInCell="1" allowOverlap="1" wp14:anchorId="7FFE6494" wp14:editId="4973D223">
                <wp:simplePos x="0" y="0"/>
                <wp:positionH relativeFrom="column">
                  <wp:posOffset>1601774</wp:posOffset>
                </wp:positionH>
                <wp:positionV relativeFrom="paragraph">
                  <wp:posOffset>10818</wp:posOffset>
                </wp:positionV>
                <wp:extent cx="27360" cy="61200"/>
                <wp:effectExtent l="38100" t="38100" r="48895" b="5334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273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A5824" id="Ink 264" o:spid="_x0000_s1026" type="#_x0000_t75" style="position:absolute;margin-left:125.35pt;margin-top:.4pt;width:3.45pt;height:5.85pt;z-index:2519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">
                <v:imagedata r:id="rId5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024" behindDoc="0" locked="0" layoutInCell="1" allowOverlap="1" wp14:anchorId="0FFD9E4F" wp14:editId="6086A3E8">
                <wp:simplePos x="0" y="0"/>
                <wp:positionH relativeFrom="column">
                  <wp:posOffset>1576934</wp:posOffset>
                </wp:positionH>
                <wp:positionV relativeFrom="paragraph">
                  <wp:posOffset>7938</wp:posOffset>
                </wp:positionV>
                <wp:extent cx="32040" cy="57960"/>
                <wp:effectExtent l="38100" t="38100" r="44450" b="3746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320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A6177" id="Ink 263" o:spid="_x0000_s1026" type="#_x0000_t75" style="position:absolute;margin-left:123.6pt;margin-top:.1pt;width:3.7pt;height:5.7pt;z-index:2519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">
                <v:imagedata r:id="rId5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000" behindDoc="0" locked="0" layoutInCell="1" allowOverlap="1" wp14:anchorId="669E135C" wp14:editId="5132E97B">
                <wp:simplePos x="0" y="0"/>
                <wp:positionH relativeFrom="column">
                  <wp:posOffset>1468934</wp:posOffset>
                </wp:positionH>
                <wp:positionV relativeFrom="paragraph">
                  <wp:posOffset>-13662</wp:posOffset>
                </wp:positionV>
                <wp:extent cx="75960" cy="105480"/>
                <wp:effectExtent l="38100" t="38100" r="38735" b="4699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759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B34A3" id="Ink 262" o:spid="_x0000_s1026" type="#_x0000_t75" style="position:absolute;margin-left:115.2pt;margin-top:-1.65pt;width:7.05pt;height:9.45pt;z-index:2519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">
                <v:imagedata r:id="rId5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976" behindDoc="0" locked="0" layoutInCell="1" allowOverlap="1" wp14:anchorId="4827E416" wp14:editId="620BC0BE">
                <wp:simplePos x="0" y="0"/>
                <wp:positionH relativeFrom="column">
                  <wp:posOffset>1641734</wp:posOffset>
                </wp:positionH>
                <wp:positionV relativeFrom="paragraph">
                  <wp:posOffset>-97902</wp:posOffset>
                </wp:positionV>
                <wp:extent cx="73440" cy="205920"/>
                <wp:effectExtent l="38100" t="38100" r="41275" b="4191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734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8435E" id="Ink 261" o:spid="_x0000_s1026" type="#_x0000_t75" style="position:absolute;margin-left:128.85pt;margin-top:-8.2pt;width:6.9pt;height:17.3pt;z-index:2519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">
                <v:imagedata r:id="rId592" o:title=""/>
              </v:shape>
            </w:pict>
          </mc:Fallback>
        </mc:AlternateContent>
      </w:r>
    </w:p>
    <w:p w14:paraId="036677D8" w14:textId="01409C2E" w:rsidR="00C51ACC" w:rsidRDefault="005122FD" w:rsidP="0071043E">
      <w:pPr>
        <w:tabs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568" behindDoc="0" locked="0" layoutInCell="1" allowOverlap="1" wp14:anchorId="26B43F51" wp14:editId="4F52890D">
                <wp:simplePos x="0" y="0"/>
                <wp:positionH relativeFrom="column">
                  <wp:posOffset>6335414</wp:posOffset>
                </wp:positionH>
                <wp:positionV relativeFrom="paragraph">
                  <wp:posOffset>-49331</wp:posOffset>
                </wp:positionV>
                <wp:extent cx="55800" cy="179280"/>
                <wp:effectExtent l="38100" t="38100" r="40005" b="4953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558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5E4FE" id="Ink 369" o:spid="_x0000_s1026" type="#_x0000_t75" style="position:absolute;margin-left:498.25pt;margin-top:-4.45pt;width:5.65pt;height:15.3pt;z-index:2520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">
                <v:imagedata r:id="rId5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544" behindDoc="0" locked="0" layoutInCell="1" allowOverlap="1" wp14:anchorId="7EDF15D2" wp14:editId="1FFFF2F7">
                <wp:simplePos x="0" y="0"/>
                <wp:positionH relativeFrom="column">
                  <wp:posOffset>6272774</wp:posOffset>
                </wp:positionH>
                <wp:positionV relativeFrom="paragraph">
                  <wp:posOffset>-7211</wp:posOffset>
                </wp:positionV>
                <wp:extent cx="52560" cy="140400"/>
                <wp:effectExtent l="38100" t="38100" r="43180" b="5016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525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00B6C" id="Ink 368" o:spid="_x0000_s1026" type="#_x0000_t75" style="position:absolute;margin-left:493.2pt;margin-top:-1.1pt;width:5.6pt;height:12.3pt;z-index:2520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">
                <v:imagedata r:id="rId5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5520" behindDoc="0" locked="0" layoutInCell="1" allowOverlap="1" wp14:anchorId="671D6649" wp14:editId="475B5C70">
                <wp:simplePos x="0" y="0"/>
                <wp:positionH relativeFrom="column">
                  <wp:posOffset>6198614</wp:posOffset>
                </wp:positionH>
                <wp:positionV relativeFrom="paragraph">
                  <wp:posOffset>75589</wp:posOffset>
                </wp:positionV>
                <wp:extent cx="46800" cy="2880"/>
                <wp:effectExtent l="38100" t="19050" r="48895" b="5461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46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B9DD8" id="Ink 367" o:spid="_x0000_s1026" type="#_x0000_t75" style="position:absolute;margin-left:487.45pt;margin-top:5.3pt;width:4.95pt;height:1.7pt;z-index:2520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">
                <v:imagedata r:id="rId5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4496" behindDoc="0" locked="0" layoutInCell="1" allowOverlap="1" wp14:anchorId="6D4C1928" wp14:editId="5BCBF03C">
                <wp:simplePos x="0" y="0"/>
                <wp:positionH relativeFrom="column">
                  <wp:posOffset>6106814</wp:posOffset>
                </wp:positionH>
                <wp:positionV relativeFrom="paragraph">
                  <wp:posOffset>47509</wp:posOffset>
                </wp:positionV>
                <wp:extent cx="55080" cy="75600"/>
                <wp:effectExtent l="57150" t="38100" r="40640" b="3873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550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33EE6" id="Ink 366" o:spid="_x0000_s1026" type="#_x0000_t75" style="position:absolute;margin-left:480.15pt;margin-top:3.2pt;width:5.7pt;height:7.15pt;z-index:2520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">
                <v:imagedata r:id="rId6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472" behindDoc="0" locked="0" layoutInCell="1" allowOverlap="1" wp14:anchorId="7C68B58E" wp14:editId="39C4E56B">
                <wp:simplePos x="0" y="0"/>
                <wp:positionH relativeFrom="column">
                  <wp:posOffset>6029414</wp:posOffset>
                </wp:positionH>
                <wp:positionV relativeFrom="paragraph">
                  <wp:posOffset>1069</wp:posOffset>
                </wp:positionV>
                <wp:extent cx="72360" cy="115920"/>
                <wp:effectExtent l="38100" t="19050" r="42545" b="5588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723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58DC2" id="Ink 365" o:spid="_x0000_s1026" type="#_x0000_t75" style="position:absolute;margin-left:474.1pt;margin-top:-.55pt;width:6.9pt;height:10.4pt;z-index:2520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">
                <v:imagedata r:id="rId6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448" behindDoc="0" locked="0" layoutInCell="1" allowOverlap="1" wp14:anchorId="173E6994" wp14:editId="0BD13CCC">
                <wp:simplePos x="0" y="0"/>
                <wp:positionH relativeFrom="column">
                  <wp:posOffset>5939054</wp:posOffset>
                </wp:positionH>
                <wp:positionV relativeFrom="paragraph">
                  <wp:posOffset>100429</wp:posOffset>
                </wp:positionV>
                <wp:extent cx="18720" cy="7560"/>
                <wp:effectExtent l="38100" t="38100" r="38735" b="5016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8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908C7" id="Ink 364" o:spid="_x0000_s1026" type="#_x0000_t75" style="position:absolute;margin-left:467pt;margin-top:7.35pt;width:2.7pt;height:1.85pt;z-index:2520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">
                <v:imagedata r:id="rId6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424" behindDoc="0" locked="0" layoutInCell="1" allowOverlap="1" wp14:anchorId="23CFF9F5" wp14:editId="1F1BAA00">
                <wp:simplePos x="0" y="0"/>
                <wp:positionH relativeFrom="column">
                  <wp:posOffset>5894774</wp:posOffset>
                </wp:positionH>
                <wp:positionV relativeFrom="paragraph">
                  <wp:posOffset>68029</wp:posOffset>
                </wp:positionV>
                <wp:extent cx="87480" cy="15480"/>
                <wp:effectExtent l="38100" t="38100" r="46355" b="4191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87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4ED04" id="Ink 363" o:spid="_x0000_s1026" type="#_x0000_t75" style="position:absolute;margin-left:463.5pt;margin-top:4.75pt;width:8.15pt;height:2.3pt;z-index:2520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">
                <v:imagedata r:id="rId6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376" behindDoc="0" locked="0" layoutInCell="1" allowOverlap="1" wp14:anchorId="761DD62F" wp14:editId="7869EEFD">
                <wp:simplePos x="0" y="0"/>
                <wp:positionH relativeFrom="column">
                  <wp:posOffset>5696414</wp:posOffset>
                </wp:positionH>
                <wp:positionV relativeFrom="paragraph">
                  <wp:posOffset>-66611</wp:posOffset>
                </wp:positionV>
                <wp:extent cx="65160" cy="160560"/>
                <wp:effectExtent l="38100" t="38100" r="49530" b="4953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651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5CEBE" id="Ink 361" o:spid="_x0000_s1026" type="#_x0000_t75" style="position:absolute;margin-left:447.85pt;margin-top:-5.8pt;width:6.65pt;height:13.95pt;z-index:2520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">
                <v:imagedata r:id="rId6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352" behindDoc="0" locked="0" layoutInCell="1" allowOverlap="1" wp14:anchorId="3047318D" wp14:editId="4DF0B5A5">
                <wp:simplePos x="0" y="0"/>
                <wp:positionH relativeFrom="column">
                  <wp:posOffset>5517854</wp:posOffset>
                </wp:positionH>
                <wp:positionV relativeFrom="paragraph">
                  <wp:posOffset>29149</wp:posOffset>
                </wp:positionV>
                <wp:extent cx="92520" cy="19440"/>
                <wp:effectExtent l="38100" t="57150" r="41275" b="3810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92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90D9B" id="Ink 360" o:spid="_x0000_s1026" type="#_x0000_t75" style="position:absolute;margin-left:433.75pt;margin-top:1.6pt;width:8.7pt;height:2.8pt;z-index:2520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">
                <v:imagedata r:id="rId6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7328" behindDoc="0" locked="0" layoutInCell="1" allowOverlap="1" wp14:anchorId="680FC301" wp14:editId="679D907B">
                <wp:simplePos x="0" y="0"/>
                <wp:positionH relativeFrom="column">
                  <wp:posOffset>5581934</wp:posOffset>
                </wp:positionH>
                <wp:positionV relativeFrom="paragraph">
                  <wp:posOffset>-64451</wp:posOffset>
                </wp:positionV>
                <wp:extent cx="39600" cy="147960"/>
                <wp:effectExtent l="19050" t="38100" r="55880" b="4254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396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6C82F" id="Ink 359" o:spid="_x0000_s1026" type="#_x0000_t75" style="position:absolute;margin-left:438.9pt;margin-top:-5.65pt;width:4.35pt;height:12.8pt;z-index:2520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">
                <v:imagedata r:id="rId6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304" behindDoc="0" locked="0" layoutInCell="1" allowOverlap="1" wp14:anchorId="5B1E057C" wp14:editId="2F4564E1">
                <wp:simplePos x="0" y="0"/>
                <wp:positionH relativeFrom="column">
                  <wp:posOffset>5459894</wp:posOffset>
                </wp:positionH>
                <wp:positionV relativeFrom="paragraph">
                  <wp:posOffset>-74171</wp:posOffset>
                </wp:positionV>
                <wp:extent cx="55800" cy="170640"/>
                <wp:effectExtent l="57150" t="38100" r="40005" b="5842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558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A2E4A" id="Ink 358" o:spid="_x0000_s1026" type="#_x0000_t75" style="position:absolute;margin-left:429.2pt;margin-top:-6.55pt;width:5.9pt;height:14.9pt;z-index:2520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">
                <v:imagedata r:id="rId6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5280" behindDoc="0" locked="0" layoutInCell="1" allowOverlap="1" wp14:anchorId="3C3F26EC" wp14:editId="6B563521">
                <wp:simplePos x="0" y="0"/>
                <wp:positionH relativeFrom="column">
                  <wp:posOffset>5347934</wp:posOffset>
                </wp:positionH>
                <wp:positionV relativeFrom="paragraph">
                  <wp:posOffset>-9371</wp:posOffset>
                </wp:positionV>
                <wp:extent cx="63000" cy="86400"/>
                <wp:effectExtent l="38100" t="38100" r="51435" b="4699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630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0CDE6" id="Ink 357" o:spid="_x0000_s1026" type="#_x0000_t75" style="position:absolute;margin-left:420.4pt;margin-top:-1.2pt;width:6.2pt;height:7.95pt;z-index:2520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">
                <v:imagedata r:id="rId6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4256" behindDoc="0" locked="0" layoutInCell="1" allowOverlap="1" wp14:anchorId="0617BAC9" wp14:editId="10C5D1D3">
                <wp:simplePos x="0" y="0"/>
                <wp:positionH relativeFrom="column">
                  <wp:posOffset>5190974</wp:posOffset>
                </wp:positionH>
                <wp:positionV relativeFrom="paragraph">
                  <wp:posOffset>-39611</wp:posOffset>
                </wp:positionV>
                <wp:extent cx="74880" cy="123120"/>
                <wp:effectExtent l="38100" t="38100" r="40005" b="4889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748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27EC3" id="Ink 356" o:spid="_x0000_s1026" type="#_x0000_t75" style="position:absolute;margin-left:408pt;margin-top:-3.65pt;width:7.3pt;height:10.95pt;z-index:2520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">
                <v:imagedata r:id="rId6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3232" behindDoc="0" locked="0" layoutInCell="1" allowOverlap="1" wp14:anchorId="3AC26EEE" wp14:editId="20066370">
                <wp:simplePos x="0" y="0"/>
                <wp:positionH relativeFrom="column">
                  <wp:posOffset>5035454</wp:posOffset>
                </wp:positionH>
                <wp:positionV relativeFrom="paragraph">
                  <wp:posOffset>40309</wp:posOffset>
                </wp:positionV>
                <wp:extent cx="74160" cy="15840"/>
                <wp:effectExtent l="38100" t="38100" r="40640" b="4191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74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9C3AC" id="Ink 355" o:spid="_x0000_s1026" type="#_x0000_t75" style="position:absolute;margin-left:395.85pt;margin-top:2.6pt;width:7.05pt;height:2.5pt;z-index:2520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">
                <v:imagedata r:id="rId6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1184" behindDoc="0" locked="0" layoutInCell="1" allowOverlap="1" wp14:anchorId="54F6931F" wp14:editId="213254BB">
                <wp:simplePos x="0" y="0"/>
                <wp:positionH relativeFrom="column">
                  <wp:posOffset>4772654</wp:posOffset>
                </wp:positionH>
                <wp:positionV relativeFrom="paragraph">
                  <wp:posOffset>2149</wp:posOffset>
                </wp:positionV>
                <wp:extent cx="74520" cy="106560"/>
                <wp:effectExtent l="38100" t="38100" r="40005" b="4635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745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30266" id="Ink 353" o:spid="_x0000_s1026" type="#_x0000_t75" style="position:absolute;margin-left:375.15pt;margin-top:-.4pt;width:7.15pt;height:9.6pt;z-index:2520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">
                <v:imagedata r:id="rId6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0464" behindDoc="0" locked="0" layoutInCell="1" allowOverlap="1" wp14:anchorId="71D12BAC" wp14:editId="65EB9E90">
                <wp:simplePos x="0" y="0"/>
                <wp:positionH relativeFrom="column">
                  <wp:posOffset>3303854</wp:posOffset>
                </wp:positionH>
                <wp:positionV relativeFrom="paragraph">
                  <wp:posOffset>148358</wp:posOffset>
                </wp:positionV>
                <wp:extent cx="50040" cy="68040"/>
                <wp:effectExtent l="38100" t="38100" r="45720" b="4635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500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0D893" id="Ink 323" o:spid="_x0000_s1026" type="#_x0000_t75" style="position:absolute;margin-left:259.7pt;margin-top:11.2pt;width:5pt;height:6.55pt;z-index:2520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">
                <v:imagedata r:id="rId6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552" behindDoc="0" locked="0" layoutInCell="1" allowOverlap="1" wp14:anchorId="16497B55" wp14:editId="7ED9540B">
                <wp:simplePos x="0" y="0"/>
                <wp:positionH relativeFrom="column">
                  <wp:posOffset>2892374</wp:posOffset>
                </wp:positionH>
                <wp:positionV relativeFrom="paragraph">
                  <wp:posOffset>-58392</wp:posOffset>
                </wp:positionV>
                <wp:extent cx="46440" cy="149040"/>
                <wp:effectExtent l="38100" t="38100" r="29845" b="4191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464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B731D" id="Ink 285" o:spid="_x0000_s1026" type="#_x0000_t75" style="position:absolute;margin-left:227.2pt;margin-top:-5.05pt;width:4.85pt;height:12.8pt;z-index:2519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">
                <v:imagedata r:id="rId6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528" behindDoc="0" locked="0" layoutInCell="1" allowOverlap="1" wp14:anchorId="49C652F2" wp14:editId="2FBE0BFE">
                <wp:simplePos x="0" y="0"/>
                <wp:positionH relativeFrom="column">
                  <wp:posOffset>2735774</wp:posOffset>
                </wp:positionH>
                <wp:positionV relativeFrom="paragraph">
                  <wp:posOffset>17568</wp:posOffset>
                </wp:positionV>
                <wp:extent cx="73800" cy="4680"/>
                <wp:effectExtent l="38100" t="57150" r="40640" b="5270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73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95B22" id="Ink 284" o:spid="_x0000_s1026" type="#_x0000_t75" style="position:absolute;margin-left:214.8pt;margin-top:.7pt;width:7pt;height:1.6pt;z-index:2519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">
                <v:imagedata r:id="rId6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9504" behindDoc="0" locked="0" layoutInCell="1" allowOverlap="1" wp14:anchorId="5D6AF1A5" wp14:editId="41321DEC">
                <wp:simplePos x="0" y="0"/>
                <wp:positionH relativeFrom="column">
                  <wp:posOffset>2785814</wp:posOffset>
                </wp:positionH>
                <wp:positionV relativeFrom="paragraph">
                  <wp:posOffset>-36432</wp:posOffset>
                </wp:positionV>
                <wp:extent cx="8280" cy="87840"/>
                <wp:effectExtent l="38100" t="38100" r="48895" b="4572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82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50DC1" id="Ink 283" o:spid="_x0000_s1026" type="#_x0000_t75" style="position:absolute;margin-left:218.8pt;margin-top:-3.4pt;width:1.85pt;height:8pt;z-index:2519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">
                <v:imagedata r:id="rId6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384" behindDoc="0" locked="0" layoutInCell="1" allowOverlap="1" wp14:anchorId="6AC5FBAF" wp14:editId="41597056">
                <wp:simplePos x="0" y="0"/>
                <wp:positionH relativeFrom="column">
                  <wp:posOffset>2250134</wp:posOffset>
                </wp:positionH>
                <wp:positionV relativeFrom="paragraph">
                  <wp:posOffset>-16272</wp:posOffset>
                </wp:positionV>
                <wp:extent cx="67320" cy="47880"/>
                <wp:effectExtent l="38100" t="38100" r="46990" b="4762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673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9C0A1" id="Ink 278" o:spid="_x0000_s1026" type="#_x0000_t75" style="position:absolute;margin-left:176.65pt;margin-top:-1.75pt;width:6.45pt;height:4.75pt;z-index:2519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">
                <v:imagedata r:id="rId6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360" behindDoc="0" locked="0" layoutInCell="1" allowOverlap="1" wp14:anchorId="4B0E1637" wp14:editId="379F2B3F">
                <wp:simplePos x="0" y="0"/>
                <wp:positionH relativeFrom="column">
                  <wp:posOffset>2003174</wp:posOffset>
                </wp:positionH>
                <wp:positionV relativeFrom="paragraph">
                  <wp:posOffset>-18432</wp:posOffset>
                </wp:positionV>
                <wp:extent cx="70560" cy="69480"/>
                <wp:effectExtent l="38100" t="38100" r="43815" b="4508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705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22562" id="Ink 277" o:spid="_x0000_s1026" type="#_x0000_t75" style="position:absolute;margin-left:157.15pt;margin-top:-1.9pt;width:6.7pt;height:6.45pt;z-index:2519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">
                <v:imagedata r:id="rId6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312" behindDoc="0" locked="0" layoutInCell="1" allowOverlap="1" wp14:anchorId="16DB4CA9" wp14:editId="4C5C2CCB">
                <wp:simplePos x="0" y="0"/>
                <wp:positionH relativeFrom="column">
                  <wp:posOffset>1814894</wp:posOffset>
                </wp:positionH>
                <wp:positionV relativeFrom="paragraph">
                  <wp:posOffset>20088</wp:posOffset>
                </wp:positionV>
                <wp:extent cx="34920" cy="1800"/>
                <wp:effectExtent l="38100" t="38100" r="41910" b="3683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34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1FDAB" id="Ink 275" o:spid="_x0000_s1026" type="#_x0000_t75" style="position:absolute;margin-left:142.45pt;margin-top:1pt;width:3.65pt;height:1.35pt;z-index:2519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">
                <v:imagedata r:id="rId6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120" behindDoc="0" locked="0" layoutInCell="1" allowOverlap="1" wp14:anchorId="5EDE2F47" wp14:editId="72AAD380">
                <wp:simplePos x="0" y="0"/>
                <wp:positionH relativeFrom="column">
                  <wp:posOffset>1542734</wp:posOffset>
                </wp:positionH>
                <wp:positionV relativeFrom="paragraph">
                  <wp:posOffset>17928</wp:posOffset>
                </wp:positionV>
                <wp:extent cx="68040" cy="39960"/>
                <wp:effectExtent l="38100" t="38100" r="46355" b="3683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680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50FC6" id="Ink 267" o:spid="_x0000_s1026" type="#_x0000_t75" style="position:absolute;margin-left:120.9pt;margin-top:.9pt;width:6.6pt;height:4.3pt;z-index:2519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">
                <v:imagedata r:id="rId638" o:title=""/>
              </v:shape>
            </w:pict>
          </mc:Fallback>
        </mc:AlternateContent>
      </w:r>
    </w:p>
    <w:p w14:paraId="0D103964" w14:textId="1DCD9CB0" w:rsidR="00C51ACC" w:rsidRDefault="005122FD" w:rsidP="0071043E">
      <w:pPr>
        <w:tabs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2512" behindDoc="0" locked="0" layoutInCell="1" allowOverlap="1" wp14:anchorId="7400C5A1" wp14:editId="48A077C1">
                <wp:simplePos x="0" y="0"/>
                <wp:positionH relativeFrom="column">
                  <wp:posOffset>2534894</wp:posOffset>
                </wp:positionH>
                <wp:positionV relativeFrom="paragraph">
                  <wp:posOffset>37748</wp:posOffset>
                </wp:positionV>
                <wp:extent cx="36000" cy="8280"/>
                <wp:effectExtent l="38100" t="38100" r="40640" b="4889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36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7506B" id="Ink 325" o:spid="_x0000_s1026" type="#_x0000_t75" style="position:absolute;margin-left:198.95pt;margin-top:2.45pt;width:4.05pt;height:1.75pt;z-index:2520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">
                <v:imagedata r:id="rId6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1488" behindDoc="0" locked="0" layoutInCell="1" allowOverlap="1" wp14:anchorId="7D165328" wp14:editId="4FDED0C3">
                <wp:simplePos x="0" y="0"/>
                <wp:positionH relativeFrom="column">
                  <wp:posOffset>2503574</wp:posOffset>
                </wp:positionH>
                <wp:positionV relativeFrom="paragraph">
                  <wp:posOffset>-1852</wp:posOffset>
                </wp:positionV>
                <wp:extent cx="71640" cy="9000"/>
                <wp:effectExtent l="38100" t="38100" r="43180" b="4826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71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6C12B" id="Ink 324" o:spid="_x0000_s1026" type="#_x0000_t75" style="position:absolute;margin-left:196.7pt;margin-top:-.65pt;width:6.65pt;height:1.65pt;z-index:2520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">
                <v:imagedata r:id="rId6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440" behindDoc="0" locked="0" layoutInCell="1" allowOverlap="1" wp14:anchorId="2BBFCBEF" wp14:editId="09D11FB9">
                <wp:simplePos x="0" y="0"/>
                <wp:positionH relativeFrom="column">
                  <wp:posOffset>3200894</wp:posOffset>
                </wp:positionH>
                <wp:positionV relativeFrom="paragraph">
                  <wp:posOffset>-40372</wp:posOffset>
                </wp:positionV>
                <wp:extent cx="35280" cy="158760"/>
                <wp:effectExtent l="38100" t="38100" r="41275" b="5080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35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A8D8F" id="Ink 322" o:spid="_x0000_s1026" type="#_x0000_t75" style="position:absolute;margin-left:251.45pt;margin-top:-3.75pt;width:4.1pt;height:13.7pt;z-index:2520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">
                <v:imagedata r:id="rId6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416" behindDoc="0" locked="0" layoutInCell="1" allowOverlap="1" wp14:anchorId="0F5A5E65" wp14:editId="3FEE6004">
                <wp:simplePos x="0" y="0"/>
                <wp:positionH relativeFrom="column">
                  <wp:posOffset>3094694</wp:posOffset>
                </wp:positionH>
                <wp:positionV relativeFrom="paragraph">
                  <wp:posOffset>2828</wp:posOffset>
                </wp:positionV>
                <wp:extent cx="63000" cy="100440"/>
                <wp:effectExtent l="38100" t="38100" r="51435" b="5207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63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A132D" id="Ink 321" o:spid="_x0000_s1026" type="#_x0000_t75" style="position:absolute;margin-left:243.1pt;margin-top:-.25pt;width:6.25pt;height:9pt;z-index:2520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">
                <v:imagedata r:id="rId6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392" behindDoc="0" locked="0" layoutInCell="1" allowOverlap="1" wp14:anchorId="49773EEF" wp14:editId="67994262">
                <wp:simplePos x="0" y="0"/>
                <wp:positionH relativeFrom="column">
                  <wp:posOffset>2966894</wp:posOffset>
                </wp:positionH>
                <wp:positionV relativeFrom="paragraph">
                  <wp:posOffset>66908</wp:posOffset>
                </wp:positionV>
                <wp:extent cx="51480" cy="8640"/>
                <wp:effectExtent l="38100" t="38100" r="43815" b="4889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51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CB16F" id="Ink 320" o:spid="_x0000_s1026" type="#_x0000_t75" style="position:absolute;margin-left:233.05pt;margin-top:4.7pt;width:5.15pt;height:1.85pt;z-index:2520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">
                <v:imagedata r:id="rId6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368" behindDoc="0" locked="0" layoutInCell="1" allowOverlap="1" wp14:anchorId="6D24826E" wp14:editId="2190C3A7">
                <wp:simplePos x="0" y="0"/>
                <wp:positionH relativeFrom="column">
                  <wp:posOffset>2853134</wp:posOffset>
                </wp:positionH>
                <wp:positionV relativeFrom="paragraph">
                  <wp:posOffset>45308</wp:posOffset>
                </wp:positionV>
                <wp:extent cx="24480" cy="5400"/>
                <wp:effectExtent l="38100" t="19050" r="33020" b="5207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24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65A17" id="Ink 319" o:spid="_x0000_s1026" type="#_x0000_t75" style="position:absolute;margin-left:224.2pt;margin-top:3.1pt;width:2.85pt;height:1.35pt;z-index:2520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">
                <v:imagedata r:id="rId6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5344" behindDoc="0" locked="0" layoutInCell="1" allowOverlap="1" wp14:anchorId="30D54D00" wp14:editId="417B6F4B">
                <wp:simplePos x="0" y="0"/>
                <wp:positionH relativeFrom="column">
                  <wp:posOffset>2812454</wp:posOffset>
                </wp:positionH>
                <wp:positionV relativeFrom="paragraph">
                  <wp:posOffset>40628</wp:posOffset>
                </wp:positionV>
                <wp:extent cx="86040" cy="86760"/>
                <wp:effectExtent l="38100" t="38100" r="47625" b="4699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860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9891D" id="Ink 318" o:spid="_x0000_s1026" type="#_x0000_t75" style="position:absolute;margin-left:220.95pt;margin-top:2.7pt;width:7.85pt;height:7.9pt;z-index:2520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">
                <v:imagedata r:id="rId6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4320" behindDoc="0" locked="0" layoutInCell="1" allowOverlap="1" wp14:anchorId="2C43499A" wp14:editId="726C1689">
                <wp:simplePos x="0" y="0"/>
                <wp:positionH relativeFrom="column">
                  <wp:posOffset>2675294</wp:posOffset>
                </wp:positionH>
                <wp:positionV relativeFrom="paragraph">
                  <wp:posOffset>-28132</wp:posOffset>
                </wp:positionV>
                <wp:extent cx="99720" cy="144000"/>
                <wp:effectExtent l="38100" t="38100" r="52705" b="4699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997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12BC7" id="Ink 317" o:spid="_x0000_s1026" type="#_x0000_t75" style="position:absolute;margin-left:210.1pt;margin-top:-2.65pt;width:8.85pt;height:12.4pt;z-index:2520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">
                <v:imagedata r:id="rId654" o:title=""/>
              </v:shape>
            </w:pict>
          </mc:Fallback>
        </mc:AlternateContent>
      </w:r>
    </w:p>
    <w:p w14:paraId="42767357" w14:textId="4D4193E9" w:rsidR="00C51ACC" w:rsidRDefault="005E2E07" w:rsidP="0071043E">
      <w:pPr>
        <w:tabs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4128" behindDoc="0" locked="0" layoutInCell="1" allowOverlap="1" wp14:anchorId="67D43C44" wp14:editId="5C472596">
                <wp:simplePos x="0" y="0"/>
                <wp:positionH relativeFrom="column">
                  <wp:posOffset>3611654</wp:posOffset>
                </wp:positionH>
                <wp:positionV relativeFrom="paragraph">
                  <wp:posOffset>4880</wp:posOffset>
                </wp:positionV>
                <wp:extent cx="940680" cy="247320"/>
                <wp:effectExtent l="38100" t="38100" r="50165" b="3873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9406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F2022" id="Ink 434" o:spid="_x0000_s1026" type="#_x0000_t75" style="position:absolute;margin-left:283.9pt;margin-top:-.15pt;width:75.15pt;height:20.65pt;z-index:2521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">
                <v:imagedata r:id="rId656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920" behindDoc="0" locked="0" layoutInCell="1" allowOverlap="1" wp14:anchorId="6FDB5B7C" wp14:editId="53360EC4">
                <wp:simplePos x="0" y="0"/>
                <wp:positionH relativeFrom="column">
                  <wp:posOffset>3812534</wp:posOffset>
                </wp:positionH>
                <wp:positionV relativeFrom="paragraph">
                  <wp:posOffset>100658</wp:posOffset>
                </wp:positionV>
                <wp:extent cx="95400" cy="81720"/>
                <wp:effectExtent l="38100" t="57150" r="38100" b="5207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954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2E656" id="Ink 342" o:spid="_x0000_s1026" type="#_x0000_t75" style="position:absolute;margin-left:299.65pt;margin-top:7.25pt;width:8.8pt;height:7.9pt;z-index:2520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">
                <v:imagedata r:id="rId658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896" behindDoc="0" locked="0" layoutInCell="1" allowOverlap="1" wp14:anchorId="4D3FD12E" wp14:editId="079AC09A">
                <wp:simplePos x="0" y="0"/>
                <wp:positionH relativeFrom="column">
                  <wp:posOffset>3631454</wp:posOffset>
                </wp:positionH>
                <wp:positionV relativeFrom="paragraph">
                  <wp:posOffset>175178</wp:posOffset>
                </wp:positionV>
                <wp:extent cx="74520" cy="1800"/>
                <wp:effectExtent l="38100" t="38100" r="40005" b="3683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74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9ACFF" id="Ink 341" o:spid="_x0000_s1026" type="#_x0000_t75" style="position:absolute;margin-left:285.45pt;margin-top:13.15pt;width:6.9pt;height:1.65pt;z-index:2520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">
                <v:imagedata r:id="rId660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872" behindDoc="0" locked="0" layoutInCell="1" allowOverlap="1" wp14:anchorId="616B4BE9" wp14:editId="75935AFE">
                <wp:simplePos x="0" y="0"/>
                <wp:positionH relativeFrom="column">
                  <wp:posOffset>3581054</wp:posOffset>
                </wp:positionH>
                <wp:positionV relativeFrom="paragraph">
                  <wp:posOffset>137018</wp:posOffset>
                </wp:positionV>
                <wp:extent cx="107640" cy="9000"/>
                <wp:effectExtent l="38100" t="38100" r="45085" b="4826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07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5F9E7" id="Ink 340" o:spid="_x0000_s1026" type="#_x0000_t75" style="position:absolute;margin-left:281.5pt;margin-top:10.25pt;width:9.5pt;height:1.75pt;z-index:2520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">
                <v:imagedata r:id="rId662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776" behindDoc="0" locked="0" layoutInCell="1" allowOverlap="1" wp14:anchorId="5E6136D9" wp14:editId="6C440C94">
                <wp:simplePos x="0" y="0"/>
                <wp:positionH relativeFrom="column">
                  <wp:posOffset>3453974</wp:posOffset>
                </wp:positionH>
                <wp:positionV relativeFrom="paragraph">
                  <wp:posOffset>-28582</wp:posOffset>
                </wp:positionV>
                <wp:extent cx="54360" cy="91440"/>
                <wp:effectExtent l="38100" t="38100" r="41275" b="4191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543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E8C4B" id="Ink 336" o:spid="_x0000_s1026" type="#_x0000_t75" style="position:absolute;margin-left:271.35pt;margin-top:-2.8pt;width:5.55pt;height:8.35pt;z-index:2520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">
                <v:imagedata r:id="rId664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752" behindDoc="0" locked="0" layoutInCell="1" allowOverlap="1" wp14:anchorId="2E79BFA7" wp14:editId="751C7726">
                <wp:simplePos x="0" y="0"/>
                <wp:positionH relativeFrom="column">
                  <wp:posOffset>3339854</wp:posOffset>
                </wp:positionH>
                <wp:positionV relativeFrom="paragraph">
                  <wp:posOffset>40178</wp:posOffset>
                </wp:positionV>
                <wp:extent cx="64800" cy="202320"/>
                <wp:effectExtent l="38100" t="38100" r="30480" b="4572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648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B7924" id="Ink 335" o:spid="_x0000_s1026" type="#_x0000_t75" style="position:absolute;margin-left:262.55pt;margin-top:2.7pt;width:6.1pt;height:17.05pt;z-index:2520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">
                <v:imagedata r:id="rId666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728" behindDoc="0" locked="0" layoutInCell="1" allowOverlap="1" wp14:anchorId="51D8C352" wp14:editId="21308C8C">
                <wp:simplePos x="0" y="0"/>
                <wp:positionH relativeFrom="column">
                  <wp:posOffset>3209534</wp:posOffset>
                </wp:positionH>
                <wp:positionV relativeFrom="paragraph">
                  <wp:posOffset>106778</wp:posOffset>
                </wp:positionV>
                <wp:extent cx="97920" cy="104400"/>
                <wp:effectExtent l="19050" t="38100" r="35560" b="4826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979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B95EE" id="Ink 334" o:spid="_x0000_s1026" type="#_x0000_t75" style="position:absolute;margin-left:252pt;margin-top:7.85pt;width:9.05pt;height:9.4pt;z-index:2520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">
                <v:imagedata r:id="rId668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704" behindDoc="0" locked="0" layoutInCell="1" allowOverlap="1" wp14:anchorId="650D40A4" wp14:editId="7337BA1E">
                <wp:simplePos x="0" y="0"/>
                <wp:positionH relativeFrom="column">
                  <wp:posOffset>3064094</wp:posOffset>
                </wp:positionH>
                <wp:positionV relativeFrom="paragraph">
                  <wp:posOffset>164018</wp:posOffset>
                </wp:positionV>
                <wp:extent cx="79560" cy="3240"/>
                <wp:effectExtent l="19050" t="19050" r="53975" b="5397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795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333DE" id="Ink 333" o:spid="_x0000_s1026" type="#_x0000_t75" style="position:absolute;margin-left:240.7pt;margin-top:12.35pt;width:7.35pt;height:1.45pt;z-index:2520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">
                <v:imagedata r:id="rId670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680" behindDoc="0" locked="0" layoutInCell="1" allowOverlap="1" wp14:anchorId="1B276895" wp14:editId="5174C89D">
                <wp:simplePos x="0" y="0"/>
                <wp:positionH relativeFrom="column">
                  <wp:posOffset>2931974</wp:posOffset>
                </wp:positionH>
                <wp:positionV relativeFrom="paragraph">
                  <wp:posOffset>145658</wp:posOffset>
                </wp:positionV>
                <wp:extent cx="57960" cy="90720"/>
                <wp:effectExtent l="38100" t="38100" r="56515" b="4318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579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515F9" id="Ink 332" o:spid="_x0000_s1026" type="#_x0000_t75" style="position:absolute;margin-left:230.1pt;margin-top:10.9pt;width:5.85pt;height:8.5pt;z-index:2520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">
                <v:imagedata r:id="rId672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8656" behindDoc="0" locked="0" layoutInCell="1" allowOverlap="1" wp14:anchorId="54ADFC38" wp14:editId="0D2CADDC">
                <wp:simplePos x="0" y="0"/>
                <wp:positionH relativeFrom="column">
                  <wp:posOffset>2895254</wp:posOffset>
                </wp:positionH>
                <wp:positionV relativeFrom="paragraph">
                  <wp:posOffset>141338</wp:posOffset>
                </wp:positionV>
                <wp:extent cx="42120" cy="83520"/>
                <wp:effectExtent l="38100" t="38100" r="53340" b="5016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421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C8370D" id="Ink 331" o:spid="_x0000_s1026" type="#_x0000_t75" style="position:absolute;margin-left:227.4pt;margin-top:10.65pt;width:4.5pt;height:7.7pt;z-index:2520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">
                <v:imagedata r:id="rId674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7632" behindDoc="0" locked="0" layoutInCell="1" allowOverlap="1" wp14:anchorId="01BD9F4C" wp14:editId="7A06485A">
                <wp:simplePos x="0" y="0"/>
                <wp:positionH relativeFrom="column">
                  <wp:posOffset>2799134</wp:posOffset>
                </wp:positionH>
                <wp:positionV relativeFrom="paragraph">
                  <wp:posOffset>103538</wp:posOffset>
                </wp:positionV>
                <wp:extent cx="61200" cy="134280"/>
                <wp:effectExtent l="38100" t="38100" r="53340" b="3746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612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6B0EF" id="Ink 330" o:spid="_x0000_s1026" type="#_x0000_t75" style="position:absolute;margin-left:219.95pt;margin-top:7.55pt;width:5.9pt;height:11.8pt;z-index:2520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">
                <v:imagedata r:id="rId676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608" behindDoc="0" locked="0" layoutInCell="1" allowOverlap="1" wp14:anchorId="2D764EA7" wp14:editId="4111C7D8">
                <wp:simplePos x="0" y="0"/>
                <wp:positionH relativeFrom="column">
                  <wp:posOffset>2677814</wp:posOffset>
                </wp:positionH>
                <wp:positionV relativeFrom="paragraph">
                  <wp:posOffset>79778</wp:posOffset>
                </wp:positionV>
                <wp:extent cx="84600" cy="156240"/>
                <wp:effectExtent l="57150" t="19050" r="48895" b="5334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846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6532D" id="Ink 329" o:spid="_x0000_s1026" type="#_x0000_t75" style="position:absolute;margin-left:210.15pt;margin-top:5.8pt;width:7.8pt;height:13.4pt;z-index:2520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">
                <v:imagedata r:id="rId678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584" behindDoc="0" locked="0" layoutInCell="1" allowOverlap="1" wp14:anchorId="700475A2" wp14:editId="47C65D5E">
                <wp:simplePos x="0" y="0"/>
                <wp:positionH relativeFrom="column">
                  <wp:posOffset>2567294</wp:posOffset>
                </wp:positionH>
                <wp:positionV relativeFrom="paragraph">
                  <wp:posOffset>127658</wp:posOffset>
                </wp:positionV>
                <wp:extent cx="60120" cy="82800"/>
                <wp:effectExtent l="38100" t="38100" r="54610" b="5080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601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6F704" id="Ink 328" o:spid="_x0000_s1026" type="#_x0000_t75" style="position:absolute;margin-left:201.5pt;margin-top:9.5pt;width:6pt;height:7.65pt;z-index:2520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">
                <v:imagedata r:id="rId680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4560" behindDoc="0" locked="0" layoutInCell="1" allowOverlap="1" wp14:anchorId="544C2D16" wp14:editId="472BD676">
                <wp:simplePos x="0" y="0"/>
                <wp:positionH relativeFrom="column">
                  <wp:posOffset>2463254</wp:posOffset>
                </wp:positionH>
                <wp:positionV relativeFrom="paragraph">
                  <wp:posOffset>179138</wp:posOffset>
                </wp:positionV>
                <wp:extent cx="99000" cy="6480"/>
                <wp:effectExtent l="38100" t="38100" r="53975" b="5080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99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C19C3" id="Ink 327" o:spid="_x0000_s1026" type="#_x0000_t75" style="position:absolute;margin-left:193.4pt;margin-top:13.55pt;width:8.95pt;height:1.65pt;z-index:2520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">
                <v:imagedata r:id="rId682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3536" behindDoc="0" locked="0" layoutInCell="1" allowOverlap="1" wp14:anchorId="54D35484" wp14:editId="579BB5D6">
                <wp:simplePos x="0" y="0"/>
                <wp:positionH relativeFrom="column">
                  <wp:posOffset>2504654</wp:posOffset>
                </wp:positionH>
                <wp:positionV relativeFrom="paragraph">
                  <wp:posOffset>137378</wp:posOffset>
                </wp:positionV>
                <wp:extent cx="68760" cy="10440"/>
                <wp:effectExtent l="38100" t="38100" r="45720" b="4699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68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2F073" id="Ink 326" o:spid="_x0000_s1026" type="#_x0000_t75" style="position:absolute;margin-left:196.75pt;margin-top:10.25pt;width:6.4pt;height:1.8pt;z-index:2520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">
                <v:imagedata r:id="rId684" o:title=""/>
              </v:shape>
            </w:pict>
          </mc:Fallback>
        </mc:AlternateContent>
      </w:r>
    </w:p>
    <w:p w14:paraId="5533AB6B" w14:textId="7EE02A25" w:rsidR="00C51ACC" w:rsidRDefault="005E2E07" w:rsidP="0071043E">
      <w:pPr>
        <w:tabs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9488" behindDoc="0" locked="0" layoutInCell="1" allowOverlap="1" wp14:anchorId="78BDD881" wp14:editId="3F86FBCD">
                <wp:simplePos x="0" y="0"/>
                <wp:positionH relativeFrom="column">
                  <wp:posOffset>5940494</wp:posOffset>
                </wp:positionH>
                <wp:positionV relativeFrom="paragraph">
                  <wp:posOffset>-62170</wp:posOffset>
                </wp:positionV>
                <wp:extent cx="112680" cy="228600"/>
                <wp:effectExtent l="38100" t="38100" r="40005" b="3810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126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A27D3" id="Ink 449" o:spid="_x0000_s1026" type="#_x0000_t75" style="position:absolute;margin-left:467.2pt;margin-top:-5.45pt;width:10.2pt;height:19.15pt;z-index:2521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">
                <v:imagedata r:id="rId6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8464" behindDoc="0" locked="0" layoutInCell="1" allowOverlap="1" wp14:anchorId="151F2D21" wp14:editId="133FA4A5">
                <wp:simplePos x="0" y="0"/>
                <wp:positionH relativeFrom="column">
                  <wp:posOffset>5883974</wp:posOffset>
                </wp:positionH>
                <wp:positionV relativeFrom="paragraph">
                  <wp:posOffset>4790</wp:posOffset>
                </wp:positionV>
                <wp:extent cx="42480" cy="81720"/>
                <wp:effectExtent l="57150" t="38100" r="53340" b="5207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424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E2D6F" id="Ink 448" o:spid="_x0000_s1026" type="#_x0000_t75" style="position:absolute;margin-left:462.5pt;margin-top:-.15pt;width:4.7pt;height:7.8pt;z-index:2521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">
                <v:imagedata r:id="rId6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7440" behindDoc="0" locked="0" layoutInCell="1" allowOverlap="1" wp14:anchorId="58C659E9" wp14:editId="292B1F22">
                <wp:simplePos x="0" y="0"/>
                <wp:positionH relativeFrom="column">
                  <wp:posOffset>5783534</wp:posOffset>
                </wp:positionH>
                <wp:positionV relativeFrom="paragraph">
                  <wp:posOffset>58430</wp:posOffset>
                </wp:positionV>
                <wp:extent cx="54360" cy="6120"/>
                <wp:effectExtent l="38100" t="38100" r="41275" b="5143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54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79B47" id="Ink 447" o:spid="_x0000_s1026" type="#_x0000_t75" style="position:absolute;margin-left:454.95pt;margin-top:3.95pt;width:5.35pt;height:1.65pt;z-index:2521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">
                <v:imagedata r:id="rId6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6416" behindDoc="0" locked="0" layoutInCell="1" allowOverlap="1" wp14:anchorId="12B4CD5E" wp14:editId="4CCFEACF">
                <wp:simplePos x="0" y="0"/>
                <wp:positionH relativeFrom="column">
                  <wp:posOffset>5703614</wp:posOffset>
                </wp:positionH>
                <wp:positionV relativeFrom="paragraph">
                  <wp:posOffset>8750</wp:posOffset>
                </wp:positionV>
                <wp:extent cx="38880" cy="81360"/>
                <wp:effectExtent l="38100" t="38100" r="37465" b="5207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388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3D739" id="Ink 446" o:spid="_x0000_s1026" type="#_x0000_t75" style="position:absolute;margin-left:448.4pt;margin-top:.1pt;width:4.25pt;height:7.55pt;z-index:2521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">
                <v:imagedata r:id="rId6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5392" behindDoc="0" locked="0" layoutInCell="1" allowOverlap="1" wp14:anchorId="50E42501" wp14:editId="564DE5DB">
                <wp:simplePos x="0" y="0"/>
                <wp:positionH relativeFrom="column">
                  <wp:posOffset>5646374</wp:posOffset>
                </wp:positionH>
                <wp:positionV relativeFrom="paragraph">
                  <wp:posOffset>22790</wp:posOffset>
                </wp:positionV>
                <wp:extent cx="43920" cy="73080"/>
                <wp:effectExtent l="38100" t="38100" r="51435" b="4127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439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477C5" id="Ink 445" o:spid="_x0000_s1026" type="#_x0000_t75" style="position:absolute;margin-left:444.05pt;margin-top:1.3pt;width:4.6pt;height:6.75pt;z-index:2521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">
                <v:imagedata r:id="rId6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4368" behindDoc="0" locked="0" layoutInCell="1" allowOverlap="1" wp14:anchorId="548063A8" wp14:editId="0B515591">
                <wp:simplePos x="0" y="0"/>
                <wp:positionH relativeFrom="column">
                  <wp:posOffset>5559254</wp:posOffset>
                </wp:positionH>
                <wp:positionV relativeFrom="paragraph">
                  <wp:posOffset>-9250</wp:posOffset>
                </wp:positionV>
                <wp:extent cx="55080" cy="110520"/>
                <wp:effectExtent l="38100" t="38100" r="40640" b="4191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550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986D2" id="Ink 444" o:spid="_x0000_s1026" type="#_x0000_t75" style="position:absolute;margin-left:437.1pt;margin-top:-1.2pt;width:5.55pt;height:9.75pt;z-index:2521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">
                <v:imagedata r:id="rId6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3344" behindDoc="0" locked="0" layoutInCell="1" allowOverlap="1" wp14:anchorId="2A10CAB1" wp14:editId="3A543409">
                <wp:simplePos x="0" y="0"/>
                <wp:positionH relativeFrom="column">
                  <wp:posOffset>5422814</wp:posOffset>
                </wp:positionH>
                <wp:positionV relativeFrom="paragraph">
                  <wp:posOffset>-55330</wp:posOffset>
                </wp:positionV>
                <wp:extent cx="93960" cy="160920"/>
                <wp:effectExtent l="38100" t="38100" r="40005" b="4889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939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F1049" id="Ink 443" o:spid="_x0000_s1026" type="#_x0000_t75" style="position:absolute;margin-left:426.4pt;margin-top:-4.85pt;width:8.5pt;height:13.7pt;z-index:2521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">
                <v:imagedata r:id="rId6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2320" behindDoc="0" locked="0" layoutInCell="1" allowOverlap="1" wp14:anchorId="2C661354" wp14:editId="584AA238">
                <wp:simplePos x="0" y="0"/>
                <wp:positionH relativeFrom="column">
                  <wp:posOffset>5312654</wp:posOffset>
                </wp:positionH>
                <wp:positionV relativeFrom="paragraph">
                  <wp:posOffset>-54970</wp:posOffset>
                </wp:positionV>
                <wp:extent cx="79920" cy="177480"/>
                <wp:effectExtent l="19050" t="38100" r="53975" b="5143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799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D2019" id="Ink 442" o:spid="_x0000_s1026" type="#_x0000_t75" style="position:absolute;margin-left:417.75pt;margin-top:-4.9pt;width:7.6pt;height:15.1pt;z-index:2521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">
                <v:imagedata r:id="rId7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1296" behindDoc="0" locked="0" layoutInCell="1" allowOverlap="1" wp14:anchorId="58C505A4" wp14:editId="5F9F2DDD">
                <wp:simplePos x="0" y="0"/>
                <wp:positionH relativeFrom="column">
                  <wp:posOffset>5241734</wp:posOffset>
                </wp:positionH>
                <wp:positionV relativeFrom="paragraph">
                  <wp:posOffset>-19690</wp:posOffset>
                </wp:positionV>
                <wp:extent cx="48960" cy="100440"/>
                <wp:effectExtent l="57150" t="38100" r="46355" b="5207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489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C1AF1" id="Ink 441" o:spid="_x0000_s1026" type="#_x0000_t75" style="position:absolute;margin-left:411.95pt;margin-top:-2.1pt;width:5.2pt;height:9.2pt;z-index:2521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">
                <v:imagedata r:id="rId7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0272" behindDoc="0" locked="0" layoutInCell="1" allowOverlap="1" wp14:anchorId="75441902" wp14:editId="06E47895">
                <wp:simplePos x="0" y="0"/>
                <wp:positionH relativeFrom="column">
                  <wp:posOffset>5134454</wp:posOffset>
                </wp:positionH>
                <wp:positionV relativeFrom="paragraph">
                  <wp:posOffset>29630</wp:posOffset>
                </wp:positionV>
                <wp:extent cx="56160" cy="5760"/>
                <wp:effectExtent l="38100" t="38100" r="39370" b="5143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56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34AED" id="Ink 440" o:spid="_x0000_s1026" type="#_x0000_t75" style="position:absolute;margin-left:403.75pt;margin-top:1.85pt;width:5.45pt;height:1.6pt;z-index:2521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">
                <v:imagedata r:id="rId7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9248" behindDoc="0" locked="0" layoutInCell="1" allowOverlap="1" wp14:anchorId="1435695A" wp14:editId="25A82395">
                <wp:simplePos x="0" y="0"/>
                <wp:positionH relativeFrom="column">
                  <wp:posOffset>5057774</wp:posOffset>
                </wp:positionH>
                <wp:positionV relativeFrom="paragraph">
                  <wp:posOffset>-18250</wp:posOffset>
                </wp:positionV>
                <wp:extent cx="38880" cy="100440"/>
                <wp:effectExtent l="38100" t="38100" r="56515" b="5207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388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D990C" id="Ink 439" o:spid="_x0000_s1026" type="#_x0000_t75" style="position:absolute;margin-left:397.5pt;margin-top:-1.95pt;width:4.4pt;height:9pt;z-index:2521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">
                <v:imagedata r:id="rId7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8224" behindDoc="0" locked="0" layoutInCell="1" allowOverlap="1" wp14:anchorId="01117287" wp14:editId="6C4170F6">
                <wp:simplePos x="0" y="0"/>
                <wp:positionH relativeFrom="column">
                  <wp:posOffset>4987934</wp:posOffset>
                </wp:positionH>
                <wp:positionV relativeFrom="paragraph">
                  <wp:posOffset>-7450</wp:posOffset>
                </wp:positionV>
                <wp:extent cx="51840" cy="92520"/>
                <wp:effectExtent l="38100" t="38100" r="43815" b="4127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518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F1AB3" id="Ink 438" o:spid="_x0000_s1026" type="#_x0000_t75" style="position:absolute;margin-left:392.25pt;margin-top:-1.2pt;width:5.25pt;height:8.55pt;z-index:2521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">
                <v:imagedata r:id="rId7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7200" behindDoc="0" locked="0" layoutInCell="1" allowOverlap="1" wp14:anchorId="035768C0" wp14:editId="195A76F8">
                <wp:simplePos x="0" y="0"/>
                <wp:positionH relativeFrom="column">
                  <wp:posOffset>4887854</wp:posOffset>
                </wp:positionH>
                <wp:positionV relativeFrom="paragraph">
                  <wp:posOffset>-27610</wp:posOffset>
                </wp:positionV>
                <wp:extent cx="70560" cy="125280"/>
                <wp:effectExtent l="38100" t="38100" r="43815" b="4635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705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AFCF0" id="Ink 437" o:spid="_x0000_s1026" type="#_x0000_t75" style="position:absolute;margin-left:384.35pt;margin-top:-2.75pt;width:6.6pt;height:11.05pt;z-index:2521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">
                <v:imagedata r:id="rId7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6176" behindDoc="0" locked="0" layoutInCell="1" allowOverlap="1" wp14:anchorId="72878A92" wp14:editId="43D2AC27">
                <wp:simplePos x="0" y="0"/>
                <wp:positionH relativeFrom="column">
                  <wp:posOffset>4773374</wp:posOffset>
                </wp:positionH>
                <wp:positionV relativeFrom="paragraph">
                  <wp:posOffset>-54610</wp:posOffset>
                </wp:positionV>
                <wp:extent cx="77760" cy="149760"/>
                <wp:effectExtent l="38100" t="38100" r="36830" b="4127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777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F667BC" id="Ink 436" o:spid="_x0000_s1026" type="#_x0000_t75" style="position:absolute;margin-left:375.2pt;margin-top:-4.85pt;width:7.2pt;height:13pt;z-index:2521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">
                <v:imagedata r:id="rId7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5152" behindDoc="0" locked="0" layoutInCell="1" allowOverlap="1" wp14:anchorId="1F7A515B" wp14:editId="63BEB757">
                <wp:simplePos x="0" y="0"/>
                <wp:positionH relativeFrom="column">
                  <wp:posOffset>4528214</wp:posOffset>
                </wp:positionH>
                <wp:positionV relativeFrom="paragraph">
                  <wp:posOffset>-14650</wp:posOffset>
                </wp:positionV>
                <wp:extent cx="67320" cy="92880"/>
                <wp:effectExtent l="38100" t="38100" r="46990" b="4064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673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79CCF" id="Ink 435" o:spid="_x0000_s1026" type="#_x0000_t75" style="position:absolute;margin-left:355.95pt;margin-top:-1.75pt;width:6.35pt;height:8.55pt;z-index:2521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">
                <v:imagedata r:id="rId714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8112" behindDoc="0" locked="0" layoutInCell="1" allowOverlap="1" wp14:anchorId="21483B31" wp14:editId="62E2DF77">
                <wp:simplePos x="0" y="0"/>
                <wp:positionH relativeFrom="column">
                  <wp:posOffset>3494654</wp:posOffset>
                </wp:positionH>
                <wp:positionV relativeFrom="paragraph">
                  <wp:posOffset>212839</wp:posOffset>
                </wp:positionV>
                <wp:extent cx="72360" cy="4680"/>
                <wp:effectExtent l="38100" t="19050" r="42545" b="5270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72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DDBFC" id="Ink 350" o:spid="_x0000_s1026" type="#_x0000_t75" style="position:absolute;margin-left:274.65pt;margin-top:16.2pt;width:6.8pt;height:1.4pt;z-index:2520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">
                <v:imagedata r:id="rId716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040" behindDoc="0" locked="0" layoutInCell="1" allowOverlap="1" wp14:anchorId="20AD8050" wp14:editId="2E3F55E4">
                <wp:simplePos x="0" y="0"/>
                <wp:positionH relativeFrom="column">
                  <wp:posOffset>3203054</wp:posOffset>
                </wp:positionH>
                <wp:positionV relativeFrom="paragraph">
                  <wp:posOffset>175399</wp:posOffset>
                </wp:positionV>
                <wp:extent cx="113040" cy="86040"/>
                <wp:effectExtent l="38100" t="38100" r="39370" b="4762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130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1422F" id="Ink 347" o:spid="_x0000_s1026" type="#_x0000_t75" style="position:absolute;margin-left:251.85pt;margin-top:13.25pt;width:9.8pt;height:7.95pt;z-index:2520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">
                <v:imagedata r:id="rId718" o:title=""/>
              </v:shape>
            </w:pict>
          </mc:Fallback>
        </mc:AlternateContent>
      </w:r>
    </w:p>
    <w:p w14:paraId="44031B09" w14:textId="30944730" w:rsidR="00FC2E6E" w:rsidRDefault="005E2E07" w:rsidP="0071043E">
      <w:pPr>
        <w:tabs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760" behindDoc="0" locked="0" layoutInCell="1" allowOverlap="1" wp14:anchorId="437BD3CE" wp14:editId="454917F3">
                <wp:simplePos x="0" y="0"/>
                <wp:positionH relativeFrom="column">
                  <wp:posOffset>3780134</wp:posOffset>
                </wp:positionH>
                <wp:positionV relativeFrom="paragraph">
                  <wp:posOffset>130224</wp:posOffset>
                </wp:positionV>
                <wp:extent cx="72000" cy="68040"/>
                <wp:effectExtent l="38100" t="38100" r="42545" b="4635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720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B8134" id="Ink 377" o:spid="_x0000_s1026" type="#_x0000_t75" style="position:absolute;margin-left:296.95pt;margin-top:9.75pt;width:6.95pt;height:6.65pt;z-index:2520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">
                <v:imagedata r:id="rId7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736" behindDoc="0" locked="0" layoutInCell="1" allowOverlap="1" wp14:anchorId="7CED6610" wp14:editId="5FF23A28">
                <wp:simplePos x="0" y="0"/>
                <wp:positionH relativeFrom="column">
                  <wp:posOffset>3655574</wp:posOffset>
                </wp:positionH>
                <wp:positionV relativeFrom="paragraph">
                  <wp:posOffset>176304</wp:posOffset>
                </wp:positionV>
                <wp:extent cx="39240" cy="5760"/>
                <wp:effectExtent l="38100" t="38100" r="37465" b="5143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39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13039" id="Ink 376" o:spid="_x0000_s1026" type="#_x0000_t75" style="position:absolute;margin-left:287.2pt;margin-top:13.3pt;width:4.25pt;height:1.65pt;z-index:2520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">
                <v:imagedata r:id="rId7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3712" behindDoc="0" locked="0" layoutInCell="1" allowOverlap="1" wp14:anchorId="77009E59" wp14:editId="4EDC5F75">
                <wp:simplePos x="0" y="0"/>
                <wp:positionH relativeFrom="column">
                  <wp:posOffset>3678974</wp:posOffset>
                </wp:positionH>
                <wp:positionV relativeFrom="paragraph">
                  <wp:posOffset>130584</wp:posOffset>
                </wp:positionV>
                <wp:extent cx="13320" cy="66240"/>
                <wp:effectExtent l="38100" t="38100" r="44450" b="4826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33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6FC1D" id="Ink 375" o:spid="_x0000_s1026" type="#_x0000_t75" style="position:absolute;margin-left:289.05pt;margin-top:9.75pt;width:2.4pt;height:6.35pt;z-index:2520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">
                <v:imagedata r:id="rId7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688" behindDoc="0" locked="0" layoutInCell="1" allowOverlap="1" wp14:anchorId="6AAF5C11" wp14:editId="4D394394">
                <wp:simplePos x="0" y="0"/>
                <wp:positionH relativeFrom="column">
                  <wp:posOffset>3231494</wp:posOffset>
                </wp:positionH>
                <wp:positionV relativeFrom="paragraph">
                  <wp:posOffset>145704</wp:posOffset>
                </wp:positionV>
                <wp:extent cx="49680" cy="66240"/>
                <wp:effectExtent l="38100" t="38100" r="45720" b="4826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496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4AA20" id="Ink 374" o:spid="_x0000_s1026" type="#_x0000_t75" style="position:absolute;margin-left:253.85pt;margin-top:10.9pt;width:5.05pt;height:6.5pt;z-index:2520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">
                <v:imagedata r:id="rId7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664" behindDoc="0" locked="0" layoutInCell="1" allowOverlap="1" wp14:anchorId="1E689B65" wp14:editId="284FE0E4">
                <wp:simplePos x="0" y="0"/>
                <wp:positionH relativeFrom="column">
                  <wp:posOffset>3092174</wp:posOffset>
                </wp:positionH>
                <wp:positionV relativeFrom="paragraph">
                  <wp:posOffset>194664</wp:posOffset>
                </wp:positionV>
                <wp:extent cx="50760" cy="11880"/>
                <wp:effectExtent l="38100" t="38100" r="45085" b="4572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50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619DD" id="Ink 373" o:spid="_x0000_s1026" type="#_x0000_t75" style="position:absolute;margin-left:242.95pt;margin-top:14.8pt;width:5.15pt;height:2.05pt;z-index:2520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">
                <v:imagedata r:id="rId7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640" behindDoc="0" locked="0" layoutInCell="1" allowOverlap="1" wp14:anchorId="7DA6196E" wp14:editId="6390C377">
                <wp:simplePos x="0" y="0"/>
                <wp:positionH relativeFrom="column">
                  <wp:posOffset>3117374</wp:posOffset>
                </wp:positionH>
                <wp:positionV relativeFrom="paragraph">
                  <wp:posOffset>141024</wp:posOffset>
                </wp:positionV>
                <wp:extent cx="4320" cy="71280"/>
                <wp:effectExtent l="19050" t="38100" r="53340" b="4318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43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7614E" id="Ink 372" o:spid="_x0000_s1026" type="#_x0000_t75" style="position:absolute;margin-left:244.9pt;margin-top:10.6pt;width:1.6pt;height:6.65pt;z-index:2520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">
                <v:imagedata r:id="rId730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0160" behindDoc="0" locked="0" layoutInCell="1" allowOverlap="1" wp14:anchorId="345AB34D" wp14:editId="02DE18F7">
                <wp:simplePos x="0" y="0"/>
                <wp:positionH relativeFrom="column">
                  <wp:posOffset>3676094</wp:posOffset>
                </wp:positionH>
                <wp:positionV relativeFrom="paragraph">
                  <wp:posOffset>-28896</wp:posOffset>
                </wp:positionV>
                <wp:extent cx="70200" cy="64800"/>
                <wp:effectExtent l="38100" t="38100" r="44450" b="4953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702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ABD6B" id="Ink 352" o:spid="_x0000_s1026" type="#_x0000_t75" style="position:absolute;margin-left:288.95pt;margin-top:-2.9pt;width:6.65pt;height:6.25pt;z-index:2520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">
                <v:imagedata r:id="rId732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9136" behindDoc="0" locked="0" layoutInCell="1" allowOverlap="1" wp14:anchorId="3003840C" wp14:editId="22DDAC71">
                <wp:simplePos x="0" y="0"/>
                <wp:positionH relativeFrom="column">
                  <wp:posOffset>3504734</wp:posOffset>
                </wp:positionH>
                <wp:positionV relativeFrom="paragraph">
                  <wp:posOffset>41304</wp:posOffset>
                </wp:positionV>
                <wp:extent cx="68760" cy="4320"/>
                <wp:effectExtent l="38100" t="19050" r="45720" b="5334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68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F5BA0" id="Ink 351" o:spid="_x0000_s1026" type="#_x0000_t75" style="position:absolute;margin-left:275.5pt;margin-top:2.7pt;width:6.3pt;height:1.5pt;z-index:2520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">
                <v:imagedata r:id="rId734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088" behindDoc="0" locked="0" layoutInCell="1" allowOverlap="1" wp14:anchorId="48486E87" wp14:editId="4C124FCD">
                <wp:simplePos x="0" y="0"/>
                <wp:positionH relativeFrom="column">
                  <wp:posOffset>3341294</wp:posOffset>
                </wp:positionH>
                <wp:positionV relativeFrom="paragraph">
                  <wp:posOffset>-100176</wp:posOffset>
                </wp:positionV>
                <wp:extent cx="67320" cy="212760"/>
                <wp:effectExtent l="38100" t="38100" r="46990" b="3492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6732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65E3C" id="Ink 349" o:spid="_x0000_s1026" type="#_x0000_t75" style="position:absolute;margin-left:262.6pt;margin-top:-8.35pt;width:6.35pt;height:17.7pt;z-index:2520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">
                <v:imagedata r:id="rId736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064" behindDoc="0" locked="0" layoutInCell="1" allowOverlap="1" wp14:anchorId="7C1E2872" wp14:editId="3B131E2F">
                <wp:simplePos x="0" y="0"/>
                <wp:positionH relativeFrom="column">
                  <wp:posOffset>2718854</wp:posOffset>
                </wp:positionH>
                <wp:positionV relativeFrom="paragraph">
                  <wp:posOffset>-86856</wp:posOffset>
                </wp:positionV>
                <wp:extent cx="56520" cy="237240"/>
                <wp:effectExtent l="38100" t="38100" r="38735" b="4889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5652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93FCD" id="Ink 348" o:spid="_x0000_s1026" type="#_x0000_t75" style="position:absolute;margin-left:213.5pt;margin-top:-7.25pt;width:5.45pt;height:19.65pt;z-index:2520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">
                <v:imagedata r:id="rId738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016" behindDoc="0" locked="0" layoutInCell="1" allowOverlap="1" wp14:anchorId="3EC026B4" wp14:editId="5A101C5E">
                <wp:simplePos x="0" y="0"/>
                <wp:positionH relativeFrom="column">
                  <wp:posOffset>3080654</wp:posOffset>
                </wp:positionH>
                <wp:positionV relativeFrom="paragraph">
                  <wp:posOffset>13944</wp:posOffset>
                </wp:positionV>
                <wp:extent cx="41400" cy="6840"/>
                <wp:effectExtent l="19050" t="38100" r="53975" b="5080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41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3425C" id="Ink 346" o:spid="_x0000_s1026" type="#_x0000_t75" style="position:absolute;margin-left:242pt;margin-top:.45pt;width:4.45pt;height:1.7pt;z-index:2520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">
                <v:imagedata r:id="rId740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992" behindDoc="0" locked="0" layoutInCell="1" allowOverlap="1" wp14:anchorId="355CEA04" wp14:editId="5A1E6A32">
                <wp:simplePos x="0" y="0"/>
                <wp:positionH relativeFrom="column">
                  <wp:posOffset>2952854</wp:posOffset>
                </wp:positionH>
                <wp:positionV relativeFrom="paragraph">
                  <wp:posOffset>-5496</wp:posOffset>
                </wp:positionV>
                <wp:extent cx="45720" cy="87480"/>
                <wp:effectExtent l="38100" t="38100" r="49530" b="4635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45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FEB50" id="Ink 345" o:spid="_x0000_s1026" type="#_x0000_t75" style="position:absolute;margin-left:231.8pt;margin-top:-.9pt;width:4.75pt;height:7.95pt;z-index:2520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">
                <v:imagedata r:id="rId742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1968" behindDoc="0" locked="0" layoutInCell="1" allowOverlap="1" wp14:anchorId="66BF5BFE" wp14:editId="61596279">
                <wp:simplePos x="0" y="0"/>
                <wp:positionH relativeFrom="column">
                  <wp:posOffset>2904614</wp:posOffset>
                </wp:positionH>
                <wp:positionV relativeFrom="paragraph">
                  <wp:posOffset>-816</wp:posOffset>
                </wp:positionV>
                <wp:extent cx="39600" cy="66240"/>
                <wp:effectExtent l="38100" t="38100" r="36830" b="4826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396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87E90" id="Ink 344" o:spid="_x0000_s1026" type="#_x0000_t75" style="position:absolute;margin-left:228.35pt;margin-top:-.5pt;width:4.05pt;height:6.15pt;z-index:2520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">
                <v:imagedata r:id="rId744" o:title=""/>
              </v:shape>
            </w:pict>
          </mc:Fallback>
        </mc:AlternateContent>
      </w:r>
      <w:r w:rsidR="005122F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944" behindDoc="0" locked="0" layoutInCell="1" allowOverlap="1" wp14:anchorId="227AAC59" wp14:editId="0C1628FB">
                <wp:simplePos x="0" y="0"/>
                <wp:positionH relativeFrom="column">
                  <wp:posOffset>2778254</wp:posOffset>
                </wp:positionH>
                <wp:positionV relativeFrom="paragraph">
                  <wp:posOffset>-30696</wp:posOffset>
                </wp:positionV>
                <wp:extent cx="91080" cy="119520"/>
                <wp:effectExtent l="19050" t="38100" r="42545" b="5207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910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D8654" id="Ink 343" o:spid="_x0000_s1026" type="#_x0000_t75" style="position:absolute;margin-left:218.35pt;margin-top:-2.9pt;width:8.2pt;height:10.6pt;z-index:2520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">
                <v:imagedata r:id="rId746" o:title=""/>
              </v:shape>
            </w:pict>
          </mc:Fallback>
        </mc:AlternateContent>
      </w:r>
    </w:p>
    <w:p w14:paraId="3A440768" w14:textId="5E4EF40F" w:rsidR="00C51ACC" w:rsidRDefault="005E2E07" w:rsidP="0071043E">
      <w:pPr>
        <w:tabs>
          <w:tab w:val="right" w:pos="10080"/>
        </w:tabs>
        <w:ind w:left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528" behindDoc="0" locked="0" layoutInCell="1" allowOverlap="1" wp14:anchorId="15F5DAE3" wp14:editId="6588ECDD">
                <wp:simplePos x="0" y="0"/>
                <wp:positionH relativeFrom="column">
                  <wp:posOffset>5382134</wp:posOffset>
                </wp:positionH>
                <wp:positionV relativeFrom="paragraph">
                  <wp:posOffset>162205</wp:posOffset>
                </wp:positionV>
                <wp:extent cx="38160" cy="3960"/>
                <wp:effectExtent l="38100" t="57150" r="38100" b="5334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38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A5FEA" id="Ink 409" o:spid="_x0000_s1026" type="#_x0000_t75" style="position:absolute;margin-left:423.2pt;margin-top:12.1pt;width:4.2pt;height:1.5pt;z-index:2521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">
                <v:imagedata r:id="rId7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7504" behindDoc="0" locked="0" layoutInCell="1" allowOverlap="1" wp14:anchorId="1D4CB2E1" wp14:editId="7C4E235E">
                <wp:simplePos x="0" y="0"/>
                <wp:positionH relativeFrom="column">
                  <wp:posOffset>5418494</wp:posOffset>
                </wp:positionH>
                <wp:positionV relativeFrom="paragraph">
                  <wp:posOffset>83725</wp:posOffset>
                </wp:positionV>
                <wp:extent cx="24120" cy="135720"/>
                <wp:effectExtent l="19050" t="38100" r="52705" b="5524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241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282F3" id="Ink 408" o:spid="_x0000_s1026" type="#_x0000_t75" style="position:absolute;margin-left:426.2pt;margin-top:5.95pt;width:3.1pt;height:11.95pt;z-index:2521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">
                <v:imagedata r:id="rId7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6480" behindDoc="0" locked="0" layoutInCell="1" allowOverlap="1" wp14:anchorId="6A853BF7" wp14:editId="19B1FFF3">
                <wp:simplePos x="0" y="0"/>
                <wp:positionH relativeFrom="column">
                  <wp:posOffset>5340734</wp:posOffset>
                </wp:positionH>
                <wp:positionV relativeFrom="paragraph">
                  <wp:posOffset>185965</wp:posOffset>
                </wp:positionV>
                <wp:extent cx="17280" cy="53640"/>
                <wp:effectExtent l="38100" t="38100" r="40005" b="4191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72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0AF38" id="Ink 407" o:spid="_x0000_s1026" type="#_x0000_t75" style="position:absolute;margin-left:420pt;margin-top:14.15pt;width:2.65pt;height:5.4pt;z-index:2521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">
                <v:imagedata r:id="rId7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3408" behindDoc="0" locked="0" layoutInCell="1" allowOverlap="1" wp14:anchorId="6E8472B6" wp14:editId="68BBABB1">
                <wp:simplePos x="0" y="0"/>
                <wp:positionH relativeFrom="column">
                  <wp:posOffset>4967414</wp:posOffset>
                </wp:positionH>
                <wp:positionV relativeFrom="paragraph">
                  <wp:posOffset>85525</wp:posOffset>
                </wp:positionV>
                <wp:extent cx="16560" cy="174600"/>
                <wp:effectExtent l="38100" t="38100" r="40640" b="5461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65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B6234" id="Ink 404" o:spid="_x0000_s1026" type="#_x0000_t75" style="position:absolute;margin-left:390.55pt;margin-top:6.2pt;width:2.5pt;height:14.95pt;z-index:2521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">
                <v:imagedata r:id="rId7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9312" behindDoc="0" locked="0" layoutInCell="1" allowOverlap="1" wp14:anchorId="26F83CDD" wp14:editId="4FEF3702">
                <wp:simplePos x="0" y="0"/>
                <wp:positionH relativeFrom="column">
                  <wp:posOffset>4503014</wp:posOffset>
                </wp:positionH>
                <wp:positionV relativeFrom="paragraph">
                  <wp:posOffset>133405</wp:posOffset>
                </wp:positionV>
                <wp:extent cx="59400" cy="159120"/>
                <wp:effectExtent l="38100" t="38100" r="36195" b="5080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594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91DC1" id="Ink 400" o:spid="_x0000_s1026" type="#_x0000_t75" style="position:absolute;margin-left:354.1pt;margin-top:9.85pt;width:5.85pt;height:13.85pt;z-index:2521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">
                <v:imagedata r:id="rId7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904" behindDoc="0" locked="0" layoutInCell="1" allowOverlap="1" wp14:anchorId="4B590605" wp14:editId="2568DB5C">
                <wp:simplePos x="0" y="0"/>
                <wp:positionH relativeFrom="column">
                  <wp:posOffset>3653414</wp:posOffset>
                </wp:positionH>
                <wp:positionV relativeFrom="paragraph">
                  <wp:posOffset>124374</wp:posOffset>
                </wp:positionV>
                <wp:extent cx="132120" cy="87480"/>
                <wp:effectExtent l="57150" t="38100" r="39370" b="4635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321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6F327" id="Ink 383" o:spid="_x0000_s1026" type="#_x0000_t75" style="position:absolute;margin-left:286.9pt;margin-top:9.2pt;width:11.7pt;height:8.3pt;z-index:2520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">
                <v:imagedata r:id="rId7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880" behindDoc="0" locked="0" layoutInCell="1" allowOverlap="1" wp14:anchorId="39F4FA7D" wp14:editId="3A6BA108">
                <wp:simplePos x="0" y="0"/>
                <wp:positionH relativeFrom="column">
                  <wp:posOffset>3450014</wp:posOffset>
                </wp:positionH>
                <wp:positionV relativeFrom="paragraph">
                  <wp:posOffset>190254</wp:posOffset>
                </wp:positionV>
                <wp:extent cx="33480" cy="5040"/>
                <wp:effectExtent l="38100" t="38100" r="43180" b="5270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33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44D94" id="Ink 382" o:spid="_x0000_s1026" type="#_x0000_t75" style="position:absolute;margin-left:271pt;margin-top:14.25pt;width:3.9pt;height:1.95pt;z-index:2520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">
                <v:imagedata r:id="rId7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856" behindDoc="0" locked="0" layoutInCell="1" allowOverlap="1" wp14:anchorId="001FF69A" wp14:editId="1639479E">
                <wp:simplePos x="0" y="0"/>
                <wp:positionH relativeFrom="column">
                  <wp:posOffset>3422654</wp:posOffset>
                </wp:positionH>
                <wp:positionV relativeFrom="paragraph">
                  <wp:posOffset>147054</wp:posOffset>
                </wp:positionV>
                <wp:extent cx="57600" cy="7920"/>
                <wp:effectExtent l="38100" t="38100" r="38100" b="4953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57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3AFBC" id="Ink 381" o:spid="_x0000_s1026" type="#_x0000_t75" style="position:absolute;margin-left:268.95pt;margin-top:11.05pt;width:5.7pt;height:1.75pt;z-index:2520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">
                <v:imagedata r:id="rId7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832" behindDoc="0" locked="0" layoutInCell="1" allowOverlap="1" wp14:anchorId="45D07C59" wp14:editId="24D04AEA">
                <wp:simplePos x="0" y="0"/>
                <wp:positionH relativeFrom="column">
                  <wp:posOffset>3243734</wp:posOffset>
                </wp:positionH>
                <wp:positionV relativeFrom="paragraph">
                  <wp:posOffset>151014</wp:posOffset>
                </wp:positionV>
                <wp:extent cx="45720" cy="78840"/>
                <wp:effectExtent l="57150" t="19050" r="49530" b="5461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457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0802B" id="Ink 380" o:spid="_x0000_s1026" type="#_x0000_t75" style="position:absolute;margin-left:254.7pt;margin-top:11.4pt;width:4.8pt;height:7.3pt;z-index:2520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">
                <v:imagedata r:id="rId7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808" behindDoc="0" locked="0" layoutInCell="1" allowOverlap="1" wp14:anchorId="6C0BEFE1" wp14:editId="3651EBB1">
                <wp:simplePos x="0" y="0"/>
                <wp:positionH relativeFrom="column">
                  <wp:posOffset>3205214</wp:posOffset>
                </wp:positionH>
                <wp:positionV relativeFrom="paragraph">
                  <wp:posOffset>156054</wp:posOffset>
                </wp:positionV>
                <wp:extent cx="45360" cy="77040"/>
                <wp:effectExtent l="38100" t="38100" r="50165" b="3746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453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603D8" id="Ink 379" o:spid="_x0000_s1026" type="#_x0000_t75" style="position:absolute;margin-left:251.85pt;margin-top:11.75pt;width:4.75pt;height:7.2pt;z-index:2520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">
                <v:imagedata r:id="rId7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784" behindDoc="0" locked="0" layoutInCell="1" allowOverlap="1" wp14:anchorId="684F4ECA" wp14:editId="5F103E60">
                <wp:simplePos x="0" y="0"/>
                <wp:positionH relativeFrom="column">
                  <wp:posOffset>3098654</wp:posOffset>
                </wp:positionH>
                <wp:positionV relativeFrom="paragraph">
                  <wp:posOffset>146334</wp:posOffset>
                </wp:positionV>
                <wp:extent cx="93960" cy="93600"/>
                <wp:effectExtent l="38100" t="38100" r="40005" b="4000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939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91C79" id="Ink 378" o:spid="_x0000_s1026" type="#_x0000_t75" style="position:absolute;margin-left:243.55pt;margin-top:11pt;width:8.55pt;height:8.5pt;z-index:2520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">
                <v:imagedata r:id="rId768" o:title=""/>
              </v:shape>
            </w:pict>
          </mc:Fallback>
        </mc:AlternateContent>
      </w:r>
    </w:p>
    <w:p w14:paraId="06814392" w14:textId="3315217C" w:rsidR="00FE71F6" w:rsidRPr="00FE71F6" w:rsidRDefault="005E2E07" w:rsidP="0071043E">
      <w:pPr>
        <w:tabs>
          <w:tab w:val="right" w:pos="10080"/>
        </w:tabs>
        <w:ind w:left="1260"/>
        <w:rPr>
          <w:rFonts w:ascii="Calibri" w:hAnsi="Calibri"/>
          <w:sz w:val="4"/>
          <w:szCs w:val="4"/>
          <w:u w:val="single"/>
        </w:rPr>
      </w:pPr>
      <w:r>
        <w:rPr>
          <w:rFonts w:ascii="Calibri" w:hAnsi="Calibri"/>
          <w:noProof/>
          <w:sz w:val="4"/>
          <w:szCs w:val="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119552" behindDoc="0" locked="0" layoutInCell="1" allowOverlap="1" wp14:anchorId="4CB25B1A" wp14:editId="708D253C">
                <wp:simplePos x="0" y="0"/>
                <wp:positionH relativeFrom="column">
                  <wp:posOffset>4434254</wp:posOffset>
                </wp:positionH>
                <wp:positionV relativeFrom="paragraph">
                  <wp:posOffset>13435</wp:posOffset>
                </wp:positionV>
                <wp:extent cx="5760" cy="3600"/>
                <wp:effectExtent l="38100" t="19050" r="51435" b="5397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57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D67DC" id="Ink 410" o:spid="_x0000_s1026" type="#_x0000_t75" style="position:absolute;margin-left:348.55pt;margin-top:.35pt;width:1.5pt;height:1.55pt;z-index:2521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">
                <v:imagedata r:id="rId770" o:title=""/>
              </v:shape>
            </w:pict>
          </mc:Fallback>
        </mc:AlternateContent>
      </w:r>
      <w:r>
        <w:rPr>
          <w:rFonts w:ascii="Calibri" w:hAnsi="Calibri"/>
          <w:noProof/>
          <w:sz w:val="4"/>
          <w:szCs w:val="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115456" behindDoc="0" locked="0" layoutInCell="1" allowOverlap="1" wp14:anchorId="31ACDBEA" wp14:editId="4FE82198">
                <wp:simplePos x="0" y="0"/>
                <wp:positionH relativeFrom="column">
                  <wp:posOffset>5261534</wp:posOffset>
                </wp:positionH>
                <wp:positionV relativeFrom="paragraph">
                  <wp:posOffset>-28685</wp:posOffset>
                </wp:positionV>
                <wp:extent cx="20880" cy="67680"/>
                <wp:effectExtent l="38100" t="38100" r="55880" b="4699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208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20C1A" id="Ink 406" o:spid="_x0000_s1026" type="#_x0000_t75" style="position:absolute;margin-left:413.6pt;margin-top:-2.7pt;width:3.15pt;height:6.55pt;z-index:2521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">
                <v:imagedata r:id="rId772" o:title=""/>
              </v:shape>
            </w:pict>
          </mc:Fallback>
        </mc:AlternateContent>
      </w:r>
      <w:r>
        <w:rPr>
          <w:rFonts w:ascii="Calibri" w:hAnsi="Calibri"/>
          <w:noProof/>
          <w:sz w:val="4"/>
          <w:szCs w:val="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114432" behindDoc="0" locked="0" layoutInCell="1" allowOverlap="1" wp14:anchorId="71D395D9" wp14:editId="0C3EB82E">
                <wp:simplePos x="0" y="0"/>
                <wp:positionH relativeFrom="column">
                  <wp:posOffset>5169374</wp:posOffset>
                </wp:positionH>
                <wp:positionV relativeFrom="paragraph">
                  <wp:posOffset>-31205</wp:posOffset>
                </wp:positionV>
                <wp:extent cx="59040" cy="69120"/>
                <wp:effectExtent l="38100" t="38100" r="55880" b="4572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590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38154" id="Ink 405" o:spid="_x0000_s1026" type="#_x0000_t75" style="position:absolute;margin-left:406.3pt;margin-top:-3.2pt;width:6.05pt;height:6.9pt;z-index:2521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">
                <v:imagedata r:id="rId774" o:title=""/>
              </v:shape>
            </w:pict>
          </mc:Fallback>
        </mc:AlternateContent>
      </w:r>
      <w:r>
        <w:rPr>
          <w:rFonts w:ascii="Calibri" w:hAnsi="Calibri"/>
          <w:noProof/>
          <w:sz w:val="4"/>
          <w:szCs w:val="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112384" behindDoc="0" locked="0" layoutInCell="1" allowOverlap="1" wp14:anchorId="01DA46B9" wp14:editId="6A377229">
                <wp:simplePos x="0" y="0"/>
                <wp:positionH relativeFrom="column">
                  <wp:posOffset>4851134</wp:posOffset>
                </wp:positionH>
                <wp:positionV relativeFrom="paragraph">
                  <wp:posOffset>-9245</wp:posOffset>
                </wp:positionV>
                <wp:extent cx="46440" cy="70920"/>
                <wp:effectExtent l="57150" t="38100" r="48895" b="4381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464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BC99A" id="Ink 403" o:spid="_x0000_s1026" type="#_x0000_t75" style="position:absolute;margin-left:381.3pt;margin-top:-1.4pt;width:4.95pt;height:6.85pt;z-index:2521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">
                <v:imagedata r:id="rId776" o:title=""/>
              </v:shape>
            </w:pict>
          </mc:Fallback>
        </mc:AlternateContent>
      </w:r>
      <w:r>
        <w:rPr>
          <w:rFonts w:ascii="Calibri" w:hAnsi="Calibri"/>
          <w:noProof/>
          <w:sz w:val="4"/>
          <w:szCs w:val="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111360" behindDoc="0" locked="0" layoutInCell="1" allowOverlap="1" wp14:anchorId="410B662F" wp14:editId="75EFF2AF">
                <wp:simplePos x="0" y="0"/>
                <wp:positionH relativeFrom="column">
                  <wp:posOffset>4750334</wp:posOffset>
                </wp:positionH>
                <wp:positionV relativeFrom="paragraph">
                  <wp:posOffset>-24725</wp:posOffset>
                </wp:positionV>
                <wp:extent cx="58680" cy="67680"/>
                <wp:effectExtent l="38100" t="38100" r="36830" b="4699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586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7A164" id="Ink 402" o:spid="_x0000_s1026" type="#_x0000_t75" style="position:absolute;margin-left:373.6pt;margin-top:-2.6pt;width:5.7pt;height:6.7pt;z-index:2521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">
                <v:imagedata r:id="rId778" o:title=""/>
              </v:shape>
            </w:pict>
          </mc:Fallback>
        </mc:AlternateContent>
      </w:r>
      <w:r>
        <w:rPr>
          <w:rFonts w:ascii="Calibri" w:hAnsi="Calibri"/>
          <w:noProof/>
          <w:sz w:val="4"/>
          <w:szCs w:val="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110336" behindDoc="0" locked="0" layoutInCell="1" allowOverlap="1" wp14:anchorId="56C0EB69" wp14:editId="3A582143">
                <wp:simplePos x="0" y="0"/>
                <wp:positionH relativeFrom="column">
                  <wp:posOffset>4645214</wp:posOffset>
                </wp:positionH>
                <wp:positionV relativeFrom="paragraph">
                  <wp:posOffset>-17525</wp:posOffset>
                </wp:positionV>
                <wp:extent cx="54000" cy="84240"/>
                <wp:effectExtent l="57150" t="57150" r="41275" b="4953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540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6D253" id="Ink 401" o:spid="_x0000_s1026" type="#_x0000_t75" style="position:absolute;margin-left:365.05pt;margin-top:-2.1pt;width:5.6pt;height:8.05pt;z-index:2521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">
                <v:imagedata r:id="rId780" o:title=""/>
              </v:shape>
            </w:pict>
          </mc:Fallback>
        </mc:AlternateContent>
      </w:r>
      <w:r>
        <w:rPr>
          <w:rFonts w:ascii="Calibri" w:hAnsi="Calibri"/>
          <w:noProof/>
          <w:sz w:val="4"/>
          <w:szCs w:val="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108288" behindDoc="0" locked="0" layoutInCell="1" allowOverlap="1" wp14:anchorId="65504F6E" wp14:editId="1133CEE8">
                <wp:simplePos x="0" y="0"/>
                <wp:positionH relativeFrom="column">
                  <wp:posOffset>4272614</wp:posOffset>
                </wp:positionH>
                <wp:positionV relativeFrom="paragraph">
                  <wp:posOffset>-20405</wp:posOffset>
                </wp:positionV>
                <wp:extent cx="64080" cy="52920"/>
                <wp:effectExtent l="38100" t="38100" r="50800" b="4254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640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11F79" id="Ink 399" o:spid="_x0000_s1026" type="#_x0000_t75" style="position:absolute;margin-left:336pt;margin-top:-2.05pt;width:6.1pt;height:5.15pt;z-index:2521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">
                <v:imagedata r:id="rId782" o:title=""/>
              </v:shape>
            </w:pict>
          </mc:Fallback>
        </mc:AlternateContent>
      </w:r>
    </w:p>
    <w:p w14:paraId="2809DE54" w14:textId="4CDCE698" w:rsidR="0071043E" w:rsidRDefault="005E2E07" w:rsidP="0071043E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0816" behindDoc="0" locked="0" layoutInCell="1" allowOverlap="1" wp14:anchorId="518726AA" wp14:editId="7EA2899D">
                <wp:simplePos x="0" y="0"/>
                <wp:positionH relativeFrom="column">
                  <wp:posOffset>5508854</wp:posOffset>
                </wp:positionH>
                <wp:positionV relativeFrom="paragraph">
                  <wp:posOffset>152240</wp:posOffset>
                </wp:positionV>
                <wp:extent cx="55800" cy="3240"/>
                <wp:effectExtent l="38100" t="38100" r="40005" b="5397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55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DD70B" id="Ink 421" o:spid="_x0000_s1026" type="#_x0000_t75" style="position:absolute;margin-left:433.1pt;margin-top:11.4pt;width:5.65pt;height:1.5pt;z-index:2521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">
                <v:imagedata r:id="rId7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9792" behindDoc="0" locked="0" layoutInCell="1" allowOverlap="1" wp14:anchorId="460D395F" wp14:editId="3310CAD4">
                <wp:simplePos x="0" y="0"/>
                <wp:positionH relativeFrom="column">
                  <wp:posOffset>5548814</wp:posOffset>
                </wp:positionH>
                <wp:positionV relativeFrom="paragraph">
                  <wp:posOffset>78440</wp:posOffset>
                </wp:positionV>
                <wp:extent cx="23040" cy="174600"/>
                <wp:effectExtent l="38100" t="38100" r="53340" b="5461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230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2ABE0" id="Ink 420" o:spid="_x0000_s1026" type="#_x0000_t75" style="position:absolute;margin-left:436.25pt;margin-top:5.65pt;width:3.1pt;height:14.95pt;z-index:2521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">
                <v:imagedata r:id="rId7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5696" behindDoc="0" locked="0" layoutInCell="1" allowOverlap="1" wp14:anchorId="4A148D38" wp14:editId="1786EC00">
                <wp:simplePos x="0" y="0"/>
                <wp:positionH relativeFrom="column">
                  <wp:posOffset>5055974</wp:posOffset>
                </wp:positionH>
                <wp:positionV relativeFrom="paragraph">
                  <wp:posOffset>111200</wp:posOffset>
                </wp:positionV>
                <wp:extent cx="28440" cy="163440"/>
                <wp:effectExtent l="38100" t="38100" r="48260" b="4635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284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ED5D2" id="Ink 416" o:spid="_x0000_s1026" type="#_x0000_t75" style="position:absolute;margin-left:397.55pt;margin-top:8.2pt;width:3.45pt;height:14pt;z-index:2521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">
                <v:imagedata r:id="rId7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672" behindDoc="0" locked="0" layoutInCell="1" allowOverlap="1" wp14:anchorId="5D35ADE0" wp14:editId="15AA731C">
                <wp:simplePos x="0" y="0"/>
                <wp:positionH relativeFrom="column">
                  <wp:posOffset>4953374</wp:posOffset>
                </wp:positionH>
                <wp:positionV relativeFrom="paragraph">
                  <wp:posOffset>136040</wp:posOffset>
                </wp:positionV>
                <wp:extent cx="65520" cy="142920"/>
                <wp:effectExtent l="19050" t="38100" r="29845" b="4762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655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14292" id="Ink 415" o:spid="_x0000_s1026" type="#_x0000_t75" style="position:absolute;margin-left:389.5pt;margin-top:10.2pt;width:6.35pt;height:12.3pt;z-index:2521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">
                <v:imagedata r:id="rId7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600" behindDoc="0" locked="0" layoutInCell="1" allowOverlap="1" wp14:anchorId="2B6B345E" wp14:editId="1662B006">
                <wp:simplePos x="0" y="0"/>
                <wp:positionH relativeFrom="column">
                  <wp:posOffset>4598774</wp:posOffset>
                </wp:positionH>
                <wp:positionV relativeFrom="paragraph">
                  <wp:posOffset>127400</wp:posOffset>
                </wp:positionV>
                <wp:extent cx="64800" cy="149040"/>
                <wp:effectExtent l="38100" t="38100" r="49530" b="4191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648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639FD" id="Ink 412" o:spid="_x0000_s1026" type="#_x0000_t75" style="position:absolute;margin-left:361.55pt;margin-top:9.45pt;width:6.25pt;height:12.95pt;z-index:2521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">
                <v:imagedata r:id="rId7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576" behindDoc="0" locked="0" layoutInCell="1" allowOverlap="1" wp14:anchorId="594A7C91" wp14:editId="47E2ED2A">
                <wp:simplePos x="0" y="0"/>
                <wp:positionH relativeFrom="column">
                  <wp:posOffset>4442174</wp:posOffset>
                </wp:positionH>
                <wp:positionV relativeFrom="paragraph">
                  <wp:posOffset>201200</wp:posOffset>
                </wp:positionV>
                <wp:extent cx="8280" cy="3960"/>
                <wp:effectExtent l="38100" t="19050" r="48895" b="5334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82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7D071" id="Ink 411" o:spid="_x0000_s1026" type="#_x0000_t75" style="position:absolute;margin-left:349.2pt;margin-top:15.35pt;width:1.75pt;height:1.35pt;z-index:2521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">
                <v:imagedata r:id="rId7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264" behindDoc="0" locked="0" layoutInCell="1" allowOverlap="1" wp14:anchorId="0650A565" wp14:editId="6129B6AF">
                <wp:simplePos x="0" y="0"/>
                <wp:positionH relativeFrom="column">
                  <wp:posOffset>3879854</wp:posOffset>
                </wp:positionH>
                <wp:positionV relativeFrom="paragraph">
                  <wp:posOffset>-23080</wp:posOffset>
                </wp:positionV>
                <wp:extent cx="398880" cy="306000"/>
                <wp:effectExtent l="38100" t="38100" r="39370" b="3746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39888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E84F4" id="Ink 398" o:spid="_x0000_s1026" type="#_x0000_t75" style="position:absolute;margin-left:305.05pt;margin-top:-2.5pt;width:32.55pt;height:25.35pt;z-index:2521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">
                <v:imagedata r:id="rId7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000" behindDoc="0" locked="0" layoutInCell="1" allowOverlap="1" wp14:anchorId="68B78252" wp14:editId="6B9E2DAE">
                <wp:simplePos x="0" y="0"/>
                <wp:positionH relativeFrom="column">
                  <wp:posOffset>3689414</wp:posOffset>
                </wp:positionH>
                <wp:positionV relativeFrom="paragraph">
                  <wp:posOffset>101809</wp:posOffset>
                </wp:positionV>
                <wp:extent cx="78480" cy="78840"/>
                <wp:effectExtent l="38100" t="19050" r="36195" b="5461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784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1B904" id="Ink 387" o:spid="_x0000_s1026" type="#_x0000_t75" style="position:absolute;margin-left:290.1pt;margin-top:7.45pt;width:7.3pt;height:7.35pt;z-index:2520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">
                <v:imagedata r:id="rId7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976" behindDoc="0" locked="0" layoutInCell="1" allowOverlap="1" wp14:anchorId="1A81BEDC" wp14:editId="21F7B1F8">
                <wp:simplePos x="0" y="0"/>
                <wp:positionH relativeFrom="column">
                  <wp:posOffset>3640454</wp:posOffset>
                </wp:positionH>
                <wp:positionV relativeFrom="paragraph">
                  <wp:posOffset>30169</wp:posOffset>
                </wp:positionV>
                <wp:extent cx="128880" cy="32760"/>
                <wp:effectExtent l="38100" t="38100" r="43180" b="4381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288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0D33D" id="Ink 386" o:spid="_x0000_s1026" type="#_x0000_t75" style="position:absolute;margin-left:286.2pt;margin-top:1.85pt;width:11.15pt;height:3.6pt;z-index:2520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">
                <v:imagedata r:id="rId8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952" behindDoc="0" locked="0" layoutInCell="1" allowOverlap="1" wp14:anchorId="5D8C0A7A" wp14:editId="79F19AEC">
                <wp:simplePos x="0" y="0"/>
                <wp:positionH relativeFrom="column">
                  <wp:posOffset>3071294</wp:posOffset>
                </wp:positionH>
                <wp:positionV relativeFrom="paragraph">
                  <wp:posOffset>95329</wp:posOffset>
                </wp:positionV>
                <wp:extent cx="94680" cy="85680"/>
                <wp:effectExtent l="38100" t="38100" r="38735" b="4826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946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74C29" id="Ink 385" o:spid="_x0000_s1026" type="#_x0000_t75" style="position:absolute;margin-left:241.25pt;margin-top:7.05pt;width:8.5pt;height:7.95pt;z-index:2520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">
                <v:imagedata r:id="rId8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928" behindDoc="0" locked="0" layoutInCell="1" allowOverlap="1" wp14:anchorId="5F086A4E" wp14:editId="34A59794">
                <wp:simplePos x="0" y="0"/>
                <wp:positionH relativeFrom="column">
                  <wp:posOffset>3041054</wp:posOffset>
                </wp:positionH>
                <wp:positionV relativeFrom="paragraph">
                  <wp:posOffset>41329</wp:posOffset>
                </wp:positionV>
                <wp:extent cx="113040" cy="17280"/>
                <wp:effectExtent l="38100" t="38100" r="39370" b="4000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130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6B87B" id="Ink 384" o:spid="_x0000_s1026" type="#_x0000_t75" style="position:absolute;margin-left:239.1pt;margin-top:2.7pt;width:9.8pt;height:2.5pt;z-index:2520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">
                <v:imagedata r:id="rId804" o:title=""/>
              </v:shape>
            </w:pict>
          </mc:Fallback>
        </mc:AlternateContent>
      </w:r>
    </w:p>
    <w:p w14:paraId="5C19657E" w14:textId="3B5A1B07" w:rsidR="00FC2E6E" w:rsidRDefault="005E2E07" w:rsidP="00FC2E6E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8768" behindDoc="0" locked="0" layoutInCell="1" allowOverlap="1" wp14:anchorId="0ACBBD41" wp14:editId="2BD62774">
                <wp:simplePos x="0" y="0"/>
                <wp:positionH relativeFrom="column">
                  <wp:posOffset>5387534</wp:posOffset>
                </wp:positionH>
                <wp:positionV relativeFrom="paragraph">
                  <wp:posOffset>-29290</wp:posOffset>
                </wp:positionV>
                <wp:extent cx="92520" cy="78840"/>
                <wp:effectExtent l="38100" t="57150" r="41275" b="5461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925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AABFE" id="Ink 419" o:spid="_x0000_s1026" type="#_x0000_t75" style="position:absolute;margin-left:423.55pt;margin-top:-3pt;width:8.75pt;height:7.55pt;z-index:2521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">
                <v:imagedata r:id="rId8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7744" behindDoc="0" locked="0" layoutInCell="1" allowOverlap="1" wp14:anchorId="2547C7B6" wp14:editId="7E13DF94">
                <wp:simplePos x="0" y="0"/>
                <wp:positionH relativeFrom="column">
                  <wp:posOffset>5298254</wp:posOffset>
                </wp:positionH>
                <wp:positionV relativeFrom="paragraph">
                  <wp:posOffset>-18490</wp:posOffset>
                </wp:positionV>
                <wp:extent cx="56160" cy="76680"/>
                <wp:effectExtent l="38100" t="38100" r="58420" b="5715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56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9C5D2" id="Ink 418" o:spid="_x0000_s1026" type="#_x0000_t75" style="position:absolute;margin-left:416.45pt;margin-top:-2.15pt;width:5.85pt;height:7.5pt;z-index:2521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">
                <v:imagedata r:id="rId8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6720" behindDoc="0" locked="0" layoutInCell="1" allowOverlap="1" wp14:anchorId="5039AB6F" wp14:editId="21C28838">
                <wp:simplePos x="0" y="0"/>
                <wp:positionH relativeFrom="column">
                  <wp:posOffset>5106374</wp:posOffset>
                </wp:positionH>
                <wp:positionV relativeFrom="paragraph">
                  <wp:posOffset>-32170</wp:posOffset>
                </wp:positionV>
                <wp:extent cx="61200" cy="102240"/>
                <wp:effectExtent l="38100" t="38100" r="53340" b="5016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612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C7B94" id="Ink 417" o:spid="_x0000_s1026" type="#_x0000_t75" style="position:absolute;margin-left:401.35pt;margin-top:-3.25pt;width:6.2pt;height:9.35pt;z-index:2521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">
                <v:imagedata r:id="rId8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648" behindDoc="0" locked="0" layoutInCell="1" allowOverlap="1" wp14:anchorId="0B587715" wp14:editId="185E86B6">
                <wp:simplePos x="0" y="0"/>
                <wp:positionH relativeFrom="column">
                  <wp:posOffset>4841414</wp:posOffset>
                </wp:positionH>
                <wp:positionV relativeFrom="paragraph">
                  <wp:posOffset>-7330</wp:posOffset>
                </wp:positionV>
                <wp:extent cx="41040" cy="57600"/>
                <wp:effectExtent l="19050" t="57150" r="54610" b="3810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410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6E584" id="Ink 414" o:spid="_x0000_s1026" type="#_x0000_t75" style="position:absolute;margin-left:380.7pt;margin-top:-1.25pt;width:4.45pt;height:5.85pt;z-index:2521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">
                <v:imagedata r:id="rId8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624" behindDoc="0" locked="0" layoutInCell="1" allowOverlap="1" wp14:anchorId="7402596D" wp14:editId="287F48C5">
                <wp:simplePos x="0" y="0"/>
                <wp:positionH relativeFrom="column">
                  <wp:posOffset>4719734</wp:posOffset>
                </wp:positionH>
                <wp:positionV relativeFrom="paragraph">
                  <wp:posOffset>-1570</wp:posOffset>
                </wp:positionV>
                <wp:extent cx="55800" cy="66600"/>
                <wp:effectExtent l="38100" t="38100" r="40005" b="4826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558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922BD" id="Ink 413" o:spid="_x0000_s1026" type="#_x0000_t75" style="position:absolute;margin-left:371.1pt;margin-top:-.75pt;width:5.65pt;height:6.5pt;z-index:2521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">
                <v:imagedata r:id="rId8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240" behindDoc="0" locked="0" layoutInCell="1" allowOverlap="1" wp14:anchorId="121081A2" wp14:editId="36407315">
                <wp:simplePos x="0" y="0"/>
                <wp:positionH relativeFrom="column">
                  <wp:posOffset>3296654</wp:posOffset>
                </wp:positionH>
                <wp:positionV relativeFrom="paragraph">
                  <wp:posOffset>74719</wp:posOffset>
                </wp:positionV>
                <wp:extent cx="21960" cy="38880"/>
                <wp:effectExtent l="19050" t="38100" r="54610" b="3746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219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A3923" id="Ink 397" o:spid="_x0000_s1026" type="#_x0000_t75" style="position:absolute;margin-left:259pt;margin-top:5.45pt;width:2.9pt;height:4.05pt;z-index:2521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">
                <v:imagedata r:id="rId8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216" behindDoc="0" locked="0" layoutInCell="1" allowOverlap="1" wp14:anchorId="273C47B5" wp14:editId="7D1F7150">
                <wp:simplePos x="0" y="0"/>
                <wp:positionH relativeFrom="column">
                  <wp:posOffset>3241934</wp:posOffset>
                </wp:positionH>
                <wp:positionV relativeFrom="paragraph">
                  <wp:posOffset>115759</wp:posOffset>
                </wp:positionV>
                <wp:extent cx="32040" cy="7560"/>
                <wp:effectExtent l="38100" t="19050" r="44450" b="5016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32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3BDCF" id="Ink 396" o:spid="_x0000_s1026" type="#_x0000_t75" style="position:absolute;margin-left:254.8pt;margin-top:8.65pt;width:3.4pt;height:1.6pt;z-index:2521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">
                <v:imagedata r:id="rId8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192" behindDoc="0" locked="0" layoutInCell="1" allowOverlap="1" wp14:anchorId="77A010EC" wp14:editId="059151F7">
                <wp:simplePos x="0" y="0"/>
                <wp:positionH relativeFrom="column">
                  <wp:posOffset>3094334</wp:posOffset>
                </wp:positionH>
                <wp:positionV relativeFrom="paragraph">
                  <wp:posOffset>-20681</wp:posOffset>
                </wp:positionV>
                <wp:extent cx="707040" cy="294840"/>
                <wp:effectExtent l="38100" t="38100" r="36195" b="4826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70704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759A0" id="Ink 395" o:spid="_x0000_s1026" type="#_x0000_t75" style="position:absolute;margin-left:243.25pt;margin-top:-2.3pt;width:56.8pt;height:24.5pt;z-index:2521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">
                <v:imagedata r:id="rId8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168" behindDoc="0" locked="0" layoutInCell="1" allowOverlap="1" wp14:anchorId="094F4A57" wp14:editId="309D8985">
                <wp:simplePos x="0" y="0"/>
                <wp:positionH relativeFrom="column">
                  <wp:posOffset>3602294</wp:posOffset>
                </wp:positionH>
                <wp:positionV relativeFrom="paragraph">
                  <wp:posOffset>118279</wp:posOffset>
                </wp:positionV>
                <wp:extent cx="84960" cy="98280"/>
                <wp:effectExtent l="38100" t="38100" r="48895" b="5461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849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40AFC" id="Ink 394" o:spid="_x0000_s1026" type="#_x0000_t75" style="position:absolute;margin-left:283.05pt;margin-top:8.75pt;width:7.95pt;height:9.05pt;z-index:2521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">
                <v:imagedata r:id="rId8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144" behindDoc="0" locked="0" layoutInCell="1" allowOverlap="1" wp14:anchorId="4182D568" wp14:editId="29904511">
                <wp:simplePos x="0" y="0"/>
                <wp:positionH relativeFrom="column">
                  <wp:posOffset>3549374</wp:posOffset>
                </wp:positionH>
                <wp:positionV relativeFrom="paragraph">
                  <wp:posOffset>80479</wp:posOffset>
                </wp:positionV>
                <wp:extent cx="84600" cy="19800"/>
                <wp:effectExtent l="38100" t="38100" r="48895" b="3746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846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59466" id="Ink 393" o:spid="_x0000_s1026" type="#_x0000_t75" style="position:absolute;margin-left:278.95pt;margin-top:5.85pt;width:7.75pt;height:2.65pt;z-index:2521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">
                <v:imagedata r:id="rId8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120" behindDoc="0" locked="0" layoutInCell="1" allowOverlap="1" wp14:anchorId="308780C0" wp14:editId="418EDB48">
                <wp:simplePos x="0" y="0"/>
                <wp:positionH relativeFrom="column">
                  <wp:posOffset>3586454</wp:posOffset>
                </wp:positionH>
                <wp:positionV relativeFrom="paragraph">
                  <wp:posOffset>-8801</wp:posOffset>
                </wp:positionV>
                <wp:extent cx="45360" cy="58680"/>
                <wp:effectExtent l="57150" t="38100" r="50165" b="5588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453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274C5" id="Ink 392" o:spid="_x0000_s1026" type="#_x0000_t75" style="position:absolute;margin-left:281.7pt;margin-top:-1.2pt;width:4.75pt;height:5.8pt;z-index:2521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">
                <v:imagedata r:id="rId8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096" behindDoc="0" locked="0" layoutInCell="1" allowOverlap="1" wp14:anchorId="52EF1FA4" wp14:editId="4566C824">
                <wp:simplePos x="0" y="0"/>
                <wp:positionH relativeFrom="column">
                  <wp:posOffset>3446774</wp:posOffset>
                </wp:positionH>
                <wp:positionV relativeFrom="paragraph">
                  <wp:posOffset>76519</wp:posOffset>
                </wp:positionV>
                <wp:extent cx="23040" cy="1800"/>
                <wp:effectExtent l="38100" t="38100" r="34290" b="3683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230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B9AC3" id="Ink 391" o:spid="_x0000_s1026" type="#_x0000_t75" style="position:absolute;margin-left:270.85pt;margin-top:5.1pt;width:2.8pt;height:2.15pt;z-index:2521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">
                <v:imagedata r:id="rId8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072" behindDoc="0" locked="0" layoutInCell="1" allowOverlap="1" wp14:anchorId="69EF3269" wp14:editId="16EB1AC0">
                <wp:simplePos x="0" y="0"/>
                <wp:positionH relativeFrom="column">
                  <wp:posOffset>3448574</wp:posOffset>
                </wp:positionH>
                <wp:positionV relativeFrom="paragraph">
                  <wp:posOffset>39799</wp:posOffset>
                </wp:positionV>
                <wp:extent cx="48960" cy="12240"/>
                <wp:effectExtent l="38100" t="38100" r="46355" b="4508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48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E5783" id="Ink 390" o:spid="_x0000_s1026" type="#_x0000_t75" style="position:absolute;margin-left:271.05pt;margin-top:2.65pt;width:4.85pt;height:1.95pt;z-index:2520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">
                <v:imagedata r:id="rId8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048" behindDoc="0" locked="0" layoutInCell="1" allowOverlap="1" wp14:anchorId="6C95031D" wp14:editId="1DF80E38">
                <wp:simplePos x="0" y="0"/>
                <wp:positionH relativeFrom="column">
                  <wp:posOffset>3276854</wp:posOffset>
                </wp:positionH>
                <wp:positionV relativeFrom="paragraph">
                  <wp:posOffset>12799</wp:posOffset>
                </wp:positionV>
                <wp:extent cx="74520" cy="95760"/>
                <wp:effectExtent l="38100" t="38100" r="40005" b="3810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745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24731" id="Ink 389" o:spid="_x0000_s1026" type="#_x0000_t75" style="position:absolute;margin-left:257.3pt;margin-top:.5pt;width:7.1pt;height:8.65pt;z-index:2520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">
                <v:imagedata r:id="rId8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024" behindDoc="0" locked="0" layoutInCell="1" allowOverlap="1" wp14:anchorId="289D85ED" wp14:editId="46294369">
                <wp:simplePos x="0" y="0"/>
                <wp:positionH relativeFrom="column">
                  <wp:posOffset>3256334</wp:posOffset>
                </wp:positionH>
                <wp:positionV relativeFrom="paragraph">
                  <wp:posOffset>35839</wp:posOffset>
                </wp:positionV>
                <wp:extent cx="61560" cy="59760"/>
                <wp:effectExtent l="38100" t="38100" r="34290" b="3556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615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DBF35" id="Ink 388" o:spid="_x0000_s1026" type="#_x0000_t75" style="position:absolute;margin-left:256pt;margin-top:2.35pt;width:5.85pt;height:5.65pt;z-index:2520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">
                <v:imagedata r:id="rId834" o:title=""/>
              </v:shape>
            </w:pict>
          </mc:Fallback>
        </mc:AlternateContent>
      </w:r>
    </w:p>
    <w:p w14:paraId="1EF3BFB3" w14:textId="3FA4573E" w:rsidR="0040311F" w:rsidRDefault="005E2E07" w:rsidP="00FC2E6E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3104" behindDoc="0" locked="0" layoutInCell="1" allowOverlap="1" wp14:anchorId="1EB3C4FC" wp14:editId="46510D4C">
                <wp:simplePos x="0" y="0"/>
                <wp:positionH relativeFrom="column">
                  <wp:posOffset>5587334</wp:posOffset>
                </wp:positionH>
                <wp:positionV relativeFrom="paragraph">
                  <wp:posOffset>4015</wp:posOffset>
                </wp:positionV>
                <wp:extent cx="66960" cy="6840"/>
                <wp:effectExtent l="38100" t="57150" r="47625" b="5080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66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BB815" id="Ink 433" o:spid="_x0000_s1026" type="#_x0000_t75" style="position:absolute;margin-left:439.35pt;margin-top:-.45pt;width:6.5pt;height:1.9pt;z-index:2521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">
                <v:imagedata r:id="rId8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2080" behindDoc="0" locked="0" layoutInCell="1" allowOverlap="1" wp14:anchorId="031BF785" wp14:editId="779875B8">
                <wp:simplePos x="0" y="0"/>
                <wp:positionH relativeFrom="column">
                  <wp:posOffset>5638454</wp:posOffset>
                </wp:positionH>
                <wp:positionV relativeFrom="paragraph">
                  <wp:posOffset>-58265</wp:posOffset>
                </wp:positionV>
                <wp:extent cx="14760" cy="124920"/>
                <wp:effectExtent l="38100" t="38100" r="42545" b="4699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47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BF21F" id="Ink 432" o:spid="_x0000_s1026" type="#_x0000_t75" style="position:absolute;margin-left:443.35pt;margin-top:-5.1pt;width:2.4pt;height:10.95pt;z-index:2521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">
                <v:imagedata r:id="rId8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056" behindDoc="0" locked="0" layoutInCell="1" allowOverlap="1" wp14:anchorId="62961D86" wp14:editId="34F97C84">
                <wp:simplePos x="0" y="0"/>
                <wp:positionH relativeFrom="column">
                  <wp:posOffset>5544494</wp:posOffset>
                </wp:positionH>
                <wp:positionV relativeFrom="paragraph">
                  <wp:posOffset>14815</wp:posOffset>
                </wp:positionV>
                <wp:extent cx="16920" cy="67320"/>
                <wp:effectExtent l="57150" t="38100" r="40640" b="4699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69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93335" id="Ink 431" o:spid="_x0000_s1026" type="#_x0000_t75" style="position:absolute;margin-left:435.85pt;margin-top:.6pt;width:2.85pt;height:6.55pt;z-index:2521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">
                <v:imagedata r:id="rId8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032" behindDoc="0" locked="0" layoutInCell="1" allowOverlap="1" wp14:anchorId="310F6146" wp14:editId="39B82417">
                <wp:simplePos x="0" y="0"/>
                <wp:positionH relativeFrom="column">
                  <wp:posOffset>5486894</wp:posOffset>
                </wp:positionH>
                <wp:positionV relativeFrom="paragraph">
                  <wp:posOffset>22735</wp:posOffset>
                </wp:positionV>
                <wp:extent cx="26280" cy="60840"/>
                <wp:effectExtent l="38100" t="38100" r="50165" b="5397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262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900AC" id="Ink 430" o:spid="_x0000_s1026" type="#_x0000_t75" style="position:absolute;margin-left:431.35pt;margin-top:1.2pt;width:3.35pt;height:6.15pt;z-index:2521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">
                <v:imagedata r:id="rId8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008" behindDoc="0" locked="0" layoutInCell="1" allowOverlap="1" wp14:anchorId="790DCA2E" wp14:editId="61F6A43A">
                <wp:simplePos x="0" y="0"/>
                <wp:positionH relativeFrom="column">
                  <wp:posOffset>5406614</wp:posOffset>
                </wp:positionH>
                <wp:positionV relativeFrom="paragraph">
                  <wp:posOffset>21295</wp:posOffset>
                </wp:positionV>
                <wp:extent cx="37080" cy="80640"/>
                <wp:effectExtent l="38100" t="19050" r="39370" b="5334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370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F5DB0" id="Ink 429" o:spid="_x0000_s1026" type="#_x0000_t75" style="position:absolute;margin-left:425pt;margin-top:1.05pt;width:4.25pt;height:7.6pt;z-index:2521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">
                <v:imagedata r:id="rId8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984" behindDoc="0" locked="0" layoutInCell="1" allowOverlap="1" wp14:anchorId="26EFE3C1" wp14:editId="1DA4DAE0">
                <wp:simplePos x="0" y="0"/>
                <wp:positionH relativeFrom="column">
                  <wp:posOffset>5251094</wp:posOffset>
                </wp:positionH>
                <wp:positionV relativeFrom="paragraph">
                  <wp:posOffset>-35945</wp:posOffset>
                </wp:positionV>
                <wp:extent cx="39240" cy="131040"/>
                <wp:effectExtent l="38100" t="38100" r="37465" b="4064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392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C0B46" id="Ink 428" o:spid="_x0000_s1026" type="#_x0000_t75" style="position:absolute;margin-left:412.85pt;margin-top:-3.35pt;width:4.25pt;height:11.45pt;z-index:2521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">
                <v:imagedata r:id="rId8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960" behindDoc="0" locked="0" layoutInCell="1" allowOverlap="1" wp14:anchorId="4F282478" wp14:editId="7D60BC55">
                <wp:simplePos x="0" y="0"/>
                <wp:positionH relativeFrom="column">
                  <wp:posOffset>5165414</wp:posOffset>
                </wp:positionH>
                <wp:positionV relativeFrom="paragraph">
                  <wp:posOffset>58015</wp:posOffset>
                </wp:positionV>
                <wp:extent cx="42840" cy="52920"/>
                <wp:effectExtent l="0" t="38100" r="52705" b="4254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428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6FD70" id="Ink 427" o:spid="_x0000_s1026" type="#_x0000_t75" style="position:absolute;margin-left:406.15pt;margin-top:4.05pt;width:4.4pt;height:5.3pt;z-index:2521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">
                <v:imagedata r:id="rId8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936" behindDoc="0" locked="0" layoutInCell="1" allowOverlap="1" wp14:anchorId="72BD1EA2" wp14:editId="6B3F9BF6">
                <wp:simplePos x="0" y="0"/>
                <wp:positionH relativeFrom="column">
                  <wp:posOffset>5062094</wp:posOffset>
                </wp:positionH>
                <wp:positionV relativeFrom="paragraph">
                  <wp:posOffset>48295</wp:posOffset>
                </wp:positionV>
                <wp:extent cx="36720" cy="60480"/>
                <wp:effectExtent l="38100" t="38100" r="40005" b="5397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367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BDB03" id="Ink 426" o:spid="_x0000_s1026" type="#_x0000_t75" style="position:absolute;margin-left:398.05pt;margin-top:3.3pt;width:4.15pt;height:5.85pt;z-index:2521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">
                <v:imagedata r:id="rId8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912" behindDoc="0" locked="0" layoutInCell="1" allowOverlap="1" wp14:anchorId="685115C9" wp14:editId="771FB621">
                <wp:simplePos x="0" y="0"/>
                <wp:positionH relativeFrom="column">
                  <wp:posOffset>4965974</wp:posOffset>
                </wp:positionH>
                <wp:positionV relativeFrom="paragraph">
                  <wp:posOffset>47935</wp:posOffset>
                </wp:positionV>
                <wp:extent cx="56880" cy="132840"/>
                <wp:effectExtent l="57150" t="38100" r="38735" b="3873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56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A0CFB" id="Ink 425" o:spid="_x0000_s1026" type="#_x0000_t75" style="position:absolute;margin-left:390.3pt;margin-top:3.2pt;width:5.65pt;height:11.6pt;z-index:2521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">
                <v:imagedata r:id="rId8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888" behindDoc="0" locked="0" layoutInCell="1" allowOverlap="1" wp14:anchorId="1FAE1F1E" wp14:editId="0C5584E5">
                <wp:simplePos x="0" y="0"/>
                <wp:positionH relativeFrom="column">
                  <wp:posOffset>4806494</wp:posOffset>
                </wp:positionH>
                <wp:positionV relativeFrom="paragraph">
                  <wp:posOffset>32455</wp:posOffset>
                </wp:positionV>
                <wp:extent cx="85320" cy="82800"/>
                <wp:effectExtent l="19050" t="57150" r="48260" b="5080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853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8C006" id="Ink 424" o:spid="_x0000_s1026" type="#_x0000_t75" style="position:absolute;margin-left:377.95pt;margin-top:1.85pt;width:7.9pt;height:7.75pt;z-index:2521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">
                <v:imagedata r:id="rId8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864" behindDoc="0" locked="0" layoutInCell="1" allowOverlap="1" wp14:anchorId="7DEA9401" wp14:editId="2710E6D3">
                <wp:simplePos x="0" y="0"/>
                <wp:positionH relativeFrom="column">
                  <wp:posOffset>4637294</wp:posOffset>
                </wp:positionH>
                <wp:positionV relativeFrom="paragraph">
                  <wp:posOffset>-14705</wp:posOffset>
                </wp:positionV>
                <wp:extent cx="101520" cy="134280"/>
                <wp:effectExtent l="38100" t="38100" r="51435" b="5651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015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95A0E" id="Ink 423" o:spid="_x0000_s1026" type="#_x0000_t75" style="position:absolute;margin-left:364.4pt;margin-top:-1.8pt;width:9.45pt;height:11.9pt;z-index:2521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">
                <v:imagedata r:id="rId8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1840" behindDoc="0" locked="0" layoutInCell="1" allowOverlap="1" wp14:anchorId="5936C2FD" wp14:editId="7FDCBFCB">
                <wp:simplePos x="0" y="0"/>
                <wp:positionH relativeFrom="column">
                  <wp:posOffset>4530014</wp:posOffset>
                </wp:positionH>
                <wp:positionV relativeFrom="paragraph">
                  <wp:posOffset>49375</wp:posOffset>
                </wp:positionV>
                <wp:extent cx="3240" cy="10080"/>
                <wp:effectExtent l="57150" t="38100" r="53975" b="4762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3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B2898" id="Ink 422" o:spid="_x0000_s1026" type="#_x0000_t75" style="position:absolute;margin-left:356pt;margin-top:3.3pt;width:1.5pt;height:2.15pt;z-index:2521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">
                <v:imagedata r:id="rId858" o:title=""/>
              </v:shape>
            </w:pict>
          </mc:Fallback>
        </mc:AlternateContent>
      </w:r>
      <w:r w:rsidR="005C620B" w:rsidRPr="00FC5239">
        <w:rPr>
          <w:rFonts w:ascii="Calibri" w:hAnsi="Calibri"/>
          <w:sz w:val="28"/>
          <w:szCs w:val="28"/>
        </w:rPr>
        <w:t>exercise:</w:t>
      </w:r>
      <w:r w:rsidR="0040311F">
        <w:rPr>
          <w:rFonts w:ascii="Calibri" w:hAnsi="Calibri"/>
          <w:sz w:val="28"/>
          <w:szCs w:val="28"/>
        </w:rPr>
        <w:tab/>
        <w:t>Solve the following equations by factoring.</w:t>
      </w:r>
    </w:p>
    <w:p w14:paraId="080E01C9" w14:textId="3D8585EE" w:rsidR="005C620B" w:rsidRPr="00FC5239" w:rsidRDefault="005E2E07" w:rsidP="00F508CC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0992" behindDoc="0" locked="0" layoutInCell="1" allowOverlap="1" wp14:anchorId="466FD1B4" wp14:editId="6A6B0BD9">
                <wp:simplePos x="0" y="0"/>
                <wp:positionH relativeFrom="column">
                  <wp:posOffset>3528000</wp:posOffset>
                </wp:positionH>
                <wp:positionV relativeFrom="paragraph">
                  <wp:posOffset>202443</wp:posOffset>
                </wp:positionV>
                <wp:extent cx="5040" cy="9360"/>
                <wp:effectExtent l="57150" t="38100" r="52705" b="4826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5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D281F" id="Ink 472" o:spid="_x0000_s1026" type="#_x0000_t75" style="position:absolute;margin-left:276.95pt;margin-top:15.35pt;width:1.95pt;height:2pt;z-index:2521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">
                <v:imagedata r:id="rId8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968" behindDoc="0" locked="0" layoutInCell="1" allowOverlap="1" wp14:anchorId="1836D953" wp14:editId="0746C00A">
                <wp:simplePos x="0" y="0"/>
                <wp:positionH relativeFrom="column">
                  <wp:posOffset>3413160</wp:posOffset>
                </wp:positionH>
                <wp:positionV relativeFrom="paragraph">
                  <wp:posOffset>139803</wp:posOffset>
                </wp:positionV>
                <wp:extent cx="23040" cy="50040"/>
                <wp:effectExtent l="38100" t="38100" r="53340" b="4572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230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CB9FF" id="Ink 471" o:spid="_x0000_s1026" type="#_x0000_t75" style="position:absolute;margin-left:268.05pt;margin-top:10.35pt;width:3.3pt;height:5.35pt;z-index:2521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">
                <v:imagedata r:id="rId8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944" behindDoc="0" locked="0" layoutInCell="1" allowOverlap="1" wp14:anchorId="7B638378" wp14:editId="4A91AF60">
                <wp:simplePos x="0" y="0"/>
                <wp:positionH relativeFrom="column">
                  <wp:posOffset>3328560</wp:posOffset>
                </wp:positionH>
                <wp:positionV relativeFrom="paragraph">
                  <wp:posOffset>147363</wp:posOffset>
                </wp:positionV>
                <wp:extent cx="43920" cy="41040"/>
                <wp:effectExtent l="57150" t="57150" r="51435" b="5461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439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ADB2E" id="Ink 470" o:spid="_x0000_s1026" type="#_x0000_t75" style="position:absolute;margin-left:261.35pt;margin-top:10.9pt;width:4.9pt;height:4.7pt;z-index:2521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">
                <v:imagedata r:id="rId8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920" behindDoc="0" locked="0" layoutInCell="1" allowOverlap="1" wp14:anchorId="34B9F50B" wp14:editId="180777E5">
                <wp:simplePos x="0" y="0"/>
                <wp:positionH relativeFrom="column">
                  <wp:posOffset>3207960</wp:posOffset>
                </wp:positionH>
                <wp:positionV relativeFrom="paragraph">
                  <wp:posOffset>120363</wp:posOffset>
                </wp:positionV>
                <wp:extent cx="75600" cy="77400"/>
                <wp:effectExtent l="38100" t="38100" r="38735" b="5651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756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334C8" id="Ink 469" o:spid="_x0000_s1026" type="#_x0000_t75" style="position:absolute;margin-left:252.05pt;margin-top:8.8pt;width:7.2pt;height:7.45pt;z-index:2521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">
                <v:imagedata r:id="rId8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896" behindDoc="0" locked="0" layoutInCell="1" allowOverlap="1" wp14:anchorId="23B260DB" wp14:editId="52950B5B">
                <wp:simplePos x="0" y="0"/>
                <wp:positionH relativeFrom="column">
                  <wp:posOffset>3074400</wp:posOffset>
                </wp:positionH>
                <wp:positionV relativeFrom="paragraph">
                  <wp:posOffset>88683</wp:posOffset>
                </wp:positionV>
                <wp:extent cx="78480" cy="94320"/>
                <wp:effectExtent l="19050" t="38100" r="55245" b="5842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784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58797" id="Ink 468" o:spid="_x0000_s1026" type="#_x0000_t75" style="position:absolute;margin-left:241.55pt;margin-top:6.3pt;width:7.5pt;height:9pt;z-index:2521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">
                <v:imagedata r:id="rId8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872" behindDoc="0" locked="0" layoutInCell="1" allowOverlap="1" wp14:anchorId="31E5AB6D" wp14:editId="530708A2">
                <wp:simplePos x="0" y="0"/>
                <wp:positionH relativeFrom="column">
                  <wp:posOffset>2950560</wp:posOffset>
                </wp:positionH>
                <wp:positionV relativeFrom="paragraph">
                  <wp:posOffset>81123</wp:posOffset>
                </wp:positionV>
                <wp:extent cx="11160" cy="91440"/>
                <wp:effectExtent l="38100" t="57150" r="46355" b="4191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1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2FBBA" id="Ink 465" o:spid="_x0000_s1026" type="#_x0000_t75" style="position:absolute;margin-left:231.75pt;margin-top:5.7pt;width:2.2pt;height:8.4pt;z-index:2521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">
                <v:imagedata r:id="rId8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4848" behindDoc="0" locked="0" layoutInCell="1" allowOverlap="1" wp14:anchorId="3EE1C2FF" wp14:editId="4D992D96">
                <wp:simplePos x="0" y="0"/>
                <wp:positionH relativeFrom="column">
                  <wp:posOffset>2830680</wp:posOffset>
                </wp:positionH>
                <wp:positionV relativeFrom="paragraph">
                  <wp:posOffset>147723</wp:posOffset>
                </wp:positionV>
                <wp:extent cx="36360" cy="48960"/>
                <wp:effectExtent l="38100" t="38100" r="40005" b="4635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363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01AF0" id="Ink 464" o:spid="_x0000_s1026" type="#_x0000_t75" style="position:absolute;margin-left:222.25pt;margin-top:11.05pt;width:4.15pt;height:5.1pt;z-index:2521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">
                <v:imagedata r:id="rId8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824" behindDoc="0" locked="0" layoutInCell="1" allowOverlap="1" wp14:anchorId="62A1B571" wp14:editId="158B30AF">
                <wp:simplePos x="0" y="0"/>
                <wp:positionH relativeFrom="column">
                  <wp:posOffset>2737800</wp:posOffset>
                </wp:positionH>
                <wp:positionV relativeFrom="paragraph">
                  <wp:posOffset>131163</wp:posOffset>
                </wp:positionV>
                <wp:extent cx="59400" cy="65880"/>
                <wp:effectExtent l="38100" t="38100" r="36195" b="4889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594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6C2A8" id="Ink 463" o:spid="_x0000_s1026" type="#_x0000_t75" style="position:absolute;margin-left:214.9pt;margin-top:9.85pt;width:5.9pt;height:6.35pt;z-index:2521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">
                <v:imagedata r:id="rId8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800" behindDoc="0" locked="0" layoutInCell="1" allowOverlap="1" wp14:anchorId="524EF2B0" wp14:editId="007BEB1C">
                <wp:simplePos x="0" y="0"/>
                <wp:positionH relativeFrom="column">
                  <wp:posOffset>2662200</wp:posOffset>
                </wp:positionH>
                <wp:positionV relativeFrom="paragraph">
                  <wp:posOffset>142323</wp:posOffset>
                </wp:positionV>
                <wp:extent cx="43920" cy="111240"/>
                <wp:effectExtent l="57150" t="38100" r="51435" b="4127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439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7CD11" id="Ink 462" o:spid="_x0000_s1026" type="#_x0000_t75" style="position:absolute;margin-left:208.9pt;margin-top:10.7pt;width:4.6pt;height:9.8pt;z-index:2521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">
                <v:imagedata r:id="rId8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776" behindDoc="0" locked="0" layoutInCell="1" allowOverlap="1" wp14:anchorId="42BD8FFA" wp14:editId="35C855B8">
                <wp:simplePos x="0" y="0"/>
                <wp:positionH relativeFrom="column">
                  <wp:posOffset>2548440</wp:posOffset>
                </wp:positionH>
                <wp:positionV relativeFrom="paragraph">
                  <wp:posOffset>129723</wp:posOffset>
                </wp:positionV>
                <wp:extent cx="74880" cy="82440"/>
                <wp:effectExtent l="38100" t="38100" r="40005" b="5143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748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F3D39" id="Ink 461" o:spid="_x0000_s1026" type="#_x0000_t75" style="position:absolute;margin-left:200.2pt;margin-top:9.6pt;width:6.9pt;height:7.7pt;z-index:2521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">
                <v:imagedata r:id="rId8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752" behindDoc="0" locked="0" layoutInCell="1" allowOverlap="1" wp14:anchorId="251F32CF" wp14:editId="576D3723">
                <wp:simplePos x="0" y="0"/>
                <wp:positionH relativeFrom="column">
                  <wp:posOffset>2398680</wp:posOffset>
                </wp:positionH>
                <wp:positionV relativeFrom="paragraph">
                  <wp:posOffset>156723</wp:posOffset>
                </wp:positionV>
                <wp:extent cx="42840" cy="81000"/>
                <wp:effectExtent l="57150" t="57150" r="52705" b="5270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428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A75BB" id="Ink 460" o:spid="_x0000_s1026" type="#_x0000_t75" style="position:absolute;margin-left:188.1pt;margin-top:11.65pt;width:4.6pt;height:7.8pt;z-index:2521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">
                <v:imagedata r:id="rId8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728" behindDoc="0" locked="0" layoutInCell="1" allowOverlap="1" wp14:anchorId="459AA630" wp14:editId="2A02C570">
                <wp:simplePos x="0" y="0"/>
                <wp:positionH relativeFrom="column">
                  <wp:posOffset>2400840</wp:posOffset>
                </wp:positionH>
                <wp:positionV relativeFrom="paragraph">
                  <wp:posOffset>199923</wp:posOffset>
                </wp:positionV>
                <wp:extent cx="22680" cy="14040"/>
                <wp:effectExtent l="38100" t="38100" r="34925" b="4318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22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B1149" id="Ink 459" o:spid="_x0000_s1026" type="#_x0000_t75" style="position:absolute;margin-left:188.55pt;margin-top:15.35pt;width:2.75pt;height:2.05pt;z-index:2521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">
                <v:imagedata r:id="rId8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704" behindDoc="0" locked="0" layoutInCell="1" allowOverlap="1" wp14:anchorId="2945303D" wp14:editId="3E6A8EF2">
                <wp:simplePos x="0" y="0"/>
                <wp:positionH relativeFrom="column">
                  <wp:posOffset>2302200</wp:posOffset>
                </wp:positionH>
                <wp:positionV relativeFrom="paragraph">
                  <wp:posOffset>96243</wp:posOffset>
                </wp:positionV>
                <wp:extent cx="71640" cy="132480"/>
                <wp:effectExtent l="38100" t="57150" r="43180" b="3937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716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B1DDD" id="Ink 458" o:spid="_x0000_s1026" type="#_x0000_t75" style="position:absolute;margin-left:180.65pt;margin-top:6.95pt;width:6.95pt;height:11.75pt;z-index:2521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">
                <v:imagedata r:id="rId8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680" behindDoc="0" locked="0" layoutInCell="1" allowOverlap="1" wp14:anchorId="5848043F" wp14:editId="4E3CE68B">
                <wp:simplePos x="0" y="0"/>
                <wp:positionH relativeFrom="column">
                  <wp:posOffset>2284560</wp:posOffset>
                </wp:positionH>
                <wp:positionV relativeFrom="paragraph">
                  <wp:posOffset>134043</wp:posOffset>
                </wp:positionV>
                <wp:extent cx="4320" cy="2880"/>
                <wp:effectExtent l="19050" t="19050" r="53340" b="5461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43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62972" id="Ink 457" o:spid="_x0000_s1026" type="#_x0000_t75" style="position:absolute;margin-left:179.2pt;margin-top:9.95pt;width:1.65pt;height:1.4pt;z-index:2521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">
                <v:imagedata r:id="rId8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656" behindDoc="0" locked="0" layoutInCell="1" allowOverlap="1" wp14:anchorId="64CBBE5F" wp14:editId="2BD7A907">
                <wp:simplePos x="0" y="0"/>
                <wp:positionH relativeFrom="column">
                  <wp:posOffset>2258640</wp:posOffset>
                </wp:positionH>
                <wp:positionV relativeFrom="paragraph">
                  <wp:posOffset>157443</wp:posOffset>
                </wp:positionV>
                <wp:extent cx="25920" cy="69480"/>
                <wp:effectExtent l="38100" t="38100" r="50800" b="4508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259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E0AFD" id="Ink 456" o:spid="_x0000_s1026" type="#_x0000_t75" style="position:absolute;margin-left:177.2pt;margin-top:11.7pt;width:3.4pt;height:6.75pt;z-index:2521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">
                <v:imagedata r:id="rId8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632" behindDoc="0" locked="0" layoutInCell="1" allowOverlap="1" wp14:anchorId="2394687E" wp14:editId="0E049123">
                <wp:simplePos x="0" y="0"/>
                <wp:positionH relativeFrom="column">
                  <wp:posOffset>2174040</wp:posOffset>
                </wp:positionH>
                <wp:positionV relativeFrom="paragraph">
                  <wp:posOffset>153123</wp:posOffset>
                </wp:positionV>
                <wp:extent cx="32040" cy="96480"/>
                <wp:effectExtent l="38100" t="57150" r="44450" b="3746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320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DC801" id="Ink 455" o:spid="_x0000_s1026" type="#_x0000_t75" style="position:absolute;margin-left:170.6pt;margin-top:11.4pt;width:3.8pt;height:8.95pt;z-index:2521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">
                <v:imagedata r:id="rId8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608" behindDoc="0" locked="0" layoutInCell="1" allowOverlap="1" wp14:anchorId="6D961F34" wp14:editId="065A3DED">
                <wp:simplePos x="0" y="0"/>
                <wp:positionH relativeFrom="column">
                  <wp:posOffset>2043000</wp:posOffset>
                </wp:positionH>
                <wp:positionV relativeFrom="paragraph">
                  <wp:posOffset>81483</wp:posOffset>
                </wp:positionV>
                <wp:extent cx="70920" cy="149040"/>
                <wp:effectExtent l="38100" t="38100" r="43815" b="4191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709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FC947" id="Ink 454" o:spid="_x0000_s1026" type="#_x0000_t75" style="position:absolute;margin-left:160.35pt;margin-top:5.7pt;width:6.85pt;height:13.05pt;z-index:2521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">
                <v:imagedata r:id="rId8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3584" behindDoc="0" locked="0" layoutInCell="1" allowOverlap="1" wp14:anchorId="4157DDA9" wp14:editId="6174C65D">
                <wp:simplePos x="0" y="0"/>
                <wp:positionH relativeFrom="column">
                  <wp:posOffset>1872360</wp:posOffset>
                </wp:positionH>
                <wp:positionV relativeFrom="paragraph">
                  <wp:posOffset>150243</wp:posOffset>
                </wp:positionV>
                <wp:extent cx="64800" cy="15840"/>
                <wp:effectExtent l="38100" t="38100" r="49530" b="4191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64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1D0D7" id="Ink 453" o:spid="_x0000_s1026" type="#_x0000_t75" style="position:absolute;margin-left:146.8pt;margin-top:11.25pt;width:6.3pt;height:2.45pt;z-index:2521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">
                <v:imagedata r:id="rId8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560" behindDoc="0" locked="0" layoutInCell="1" allowOverlap="1" wp14:anchorId="014BB2F0" wp14:editId="3CE4066A">
                <wp:simplePos x="0" y="0"/>
                <wp:positionH relativeFrom="column">
                  <wp:posOffset>1905480</wp:posOffset>
                </wp:positionH>
                <wp:positionV relativeFrom="paragraph">
                  <wp:posOffset>60603</wp:posOffset>
                </wp:positionV>
                <wp:extent cx="37800" cy="155160"/>
                <wp:effectExtent l="38100" t="19050" r="38735" b="5461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378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1794E" id="Ink 452" o:spid="_x0000_s1026" type="#_x0000_t75" style="position:absolute;margin-left:149.5pt;margin-top:4.2pt;width:4.15pt;height:13.35pt;z-index:2521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">
                <v:imagedata r:id="rId8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536" behindDoc="0" locked="0" layoutInCell="1" allowOverlap="1" wp14:anchorId="32262C2A" wp14:editId="0738434E">
                <wp:simplePos x="0" y="0"/>
                <wp:positionH relativeFrom="column">
                  <wp:posOffset>1771920</wp:posOffset>
                </wp:positionH>
                <wp:positionV relativeFrom="paragraph">
                  <wp:posOffset>139803</wp:posOffset>
                </wp:positionV>
                <wp:extent cx="59400" cy="73080"/>
                <wp:effectExtent l="19050" t="38100" r="36195" b="41275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594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47391" id="Ink 451" o:spid="_x0000_s1026" type="#_x0000_t75" style="position:absolute;margin-left:139.05pt;margin-top:10.35pt;width:5.8pt;height:7.05pt;z-index:2521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">
                <v:imagedata r:id="rId8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512" behindDoc="0" locked="0" layoutInCell="1" allowOverlap="1" wp14:anchorId="5FBF2BB2" wp14:editId="246796AE">
                <wp:simplePos x="0" y="0"/>
                <wp:positionH relativeFrom="column">
                  <wp:posOffset>1632600</wp:posOffset>
                </wp:positionH>
                <wp:positionV relativeFrom="paragraph">
                  <wp:posOffset>38643</wp:posOffset>
                </wp:positionV>
                <wp:extent cx="72720" cy="187560"/>
                <wp:effectExtent l="38100" t="38100" r="41910" b="4127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727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83ACA" id="Ink 450" o:spid="_x0000_s1026" type="#_x0000_t75" style="position:absolute;margin-left:127.85pt;margin-top:2.6pt;width:7pt;height:15.75pt;z-index:2521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">
                <v:imagedata r:id="rId900" o:title=""/>
              </v:shape>
            </w:pict>
          </mc:Fallback>
        </mc:AlternateContent>
      </w:r>
      <w:r w:rsidR="0040311F">
        <w:rPr>
          <w:rFonts w:ascii="Calibri" w:hAnsi="Calibri"/>
          <w:sz w:val="28"/>
          <w:szCs w:val="28"/>
        </w:rPr>
        <w:t>a)</w:t>
      </w:r>
      <w:r w:rsidR="0040311F">
        <w:rPr>
          <w:rFonts w:ascii="Calibri" w:hAnsi="Calibri"/>
          <w:sz w:val="28"/>
          <w:szCs w:val="28"/>
        </w:rPr>
        <w:tab/>
      </w:r>
      <w:r w:rsidR="0040311F" w:rsidRPr="00995F1B">
        <w:rPr>
          <w:i/>
          <w:sz w:val="28"/>
          <w:szCs w:val="28"/>
        </w:rPr>
        <w:t>x</w:t>
      </w:r>
      <w:r w:rsidR="0040311F">
        <w:rPr>
          <w:rFonts w:ascii="Calibri" w:hAnsi="Calibri"/>
          <w:sz w:val="28"/>
          <w:szCs w:val="28"/>
          <w:vertAlign w:val="superscript"/>
        </w:rPr>
        <w:t>2</w:t>
      </w:r>
      <w:r w:rsidR="0040311F">
        <w:rPr>
          <w:rFonts w:ascii="Calibri" w:hAnsi="Calibri"/>
          <w:sz w:val="28"/>
          <w:szCs w:val="28"/>
        </w:rPr>
        <w:t> 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t>=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t> 5</w:t>
      </w:r>
      <w:r w:rsidR="0040311F" w:rsidRPr="00995F1B">
        <w:rPr>
          <w:i/>
          <w:sz w:val="28"/>
          <w:szCs w:val="28"/>
        </w:rPr>
        <w:t>x</w:t>
      </w:r>
      <w:r w:rsidR="0040311F">
        <w:rPr>
          <w:rFonts w:ascii="Calibri" w:hAnsi="Calibri"/>
          <w:sz w:val="28"/>
          <w:szCs w:val="28"/>
        </w:rPr>
        <w:t xml:space="preserve"> </w:t>
      </w:r>
      <w:r w:rsidR="0040311F">
        <w:rPr>
          <w:rFonts w:ascii="Calibri" w:hAnsi="Calibri"/>
          <w:sz w:val="28"/>
          <w:szCs w:val="28"/>
        </w:rPr>
        <w:tab/>
        <w:t>b)</w:t>
      </w:r>
      <w:r w:rsidR="0040311F">
        <w:rPr>
          <w:rFonts w:ascii="Calibri" w:hAnsi="Calibri"/>
          <w:sz w:val="28"/>
          <w:szCs w:val="28"/>
        </w:rPr>
        <w:tab/>
        <w:t>2</w:t>
      </w:r>
      <w:r w:rsidR="0040311F" w:rsidRPr="00995F1B">
        <w:rPr>
          <w:i/>
          <w:sz w:val="28"/>
          <w:szCs w:val="28"/>
        </w:rPr>
        <w:t>x</w:t>
      </w:r>
      <w:r w:rsidR="0040311F">
        <w:rPr>
          <w:rFonts w:ascii="Calibri" w:hAnsi="Calibri"/>
          <w:sz w:val="28"/>
          <w:szCs w:val="28"/>
          <w:vertAlign w:val="superscript"/>
        </w:rPr>
        <w:t>2</w:t>
      </w:r>
      <w:r w:rsidR="0040311F">
        <w:rPr>
          <w:rFonts w:ascii="Calibri" w:hAnsi="Calibri"/>
          <w:sz w:val="28"/>
          <w:szCs w:val="28"/>
        </w:rPr>
        <w:t> 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t>= 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t>6 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sym w:font="Symbol" w:char="F02D"/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t> </w:t>
      </w:r>
      <w:r w:rsidR="0040311F" w:rsidRPr="00995F1B">
        <w:rPr>
          <w:i/>
          <w:sz w:val="28"/>
          <w:szCs w:val="28"/>
        </w:rPr>
        <w:t>x</w:t>
      </w:r>
      <w:r w:rsidR="0040311F">
        <w:rPr>
          <w:rFonts w:ascii="Calibri" w:hAnsi="Calibri"/>
          <w:sz w:val="28"/>
          <w:szCs w:val="28"/>
        </w:rPr>
        <w:t xml:space="preserve"> </w:t>
      </w:r>
    </w:p>
    <w:p w14:paraId="1C6721A3" w14:textId="7ED11B27" w:rsidR="005C620B" w:rsidRPr="00FC5239" w:rsidRDefault="005E2E07" w:rsidP="005C620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7248" behindDoc="0" locked="0" layoutInCell="1" allowOverlap="1" wp14:anchorId="370BB229" wp14:editId="0254A1AC">
                <wp:simplePos x="0" y="0"/>
                <wp:positionH relativeFrom="column">
                  <wp:posOffset>4421428</wp:posOffset>
                </wp:positionH>
                <wp:positionV relativeFrom="paragraph">
                  <wp:posOffset>95163</wp:posOffset>
                </wp:positionV>
                <wp:extent cx="10800" cy="104040"/>
                <wp:effectExtent l="38100" t="38100" r="46355" b="4889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08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E4079" id="Ink 566" o:spid="_x0000_s1026" type="#_x0000_t75" style="position:absolute;margin-left:347.75pt;margin-top:7.1pt;width:1.65pt;height:9.05pt;z-index:2522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">
                <v:imagedata r:id="rId9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6224" behindDoc="0" locked="0" layoutInCell="1" allowOverlap="1" wp14:anchorId="275B2C2C" wp14:editId="1A1FD921">
                <wp:simplePos x="0" y="0"/>
                <wp:positionH relativeFrom="column">
                  <wp:posOffset>4373908</wp:posOffset>
                </wp:positionH>
                <wp:positionV relativeFrom="paragraph">
                  <wp:posOffset>159603</wp:posOffset>
                </wp:positionV>
                <wp:extent cx="54720" cy="19080"/>
                <wp:effectExtent l="38100" t="38100" r="40640" b="3810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547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54D99" id="Ink 565" o:spid="_x0000_s1026" type="#_x0000_t75" style="position:absolute;margin-left:343.95pt;margin-top:12.15pt;width:5.15pt;height:2.3pt;z-index:2522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">
                <v:imagedata r:id="rId9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5200" behindDoc="0" locked="0" layoutInCell="1" allowOverlap="1" wp14:anchorId="588AE83F" wp14:editId="6B73F313">
                <wp:simplePos x="0" y="0"/>
                <wp:positionH relativeFrom="column">
                  <wp:posOffset>4496668</wp:posOffset>
                </wp:positionH>
                <wp:positionV relativeFrom="paragraph">
                  <wp:posOffset>90483</wp:posOffset>
                </wp:positionV>
                <wp:extent cx="32400" cy="78480"/>
                <wp:effectExtent l="38100" t="19050" r="43815" b="5524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324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E13F5" id="Ink 564" o:spid="_x0000_s1026" type="#_x0000_t75" style="position:absolute;margin-left:353.35pt;margin-top:6.6pt;width:3.75pt;height:7.4pt;z-index:2522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">
                <v:imagedata r:id="rId9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4176" behindDoc="0" locked="0" layoutInCell="1" allowOverlap="1" wp14:anchorId="2769C8F2" wp14:editId="0F953093">
                <wp:simplePos x="0" y="0"/>
                <wp:positionH relativeFrom="column">
                  <wp:posOffset>4464268</wp:posOffset>
                </wp:positionH>
                <wp:positionV relativeFrom="paragraph">
                  <wp:posOffset>93363</wp:posOffset>
                </wp:positionV>
                <wp:extent cx="47160" cy="63000"/>
                <wp:effectExtent l="38100" t="38100" r="48260" b="5143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471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714B4" id="Ink 563" o:spid="_x0000_s1026" type="#_x0000_t75" style="position:absolute;margin-left:351pt;margin-top:6.85pt;width:4.75pt;height:5.95pt;z-index:2522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">
                <v:imagedata r:id="rId9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3152" behindDoc="0" locked="0" layoutInCell="1" allowOverlap="1" wp14:anchorId="40F674E4" wp14:editId="4D774927">
                <wp:simplePos x="0" y="0"/>
                <wp:positionH relativeFrom="column">
                  <wp:posOffset>4376788</wp:posOffset>
                </wp:positionH>
                <wp:positionV relativeFrom="paragraph">
                  <wp:posOffset>154203</wp:posOffset>
                </wp:positionV>
                <wp:extent cx="25200" cy="12600"/>
                <wp:effectExtent l="38100" t="38100" r="51435" b="4508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25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3662E" id="Ink 562" o:spid="_x0000_s1026" type="#_x0000_t75" style="position:absolute;margin-left:344.05pt;margin-top:11.6pt;width:3.15pt;height:2.1pt;z-index:2522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">
                <v:imagedata r:id="rId9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2128" behindDoc="0" locked="0" layoutInCell="1" allowOverlap="1" wp14:anchorId="037F8DDF" wp14:editId="4A2C1ABD">
                <wp:simplePos x="0" y="0"/>
                <wp:positionH relativeFrom="column">
                  <wp:posOffset>4425028</wp:posOffset>
                </wp:positionH>
                <wp:positionV relativeFrom="paragraph">
                  <wp:posOffset>82203</wp:posOffset>
                </wp:positionV>
                <wp:extent cx="6120" cy="81720"/>
                <wp:effectExtent l="38100" t="38100" r="32385" b="3302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61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0911F" id="Ink 561" o:spid="_x0000_s1026" type="#_x0000_t75" style="position:absolute;margin-left:348.05pt;margin-top:6pt;width:1.4pt;height:7.3pt;z-index:2522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">
                <v:imagedata r:id="rId9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1104" behindDoc="0" locked="0" layoutInCell="1" allowOverlap="1" wp14:anchorId="7242B70E" wp14:editId="2DA55FC4">
                <wp:simplePos x="0" y="0"/>
                <wp:positionH relativeFrom="column">
                  <wp:posOffset>5120188</wp:posOffset>
                </wp:positionH>
                <wp:positionV relativeFrom="paragraph">
                  <wp:posOffset>68523</wp:posOffset>
                </wp:positionV>
                <wp:extent cx="59760" cy="86040"/>
                <wp:effectExtent l="38100" t="38100" r="54610" b="4762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597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6ABDA" id="Ink 560" o:spid="_x0000_s1026" type="#_x0000_t75" style="position:absolute;margin-left:402.45pt;margin-top:4.9pt;width:5.8pt;height:7.9pt;z-index:2522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">
                <v:imagedata r:id="rId9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0080" behindDoc="0" locked="0" layoutInCell="1" allowOverlap="1" wp14:anchorId="70EA6209" wp14:editId="64A96072">
                <wp:simplePos x="0" y="0"/>
                <wp:positionH relativeFrom="column">
                  <wp:posOffset>5075908</wp:posOffset>
                </wp:positionH>
                <wp:positionV relativeFrom="paragraph">
                  <wp:posOffset>77883</wp:posOffset>
                </wp:positionV>
                <wp:extent cx="37080" cy="64800"/>
                <wp:effectExtent l="38100" t="38100" r="39370" b="4953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370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EAC55" id="Ink 559" o:spid="_x0000_s1026" type="#_x0000_t75" style="position:absolute;margin-left:399.35pt;margin-top:5.75pt;width:3.9pt;height:6.05pt;z-index:2522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">
                <v:imagedata r:id="rId9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9056" behindDoc="0" locked="0" layoutInCell="1" allowOverlap="1" wp14:anchorId="05B537EE" wp14:editId="504A68E5">
                <wp:simplePos x="0" y="0"/>
                <wp:positionH relativeFrom="column">
                  <wp:posOffset>4941988</wp:posOffset>
                </wp:positionH>
                <wp:positionV relativeFrom="paragraph">
                  <wp:posOffset>110643</wp:posOffset>
                </wp:positionV>
                <wp:extent cx="59400" cy="13680"/>
                <wp:effectExtent l="38100" t="38100" r="55245" b="4381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594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654E3" id="Ink 558" o:spid="_x0000_s1026" type="#_x0000_t75" style="position:absolute;margin-left:388.5pt;margin-top:8.2pt;width:5.9pt;height:2.1pt;z-index:2522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">
                <v:imagedata r:id="rId9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8032" behindDoc="0" locked="0" layoutInCell="1" allowOverlap="1" wp14:anchorId="4E8C5464" wp14:editId="06D22362">
                <wp:simplePos x="0" y="0"/>
                <wp:positionH relativeFrom="column">
                  <wp:posOffset>4991668</wp:posOffset>
                </wp:positionH>
                <wp:positionV relativeFrom="paragraph">
                  <wp:posOffset>57363</wp:posOffset>
                </wp:positionV>
                <wp:extent cx="11880" cy="99720"/>
                <wp:effectExtent l="38100" t="38100" r="45720" b="3365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18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1DF39" id="Ink 557" o:spid="_x0000_s1026" type="#_x0000_t75" style="position:absolute;margin-left:392.5pt;margin-top:4.1pt;width:2pt;height:8.7pt;z-index:2522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">
                <v:imagedata r:id="rId9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7008" behindDoc="0" locked="0" layoutInCell="1" allowOverlap="1" wp14:anchorId="6B4B4900" wp14:editId="53DB94E3">
                <wp:simplePos x="0" y="0"/>
                <wp:positionH relativeFrom="column">
                  <wp:posOffset>4284268</wp:posOffset>
                </wp:positionH>
                <wp:positionV relativeFrom="paragraph">
                  <wp:posOffset>51603</wp:posOffset>
                </wp:positionV>
                <wp:extent cx="71640" cy="99360"/>
                <wp:effectExtent l="38100" t="38100" r="43180" b="3429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716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F04FE" id="Ink 556" o:spid="_x0000_s1026" type="#_x0000_t75" style="position:absolute;margin-left:336.8pt;margin-top:3.6pt;width:6.8pt;height:8.75pt;z-index:2522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">
                <v:imagedata r:id="rId9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5984" behindDoc="0" locked="0" layoutInCell="1" allowOverlap="1" wp14:anchorId="2A145070" wp14:editId="4B0B784B">
                <wp:simplePos x="0" y="0"/>
                <wp:positionH relativeFrom="column">
                  <wp:posOffset>4155388</wp:posOffset>
                </wp:positionH>
                <wp:positionV relativeFrom="paragraph">
                  <wp:posOffset>94803</wp:posOffset>
                </wp:positionV>
                <wp:extent cx="81000" cy="9360"/>
                <wp:effectExtent l="38100" t="38100" r="33655" b="4826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81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1DE98" id="Ink 555" o:spid="_x0000_s1026" type="#_x0000_t75" style="position:absolute;margin-left:326.75pt;margin-top:6.85pt;width:7.35pt;height:1.8pt;z-index:2522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">
                <v:imagedata r:id="rId9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4960" behindDoc="0" locked="0" layoutInCell="1" allowOverlap="1" wp14:anchorId="4D7AC663" wp14:editId="60F65F68">
                <wp:simplePos x="0" y="0"/>
                <wp:positionH relativeFrom="column">
                  <wp:posOffset>4778188</wp:posOffset>
                </wp:positionH>
                <wp:positionV relativeFrom="paragraph">
                  <wp:posOffset>48363</wp:posOffset>
                </wp:positionV>
                <wp:extent cx="70560" cy="114120"/>
                <wp:effectExtent l="19050" t="38100" r="24765" b="3873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705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98B85" id="Ink 554" o:spid="_x0000_s1026" type="#_x0000_t75" style="position:absolute;margin-left:375.7pt;margin-top:3.35pt;width:6.8pt;height:10.1pt;z-index:2522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">
                <v:imagedata r:id="rId9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256" behindDoc="0" locked="0" layoutInCell="1" allowOverlap="1" wp14:anchorId="0D3E56F3" wp14:editId="6F660E59">
                <wp:simplePos x="0" y="0"/>
                <wp:positionH relativeFrom="column">
                  <wp:posOffset>1841760</wp:posOffset>
                </wp:positionH>
                <wp:positionV relativeFrom="paragraph">
                  <wp:posOffset>165588</wp:posOffset>
                </wp:positionV>
                <wp:extent cx="110520" cy="62280"/>
                <wp:effectExtent l="19050" t="38100" r="41910" b="5207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1105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07AC0" id="Ink 483" o:spid="_x0000_s1026" type="#_x0000_t75" style="position:absolute;margin-left:144.4pt;margin-top:12.45pt;width:9.95pt;height:6.1pt;z-index:2521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">
                <v:imagedata r:id="rId9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208" behindDoc="0" locked="0" layoutInCell="1" allowOverlap="1" wp14:anchorId="0B9F8ED1" wp14:editId="228B3E87">
                <wp:simplePos x="0" y="0"/>
                <wp:positionH relativeFrom="column">
                  <wp:posOffset>1665720</wp:posOffset>
                </wp:positionH>
                <wp:positionV relativeFrom="paragraph">
                  <wp:posOffset>186468</wp:posOffset>
                </wp:positionV>
                <wp:extent cx="66960" cy="7560"/>
                <wp:effectExtent l="38100" t="38100" r="47625" b="5016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66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085C3" id="Ink 481" o:spid="_x0000_s1026" type="#_x0000_t75" style="position:absolute;margin-left:130.7pt;margin-top:14.1pt;width:6.25pt;height:1.75pt;z-index:2521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">
                <v:imagedata r:id="rId9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136" behindDoc="0" locked="0" layoutInCell="1" allowOverlap="1" wp14:anchorId="6B110C24" wp14:editId="7446869F">
                <wp:simplePos x="0" y="0"/>
                <wp:positionH relativeFrom="column">
                  <wp:posOffset>1366920</wp:posOffset>
                </wp:positionH>
                <wp:positionV relativeFrom="paragraph">
                  <wp:posOffset>163428</wp:posOffset>
                </wp:positionV>
                <wp:extent cx="70920" cy="20160"/>
                <wp:effectExtent l="38100" t="38100" r="43815" b="3746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709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1FD78" id="Ink 478" o:spid="_x0000_s1026" type="#_x0000_t75" style="position:absolute;margin-left:107.15pt;margin-top:12.3pt;width:6.65pt;height:2.7pt;z-index:2521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">
                <v:imagedata r:id="rId9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064" behindDoc="0" locked="0" layoutInCell="1" allowOverlap="1" wp14:anchorId="4D1ACB12" wp14:editId="1863E83D">
                <wp:simplePos x="0" y="0"/>
                <wp:positionH relativeFrom="column">
                  <wp:posOffset>1059120</wp:posOffset>
                </wp:positionH>
                <wp:positionV relativeFrom="paragraph">
                  <wp:posOffset>107268</wp:posOffset>
                </wp:positionV>
                <wp:extent cx="67320" cy="76680"/>
                <wp:effectExtent l="38100" t="38100" r="46990" b="3810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673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2D76F" id="Ink 475" o:spid="_x0000_s1026" type="#_x0000_t75" style="position:absolute;margin-left:83pt;margin-top:8pt;width:6.25pt;height:7.1pt;z-index:2521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">
                <v:imagedata r:id="rId934" o:title=""/>
              </v:shape>
            </w:pict>
          </mc:Fallback>
        </mc:AlternateContent>
      </w:r>
    </w:p>
    <w:p w14:paraId="3B8224BC" w14:textId="54E5F95C" w:rsidR="005C620B" w:rsidRDefault="005E2E07" w:rsidP="005C620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0016" behindDoc="0" locked="0" layoutInCell="1" allowOverlap="1" wp14:anchorId="159C2D05" wp14:editId="30701B9C">
                <wp:simplePos x="0" y="0"/>
                <wp:positionH relativeFrom="column">
                  <wp:posOffset>4971868</wp:posOffset>
                </wp:positionH>
                <wp:positionV relativeFrom="paragraph">
                  <wp:posOffset>82113</wp:posOffset>
                </wp:positionV>
                <wp:extent cx="60480" cy="3960"/>
                <wp:effectExtent l="38100" t="38100" r="34925" b="3429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60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AFBB9" id="Ink 598" o:spid="_x0000_s1026" type="#_x0000_t75" style="position:absolute;margin-left:391.15pt;margin-top:6.05pt;width:5.55pt;height:1.15pt;z-index:2523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">
                <v:imagedata r:id="rId9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8992" behindDoc="0" locked="0" layoutInCell="1" allowOverlap="1" wp14:anchorId="4620B006" wp14:editId="2FD54E22">
                <wp:simplePos x="0" y="0"/>
                <wp:positionH relativeFrom="column">
                  <wp:posOffset>4901668</wp:posOffset>
                </wp:positionH>
                <wp:positionV relativeFrom="paragraph">
                  <wp:posOffset>87873</wp:posOffset>
                </wp:positionV>
                <wp:extent cx="130680" cy="18720"/>
                <wp:effectExtent l="38100" t="38100" r="41275" b="3873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1306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47199" id="Ink 597" o:spid="_x0000_s1026" type="#_x0000_t75" style="position:absolute;margin-left:385.55pt;margin-top:6.35pt;width:11.25pt;height:2.45pt;z-index:2523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">
                <v:imagedata r:id="rId9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6944" behindDoc="0" locked="0" layoutInCell="1" allowOverlap="1" wp14:anchorId="172A8DBD" wp14:editId="7D31797E">
                <wp:simplePos x="0" y="0"/>
                <wp:positionH relativeFrom="column">
                  <wp:posOffset>6367948</wp:posOffset>
                </wp:positionH>
                <wp:positionV relativeFrom="paragraph">
                  <wp:posOffset>118833</wp:posOffset>
                </wp:positionV>
                <wp:extent cx="34920" cy="131040"/>
                <wp:effectExtent l="38100" t="57150" r="41910" b="4064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349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F046F" id="Ink 595" o:spid="_x0000_s1026" type="#_x0000_t75" style="position:absolute;margin-left:500.95pt;margin-top:8.65pt;width:3.95pt;height:11.55pt;z-index:2523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">
                <v:imagedata r:id="rId9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5920" behindDoc="0" locked="0" layoutInCell="1" allowOverlap="1" wp14:anchorId="52133FCD" wp14:editId="7288063C">
                <wp:simplePos x="0" y="0"/>
                <wp:positionH relativeFrom="column">
                  <wp:posOffset>6186148</wp:posOffset>
                </wp:positionH>
                <wp:positionV relativeFrom="paragraph">
                  <wp:posOffset>101913</wp:posOffset>
                </wp:positionV>
                <wp:extent cx="124200" cy="164520"/>
                <wp:effectExtent l="57150" t="38100" r="9525" b="4508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1242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338FB" id="Ink 594" o:spid="_x0000_s1026" type="#_x0000_t75" style="position:absolute;margin-left:486.4pt;margin-top:7.5pt;width:11.3pt;height:14.15pt;z-index:2523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">
                <v:imagedata r:id="rId9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4896" behindDoc="0" locked="0" layoutInCell="1" allowOverlap="1" wp14:anchorId="6BFF701E" wp14:editId="242C2691">
                <wp:simplePos x="0" y="0"/>
                <wp:positionH relativeFrom="column">
                  <wp:posOffset>4656508</wp:posOffset>
                </wp:positionH>
                <wp:positionV relativeFrom="paragraph">
                  <wp:posOffset>124953</wp:posOffset>
                </wp:positionV>
                <wp:extent cx="6480" cy="3240"/>
                <wp:effectExtent l="38100" t="38100" r="50800" b="3492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6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3C392" id="Ink 593" o:spid="_x0000_s1026" type="#_x0000_t75" style="position:absolute;margin-left:366.1pt;margin-top:9.35pt;width:1.55pt;height:1.2pt;z-index:2523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">
                <v:imagedata r:id="rId9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2848" behindDoc="0" locked="0" layoutInCell="1" allowOverlap="1" wp14:anchorId="0405D91A" wp14:editId="3C01B293">
                <wp:simplePos x="0" y="0"/>
                <wp:positionH relativeFrom="column">
                  <wp:posOffset>4656148</wp:posOffset>
                </wp:positionH>
                <wp:positionV relativeFrom="paragraph">
                  <wp:posOffset>99753</wp:posOffset>
                </wp:positionV>
                <wp:extent cx="39240" cy="190800"/>
                <wp:effectExtent l="38100" t="38100" r="56515" b="3810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392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05D9D" id="Ink 591" o:spid="_x0000_s1026" type="#_x0000_t75" style="position:absolute;margin-left:365.95pt;margin-top:7.3pt;width:4.5pt;height:16.15pt;z-index:2523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">
                <v:imagedata r:id="rId9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1824" behindDoc="0" locked="0" layoutInCell="1" allowOverlap="1" wp14:anchorId="5ED3E68B" wp14:editId="0738F58F">
                <wp:simplePos x="0" y="0"/>
                <wp:positionH relativeFrom="column">
                  <wp:posOffset>6199108</wp:posOffset>
                </wp:positionH>
                <wp:positionV relativeFrom="paragraph">
                  <wp:posOffset>186873</wp:posOffset>
                </wp:positionV>
                <wp:extent cx="94320" cy="13320"/>
                <wp:effectExtent l="38100" t="38100" r="39370" b="4445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94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D2A47" id="Ink 590" o:spid="_x0000_s1026" type="#_x0000_t75" style="position:absolute;margin-left:487.6pt;margin-top:14.15pt;width:8.55pt;height:2.15pt;z-index:2523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">
                <v:imagedata r:id="rId9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0800" behindDoc="0" locked="0" layoutInCell="1" allowOverlap="1" wp14:anchorId="4568AEFB" wp14:editId="45426D29">
                <wp:simplePos x="0" y="0"/>
                <wp:positionH relativeFrom="column">
                  <wp:posOffset>6235108</wp:posOffset>
                </wp:positionH>
                <wp:positionV relativeFrom="paragraph">
                  <wp:posOffset>116673</wp:posOffset>
                </wp:positionV>
                <wp:extent cx="12960" cy="115920"/>
                <wp:effectExtent l="38100" t="38100" r="44450" b="3683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129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79D2E" id="Ink 589" o:spid="_x0000_s1026" type="#_x0000_t75" style="position:absolute;margin-left:490.35pt;margin-top:8.75pt;width:2.1pt;height:10.2pt;z-index:2523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">
                <v:imagedata r:id="rId9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9776" behindDoc="0" locked="0" layoutInCell="1" allowOverlap="1" wp14:anchorId="16062328" wp14:editId="69B5ECEF">
                <wp:simplePos x="0" y="0"/>
                <wp:positionH relativeFrom="column">
                  <wp:posOffset>5740468</wp:posOffset>
                </wp:positionH>
                <wp:positionV relativeFrom="paragraph">
                  <wp:posOffset>117393</wp:posOffset>
                </wp:positionV>
                <wp:extent cx="115200" cy="169560"/>
                <wp:effectExtent l="38100" t="38100" r="37465" b="4000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152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5B70E" id="Ink 588" o:spid="_x0000_s1026" type="#_x0000_t75" style="position:absolute;margin-left:451.35pt;margin-top:8.85pt;width:10.45pt;height:14.45pt;z-index:2522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">
                <v:imagedata r:id="rId9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8752" behindDoc="0" locked="0" layoutInCell="1" allowOverlap="1" wp14:anchorId="47FA8295" wp14:editId="3127847A">
                <wp:simplePos x="0" y="0"/>
                <wp:positionH relativeFrom="column">
                  <wp:posOffset>6027028</wp:posOffset>
                </wp:positionH>
                <wp:positionV relativeFrom="paragraph">
                  <wp:posOffset>146193</wp:posOffset>
                </wp:positionV>
                <wp:extent cx="49320" cy="71280"/>
                <wp:effectExtent l="38100" t="38100" r="46355" b="4318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493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07733" id="Ink 587" o:spid="_x0000_s1026" type="#_x0000_t75" style="position:absolute;margin-left:474.05pt;margin-top:11pt;width:5.05pt;height:6.85pt;z-index:2522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">
                <v:imagedata r:id="rId9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7728" behindDoc="0" locked="0" layoutInCell="1" allowOverlap="1" wp14:anchorId="5E3AF628" wp14:editId="5E757CF7">
                <wp:simplePos x="0" y="0"/>
                <wp:positionH relativeFrom="column">
                  <wp:posOffset>5962948</wp:posOffset>
                </wp:positionH>
                <wp:positionV relativeFrom="paragraph">
                  <wp:posOffset>131793</wp:posOffset>
                </wp:positionV>
                <wp:extent cx="28800" cy="88920"/>
                <wp:effectExtent l="38100" t="38100" r="47625" b="4445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288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5F758" id="Ink 586" o:spid="_x0000_s1026" type="#_x0000_t75" style="position:absolute;margin-left:468.9pt;margin-top:9.95pt;width:3.3pt;height:7.95pt;z-index:2522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">
                <v:imagedata r:id="rId9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6704" behindDoc="0" locked="0" layoutInCell="1" allowOverlap="1" wp14:anchorId="40F0D340" wp14:editId="18FD25AD">
                <wp:simplePos x="0" y="0"/>
                <wp:positionH relativeFrom="column">
                  <wp:posOffset>5900308</wp:posOffset>
                </wp:positionH>
                <wp:positionV relativeFrom="paragraph">
                  <wp:posOffset>170673</wp:posOffset>
                </wp:positionV>
                <wp:extent cx="18720" cy="2880"/>
                <wp:effectExtent l="38100" t="38100" r="38735" b="3556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8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49B2A" id="Ink 585" o:spid="_x0000_s1026" type="#_x0000_t75" style="position:absolute;margin-left:464.1pt;margin-top:12.95pt;width:2.45pt;height:1.3pt;z-index:2522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">
                <v:imagedata r:id="rId9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5680" behindDoc="0" locked="0" layoutInCell="1" allowOverlap="1" wp14:anchorId="2C91CD95" wp14:editId="6007BCBD">
                <wp:simplePos x="0" y="0"/>
                <wp:positionH relativeFrom="column">
                  <wp:posOffset>5779708</wp:posOffset>
                </wp:positionH>
                <wp:positionV relativeFrom="paragraph">
                  <wp:posOffset>136473</wp:posOffset>
                </wp:positionV>
                <wp:extent cx="67320" cy="105840"/>
                <wp:effectExtent l="38100" t="38100" r="46990" b="4699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67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F34D6" id="Ink 584" o:spid="_x0000_s1026" type="#_x0000_t75" style="position:absolute;margin-left:454.55pt;margin-top:10.3pt;width:6.3pt;height:9.3pt;z-index:2522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">
                <v:imagedata r:id="rId9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4656" behindDoc="0" locked="0" layoutInCell="1" allowOverlap="1" wp14:anchorId="75D16646" wp14:editId="7D13446F">
                <wp:simplePos x="0" y="0"/>
                <wp:positionH relativeFrom="column">
                  <wp:posOffset>5793388</wp:posOffset>
                </wp:positionH>
                <wp:positionV relativeFrom="paragraph">
                  <wp:posOffset>150873</wp:posOffset>
                </wp:positionV>
                <wp:extent cx="30600" cy="68040"/>
                <wp:effectExtent l="38100" t="38100" r="45720" b="4635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306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608AA" id="Ink 583" o:spid="_x0000_s1026" type="#_x0000_t75" style="position:absolute;margin-left:455.75pt;margin-top:11.45pt;width:3.3pt;height:6.25pt;z-index:2522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">
                <v:imagedata r:id="rId9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3632" behindDoc="0" locked="0" layoutInCell="1" allowOverlap="1" wp14:anchorId="4EC99630" wp14:editId="547399E5">
                <wp:simplePos x="0" y="0"/>
                <wp:positionH relativeFrom="column">
                  <wp:posOffset>4342588</wp:posOffset>
                </wp:positionH>
                <wp:positionV relativeFrom="paragraph">
                  <wp:posOffset>35673</wp:posOffset>
                </wp:positionV>
                <wp:extent cx="180000" cy="62280"/>
                <wp:effectExtent l="38100" t="38100" r="48895" b="5207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1800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E41AD" id="Ink 582" o:spid="_x0000_s1026" type="#_x0000_t75" style="position:absolute;margin-left:341.35pt;margin-top:2.35pt;width:15.2pt;height:5.9pt;z-index:2522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">
                <v:imagedata r:id="rId9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2608" behindDoc="0" locked="0" layoutInCell="1" allowOverlap="1" wp14:anchorId="0C1B0FF0" wp14:editId="5CCC8ADE">
                <wp:simplePos x="0" y="0"/>
                <wp:positionH relativeFrom="column">
                  <wp:posOffset>4534108</wp:posOffset>
                </wp:positionH>
                <wp:positionV relativeFrom="paragraph">
                  <wp:posOffset>23433</wp:posOffset>
                </wp:positionV>
                <wp:extent cx="568440" cy="323640"/>
                <wp:effectExtent l="0" t="38100" r="22225" b="3873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56844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B6B1C" id="Ink 581" o:spid="_x0000_s1026" type="#_x0000_t75" style="position:absolute;margin-left:356.6pt;margin-top:1.35pt;width:45.8pt;height:26.75pt;z-index:2522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">
                <v:imagedata r:id="rId9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0560" behindDoc="0" locked="0" layoutInCell="1" allowOverlap="1" wp14:anchorId="26EE0027" wp14:editId="2806A455">
                <wp:simplePos x="0" y="0"/>
                <wp:positionH relativeFrom="column">
                  <wp:posOffset>5381908</wp:posOffset>
                </wp:positionH>
                <wp:positionV relativeFrom="paragraph">
                  <wp:posOffset>103713</wp:posOffset>
                </wp:positionV>
                <wp:extent cx="132120" cy="145080"/>
                <wp:effectExtent l="19050" t="38100" r="20320" b="4572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321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A52D8" id="Ink 579" o:spid="_x0000_s1026" type="#_x0000_t75" style="position:absolute;margin-left:423.2pt;margin-top:7.45pt;width:11.7pt;height:12.8pt;z-index:2522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">
                <v:imagedata r:id="rId9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8512" behindDoc="0" locked="0" layoutInCell="1" allowOverlap="1" wp14:anchorId="005B0946" wp14:editId="52B56A96">
                <wp:simplePos x="0" y="0"/>
                <wp:positionH relativeFrom="column">
                  <wp:posOffset>5147188</wp:posOffset>
                </wp:positionH>
                <wp:positionV relativeFrom="paragraph">
                  <wp:posOffset>168873</wp:posOffset>
                </wp:positionV>
                <wp:extent cx="89640" cy="8640"/>
                <wp:effectExtent l="38100" t="38100" r="43815" b="4889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89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38D3B" id="Ink 577" o:spid="_x0000_s1026" type="#_x0000_t75" style="position:absolute;margin-left:404.85pt;margin-top:12.8pt;width:8pt;height:1.7pt;z-index:2522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">
                <v:imagedata r:id="rId9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7488" behindDoc="0" locked="0" layoutInCell="1" allowOverlap="1" wp14:anchorId="5EA1B55C" wp14:editId="413DF6A0">
                <wp:simplePos x="0" y="0"/>
                <wp:positionH relativeFrom="column">
                  <wp:posOffset>4928308</wp:posOffset>
                </wp:positionH>
                <wp:positionV relativeFrom="paragraph">
                  <wp:posOffset>122433</wp:posOffset>
                </wp:positionV>
                <wp:extent cx="68040" cy="134640"/>
                <wp:effectExtent l="38100" t="38100" r="46355" b="3683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68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0C468" id="Ink 576" o:spid="_x0000_s1026" type="#_x0000_t75" style="position:absolute;margin-left:387.35pt;margin-top:9.2pt;width:6.75pt;height:11.6pt;z-index:2522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">
                <v:imagedata r:id="rId9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6464" behindDoc="0" locked="0" layoutInCell="1" allowOverlap="1" wp14:anchorId="03836E34" wp14:editId="18555C5A">
                <wp:simplePos x="0" y="0"/>
                <wp:positionH relativeFrom="column">
                  <wp:posOffset>4823908</wp:posOffset>
                </wp:positionH>
                <wp:positionV relativeFrom="paragraph">
                  <wp:posOffset>186873</wp:posOffset>
                </wp:positionV>
                <wp:extent cx="37440" cy="3960"/>
                <wp:effectExtent l="38100" t="19050" r="39370" b="5334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37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855CD" id="Ink 575" o:spid="_x0000_s1026" type="#_x0000_t75" style="position:absolute;margin-left:379.25pt;margin-top:14.15pt;width:4.15pt;height:1.4pt;z-index:2522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">
                <v:imagedata r:id="rId9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5440" behindDoc="0" locked="0" layoutInCell="1" allowOverlap="1" wp14:anchorId="3B08A82F" wp14:editId="77E33109">
                <wp:simplePos x="0" y="0"/>
                <wp:positionH relativeFrom="column">
                  <wp:posOffset>4721308</wp:posOffset>
                </wp:positionH>
                <wp:positionV relativeFrom="paragraph">
                  <wp:posOffset>171753</wp:posOffset>
                </wp:positionV>
                <wp:extent cx="48960" cy="76680"/>
                <wp:effectExtent l="38100" t="38100" r="46355" b="3810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489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0DD39" id="Ink 574" o:spid="_x0000_s1026" type="#_x0000_t75" style="position:absolute;margin-left:371pt;margin-top:13pt;width:5pt;height:7.15pt;z-index:2522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">
                <v:imagedata r:id="rId9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4416" behindDoc="0" locked="0" layoutInCell="1" allowOverlap="1" wp14:anchorId="3354B716" wp14:editId="75BF87B4">
                <wp:simplePos x="0" y="0"/>
                <wp:positionH relativeFrom="column">
                  <wp:posOffset>4691068</wp:posOffset>
                </wp:positionH>
                <wp:positionV relativeFrom="paragraph">
                  <wp:posOffset>174993</wp:posOffset>
                </wp:positionV>
                <wp:extent cx="28080" cy="68040"/>
                <wp:effectExtent l="38100" t="38100" r="48260" b="4635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280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60304" id="Ink 573" o:spid="_x0000_s1026" type="#_x0000_t75" style="position:absolute;margin-left:368.95pt;margin-top:13.35pt;width:3.05pt;height:6.3pt;z-index:2522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">
                <v:imagedata r:id="rId9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3392" behindDoc="0" locked="0" layoutInCell="1" allowOverlap="1" wp14:anchorId="3D8ABC1D" wp14:editId="231086F7">
                <wp:simplePos x="0" y="0"/>
                <wp:positionH relativeFrom="column">
                  <wp:posOffset>4544548</wp:posOffset>
                </wp:positionH>
                <wp:positionV relativeFrom="paragraph">
                  <wp:posOffset>210633</wp:posOffset>
                </wp:positionV>
                <wp:extent cx="82440" cy="3960"/>
                <wp:effectExtent l="19050" t="19050" r="51435" b="5334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82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13DBD" id="Ink 572" o:spid="_x0000_s1026" type="#_x0000_t75" style="position:absolute;margin-left:357.35pt;margin-top:16.05pt;width:7.5pt;height:1.35pt;z-index:2522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">
                <v:imagedata r:id="rId9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2368" behindDoc="0" locked="0" layoutInCell="1" allowOverlap="1" wp14:anchorId="037EAD99" wp14:editId="222FD5EF">
                <wp:simplePos x="0" y="0"/>
                <wp:positionH relativeFrom="column">
                  <wp:posOffset>4600708</wp:posOffset>
                </wp:positionH>
                <wp:positionV relativeFrom="paragraph">
                  <wp:posOffset>136113</wp:posOffset>
                </wp:positionV>
                <wp:extent cx="9360" cy="120600"/>
                <wp:effectExtent l="57150" t="38100" r="48260" b="5143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93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50615" id="Ink 571" o:spid="_x0000_s1026" type="#_x0000_t75" style="position:absolute;margin-left:361.55pt;margin-top:10.2pt;width:2.05pt;height:10.65pt;z-index:2522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">
                <v:imagedata r:id="rId9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1344" behindDoc="0" locked="0" layoutInCell="1" allowOverlap="1" wp14:anchorId="4DF0AFE1" wp14:editId="6FAB4175">
                <wp:simplePos x="0" y="0"/>
                <wp:positionH relativeFrom="column">
                  <wp:posOffset>4449868</wp:posOffset>
                </wp:positionH>
                <wp:positionV relativeFrom="paragraph">
                  <wp:posOffset>98313</wp:posOffset>
                </wp:positionV>
                <wp:extent cx="39600" cy="75960"/>
                <wp:effectExtent l="19050" t="38100" r="36830" b="3873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396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AB938" id="Ink 570" o:spid="_x0000_s1026" type="#_x0000_t75" style="position:absolute;margin-left:349.9pt;margin-top:7.3pt;width:4.25pt;height:7.2pt;z-index:2522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">
                <v:imagedata r:id="rId9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0320" behindDoc="0" locked="0" layoutInCell="1" allowOverlap="1" wp14:anchorId="7D69CA72" wp14:editId="3F4ED4D5">
                <wp:simplePos x="0" y="0"/>
                <wp:positionH relativeFrom="column">
                  <wp:posOffset>4366348</wp:posOffset>
                </wp:positionH>
                <wp:positionV relativeFrom="paragraph">
                  <wp:posOffset>176433</wp:posOffset>
                </wp:positionV>
                <wp:extent cx="42840" cy="80280"/>
                <wp:effectExtent l="57150" t="19050" r="52705" b="5334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428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AD2C2" id="Ink 569" o:spid="_x0000_s1026" type="#_x0000_t75" style="position:absolute;margin-left:343.1pt;margin-top:13.4pt;width:4.55pt;height:7.35pt;z-index:2522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">
                <v:imagedata r:id="rId9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232" behindDoc="0" locked="0" layoutInCell="1" allowOverlap="1" wp14:anchorId="1F05037E" wp14:editId="00A403EA">
                <wp:simplePos x="0" y="0"/>
                <wp:positionH relativeFrom="column">
                  <wp:posOffset>1686960</wp:posOffset>
                </wp:positionH>
                <wp:positionV relativeFrom="paragraph">
                  <wp:posOffset>11418</wp:posOffset>
                </wp:positionV>
                <wp:extent cx="71280" cy="4320"/>
                <wp:effectExtent l="38100" t="19050" r="43180" b="5334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71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A4ECE" id="Ink 482" o:spid="_x0000_s1026" type="#_x0000_t75" style="position:absolute;margin-left:132.35pt;margin-top:.4pt;width:6.6pt;height:1.45pt;z-index:2521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">
                <v:imagedata r:id="rId9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184" behindDoc="0" locked="0" layoutInCell="1" allowOverlap="1" wp14:anchorId="5D8B3902" wp14:editId="2F1AC488">
                <wp:simplePos x="0" y="0"/>
                <wp:positionH relativeFrom="column">
                  <wp:posOffset>1529640</wp:posOffset>
                </wp:positionH>
                <wp:positionV relativeFrom="paragraph">
                  <wp:posOffset>-31422</wp:posOffset>
                </wp:positionV>
                <wp:extent cx="36720" cy="83160"/>
                <wp:effectExtent l="38100" t="38100" r="40005" b="5080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367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EFACC" id="Ink 480" o:spid="_x0000_s1026" type="#_x0000_t75" style="position:absolute;margin-left:119.7pt;margin-top:-3pt;width:4.25pt;height:7.75pt;z-index:2521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">
                <v:imagedata r:id="rId9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160" behindDoc="0" locked="0" layoutInCell="1" allowOverlap="1" wp14:anchorId="14BBE6E9" wp14:editId="461E317F">
                <wp:simplePos x="0" y="0"/>
                <wp:positionH relativeFrom="column">
                  <wp:posOffset>1488600</wp:posOffset>
                </wp:positionH>
                <wp:positionV relativeFrom="paragraph">
                  <wp:posOffset>-31062</wp:posOffset>
                </wp:positionV>
                <wp:extent cx="38520" cy="84960"/>
                <wp:effectExtent l="38100" t="38100" r="38100" b="4889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38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E9C31" id="Ink 479" o:spid="_x0000_s1026" type="#_x0000_t75" style="position:absolute;margin-left:116.7pt;margin-top:-2.95pt;width:4.2pt;height:7.75pt;z-index:2521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">
                <v:imagedata r:id="rId9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112" behindDoc="0" locked="0" layoutInCell="1" allowOverlap="1" wp14:anchorId="72AECBB5" wp14:editId="27C28C3B">
                <wp:simplePos x="0" y="0"/>
                <wp:positionH relativeFrom="column">
                  <wp:posOffset>1341360</wp:posOffset>
                </wp:positionH>
                <wp:positionV relativeFrom="paragraph">
                  <wp:posOffset>-27462</wp:posOffset>
                </wp:positionV>
                <wp:extent cx="75240" cy="97560"/>
                <wp:effectExtent l="19050" t="38100" r="39370" b="3619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752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F8346" id="Ink 477" o:spid="_x0000_s1026" type="#_x0000_t75" style="position:absolute;margin-left:105.05pt;margin-top:-2.55pt;width:7.15pt;height:8.8pt;z-index:2521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">
                <v:imagedata r:id="rId9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088" behindDoc="0" locked="0" layoutInCell="1" allowOverlap="1" wp14:anchorId="2BEF717A" wp14:editId="4CE5FB7E">
                <wp:simplePos x="0" y="0"/>
                <wp:positionH relativeFrom="column">
                  <wp:posOffset>1218960</wp:posOffset>
                </wp:positionH>
                <wp:positionV relativeFrom="paragraph">
                  <wp:posOffset>8898</wp:posOffset>
                </wp:positionV>
                <wp:extent cx="61920" cy="10080"/>
                <wp:effectExtent l="38100" t="38100" r="33655" b="4762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61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46F91" id="Ink 476" o:spid="_x0000_s1026" type="#_x0000_t75" style="position:absolute;margin-left:95.55pt;margin-top:.15pt;width:5.85pt;height:1.85pt;z-index:2521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">
                <v:imagedata r:id="rId9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3040" behindDoc="0" locked="0" layoutInCell="1" allowOverlap="1" wp14:anchorId="368AE68B" wp14:editId="732BC774">
                <wp:simplePos x="0" y="0"/>
                <wp:positionH relativeFrom="column">
                  <wp:posOffset>943560</wp:posOffset>
                </wp:positionH>
                <wp:positionV relativeFrom="paragraph">
                  <wp:posOffset>-33222</wp:posOffset>
                </wp:positionV>
                <wp:extent cx="40320" cy="107640"/>
                <wp:effectExtent l="38100" t="38100" r="36195" b="4508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403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41B2A" id="Ink 474" o:spid="_x0000_s1026" type="#_x0000_t75" style="position:absolute;margin-left:73.65pt;margin-top:-3pt;width:4.2pt;height:9.55pt;z-index:2521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">
                <v:imagedata r:id="rId9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016" behindDoc="0" locked="0" layoutInCell="1" allowOverlap="1" wp14:anchorId="0C7F036B" wp14:editId="41CD4A5E">
                <wp:simplePos x="0" y="0"/>
                <wp:positionH relativeFrom="column">
                  <wp:posOffset>900360</wp:posOffset>
                </wp:positionH>
                <wp:positionV relativeFrom="paragraph">
                  <wp:posOffset>-26022</wp:posOffset>
                </wp:positionV>
                <wp:extent cx="46800" cy="102960"/>
                <wp:effectExtent l="38100" t="38100" r="29845" b="4953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468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93C16" id="Ink 473" o:spid="_x0000_s1026" type="#_x0000_t75" style="position:absolute;margin-left:70.4pt;margin-top:-2.5pt;width:4.85pt;height:9.15pt;z-index:2521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">
                <v:imagedata r:id="rId1000" o:title=""/>
              </v:shape>
            </w:pict>
          </mc:Fallback>
        </mc:AlternateContent>
      </w:r>
    </w:p>
    <w:p w14:paraId="0AC814D2" w14:textId="58F3722D" w:rsidR="00FC2890" w:rsidRPr="00FC5239" w:rsidRDefault="00E92D65" w:rsidP="005C620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5376" behindDoc="0" locked="0" layoutInCell="1" allowOverlap="1" wp14:anchorId="0E700B7B" wp14:editId="0E929984">
                <wp:simplePos x="0" y="0"/>
                <wp:positionH relativeFrom="column">
                  <wp:posOffset>4568308</wp:posOffset>
                </wp:positionH>
                <wp:positionV relativeFrom="paragraph">
                  <wp:posOffset>-163497</wp:posOffset>
                </wp:positionV>
                <wp:extent cx="241560" cy="333720"/>
                <wp:effectExtent l="57150" t="38100" r="0" b="4762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24156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88AE5" id="Ink 613" o:spid="_x0000_s1026" type="#_x0000_t75" style="position:absolute;margin-left:359pt;margin-top:-13.3pt;width:20.45pt;height:27.5pt;z-index:2523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">
                <v:imagedata r:id="rId100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1040" behindDoc="0" locked="0" layoutInCell="1" allowOverlap="1" wp14:anchorId="5FB0F39A" wp14:editId="7FA75AEA">
                <wp:simplePos x="0" y="0"/>
                <wp:positionH relativeFrom="column">
                  <wp:posOffset>4172668</wp:posOffset>
                </wp:positionH>
                <wp:positionV relativeFrom="paragraph">
                  <wp:posOffset>-96897</wp:posOffset>
                </wp:positionV>
                <wp:extent cx="101880" cy="234000"/>
                <wp:effectExtent l="57150" t="95250" r="88900" b="10922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018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67C4E" id="Ink 599" o:spid="_x0000_s1026" type="#_x0000_t75" style="position:absolute;margin-left:326.3pt;margin-top:-12.8pt;width:12.95pt;height:28.1pt;z-index:2523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">
                <v:imagedata r:id="rId100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7968" behindDoc="0" locked="0" layoutInCell="1" allowOverlap="1" wp14:anchorId="3BAE3B24" wp14:editId="584FC3B7">
                <wp:simplePos x="0" y="0"/>
                <wp:positionH relativeFrom="column">
                  <wp:posOffset>6336268</wp:posOffset>
                </wp:positionH>
                <wp:positionV relativeFrom="paragraph">
                  <wp:posOffset>46383</wp:posOffset>
                </wp:positionV>
                <wp:extent cx="90360" cy="4320"/>
                <wp:effectExtent l="38100" t="57150" r="43180" b="5334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90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CD657" id="Ink 596" o:spid="_x0000_s1026" type="#_x0000_t75" style="position:absolute;margin-left:498.45pt;margin-top:2.95pt;width:8.1pt;height:1.7pt;z-index:2523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">
                <v:imagedata r:id="rId100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3872" behindDoc="0" locked="0" layoutInCell="1" allowOverlap="1" wp14:anchorId="39A7B48D" wp14:editId="7E27CD66">
                <wp:simplePos x="0" y="0"/>
                <wp:positionH relativeFrom="column">
                  <wp:posOffset>4626628</wp:posOffset>
                </wp:positionH>
                <wp:positionV relativeFrom="paragraph">
                  <wp:posOffset>81663</wp:posOffset>
                </wp:positionV>
                <wp:extent cx="75960" cy="7920"/>
                <wp:effectExtent l="38100" t="57150" r="38735" b="4953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759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465D6" id="Ink 592" o:spid="_x0000_s1026" type="#_x0000_t75" style="position:absolute;margin-left:363.75pt;margin-top:5.7pt;width:7.25pt;height:2.05pt;z-index:2523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">
                <v:imagedata r:id="rId100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1584" behindDoc="0" locked="0" layoutInCell="1" allowOverlap="1" wp14:anchorId="6C570C80" wp14:editId="46B43216">
                <wp:simplePos x="0" y="0"/>
                <wp:positionH relativeFrom="column">
                  <wp:posOffset>4113628</wp:posOffset>
                </wp:positionH>
                <wp:positionV relativeFrom="paragraph">
                  <wp:posOffset>-163497</wp:posOffset>
                </wp:positionV>
                <wp:extent cx="208080" cy="364680"/>
                <wp:effectExtent l="57150" t="38100" r="20955" b="3556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20808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BA4CD" id="Ink 580" o:spid="_x0000_s1026" type="#_x0000_t75" style="position:absolute;margin-left:323.2pt;margin-top:-13.25pt;width:17.9pt;height:29.8pt;z-index:2522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">
                <v:imagedata r:id="rId101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9536" behindDoc="0" locked="0" layoutInCell="1" allowOverlap="1" wp14:anchorId="1C27F606" wp14:editId="08F38D0A">
                <wp:simplePos x="0" y="0"/>
                <wp:positionH relativeFrom="column">
                  <wp:posOffset>5152228</wp:posOffset>
                </wp:positionH>
                <wp:positionV relativeFrom="paragraph">
                  <wp:posOffset>8223</wp:posOffset>
                </wp:positionV>
                <wp:extent cx="88920" cy="6480"/>
                <wp:effectExtent l="38100" t="38100" r="44450" b="5080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88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4AC20" id="Ink 578" o:spid="_x0000_s1026" type="#_x0000_t75" style="position:absolute;margin-left:405.25pt;margin-top:.15pt;width:7.9pt;height:1.55pt;z-index:2522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">
                <v:imagedata r:id="rId101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9296" behindDoc="0" locked="0" layoutInCell="1" allowOverlap="1" wp14:anchorId="17DFC655" wp14:editId="33AEFF40">
                <wp:simplePos x="0" y="0"/>
                <wp:positionH relativeFrom="column">
                  <wp:posOffset>4326748</wp:posOffset>
                </wp:positionH>
                <wp:positionV relativeFrom="paragraph">
                  <wp:posOffset>-33177</wp:posOffset>
                </wp:positionV>
                <wp:extent cx="45360" cy="74520"/>
                <wp:effectExtent l="38100" t="38100" r="31115" b="4000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453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0C787" id="Ink 568" o:spid="_x0000_s1026" type="#_x0000_t75" style="position:absolute;margin-left:340.2pt;margin-top:-3.15pt;width:4.6pt;height:6.9pt;z-index:2522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">
                <v:imagedata r:id="rId101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8272" behindDoc="0" locked="0" layoutInCell="1" allowOverlap="1" wp14:anchorId="143DA57B" wp14:editId="628A9A15">
                <wp:simplePos x="0" y="0"/>
                <wp:positionH relativeFrom="column">
                  <wp:posOffset>4179508</wp:posOffset>
                </wp:positionH>
                <wp:positionV relativeFrom="paragraph">
                  <wp:posOffset>-50097</wp:posOffset>
                </wp:positionV>
                <wp:extent cx="113760" cy="106200"/>
                <wp:effectExtent l="38100" t="38100" r="38735" b="4635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13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04BC6" id="Ink 567" o:spid="_x0000_s1026" type="#_x0000_t75" style="position:absolute;margin-left:328.4pt;margin-top:-4.4pt;width:10.2pt;height:9.4pt;z-index:2522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">
                <v:imagedata r:id="rId101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544" behindDoc="0" locked="0" layoutInCell="1" allowOverlap="1" wp14:anchorId="25A6C07B" wp14:editId="319D878C">
                <wp:simplePos x="0" y="0"/>
                <wp:positionH relativeFrom="column">
                  <wp:posOffset>1953720</wp:posOffset>
                </wp:positionH>
                <wp:positionV relativeFrom="paragraph">
                  <wp:posOffset>19968</wp:posOffset>
                </wp:positionV>
                <wp:extent cx="93240" cy="86040"/>
                <wp:effectExtent l="38100" t="57150" r="40640" b="47625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932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ADCD8" id="Ink 495" o:spid="_x0000_s1026" type="#_x0000_t75" style="position:absolute;margin-left:153.2pt;margin-top:.85pt;width:8.7pt;height:8.15pt;z-index:2522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">
                <v:imagedata r:id="rId101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520" behindDoc="0" locked="0" layoutInCell="1" allowOverlap="1" wp14:anchorId="4356C360" wp14:editId="6522FB4C">
                <wp:simplePos x="0" y="0"/>
                <wp:positionH relativeFrom="column">
                  <wp:posOffset>1807560</wp:posOffset>
                </wp:positionH>
                <wp:positionV relativeFrom="paragraph">
                  <wp:posOffset>93768</wp:posOffset>
                </wp:positionV>
                <wp:extent cx="51120" cy="9000"/>
                <wp:effectExtent l="38100" t="38100" r="44450" b="4826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51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0256E" id="Ink 494" o:spid="_x0000_s1026" type="#_x0000_t75" style="position:absolute;margin-left:141.85pt;margin-top:6.95pt;width:5.1pt;height:1.7pt;z-index:2522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">
                <v:imagedata r:id="rId102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2496" behindDoc="0" locked="0" layoutInCell="1" allowOverlap="1" wp14:anchorId="1014ABF5" wp14:editId="55831A8A">
                <wp:simplePos x="0" y="0"/>
                <wp:positionH relativeFrom="column">
                  <wp:posOffset>1776960</wp:posOffset>
                </wp:positionH>
                <wp:positionV relativeFrom="paragraph">
                  <wp:posOffset>44088</wp:posOffset>
                </wp:positionV>
                <wp:extent cx="95400" cy="16920"/>
                <wp:effectExtent l="38100" t="38100" r="38100" b="4064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95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76B7D" id="Ink 493" o:spid="_x0000_s1026" type="#_x0000_t75" style="position:absolute;margin-left:139.55pt;margin-top:2.95pt;width:8.35pt;height:2.3pt;z-index:2522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">
                <v:imagedata r:id="rId102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472" behindDoc="0" locked="0" layoutInCell="1" allowOverlap="1" wp14:anchorId="222E8A3A" wp14:editId="567712C9">
                <wp:simplePos x="0" y="0"/>
                <wp:positionH relativeFrom="column">
                  <wp:posOffset>1642680</wp:posOffset>
                </wp:positionH>
                <wp:positionV relativeFrom="paragraph">
                  <wp:posOffset>-10272</wp:posOffset>
                </wp:positionV>
                <wp:extent cx="51120" cy="167040"/>
                <wp:effectExtent l="38100" t="38100" r="44450" b="4254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511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9525A" id="Ink 492" o:spid="_x0000_s1026" type="#_x0000_t75" style="position:absolute;margin-left:128.9pt;margin-top:-1.25pt;width:5.05pt;height:14.15pt;z-index:2522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">
                <v:imagedata r:id="rId102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448" behindDoc="0" locked="0" layoutInCell="1" allowOverlap="1" wp14:anchorId="18D5593D" wp14:editId="0CBD19C1">
                <wp:simplePos x="0" y="0"/>
                <wp:positionH relativeFrom="column">
                  <wp:posOffset>1541520</wp:posOffset>
                </wp:positionH>
                <wp:positionV relativeFrom="paragraph">
                  <wp:posOffset>38688</wp:posOffset>
                </wp:positionV>
                <wp:extent cx="53640" cy="11520"/>
                <wp:effectExtent l="38100" t="38100" r="41910" b="4572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536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ACAEE" id="Ink 491" o:spid="_x0000_s1026" type="#_x0000_t75" style="position:absolute;margin-left:120.95pt;margin-top:2.5pt;width:5.2pt;height:1.95pt;z-index:2522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">
                <v:imagedata r:id="rId102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424" behindDoc="0" locked="0" layoutInCell="1" allowOverlap="1" wp14:anchorId="5AD1D38C" wp14:editId="7BE2DE84">
                <wp:simplePos x="0" y="0"/>
                <wp:positionH relativeFrom="column">
                  <wp:posOffset>1524600</wp:posOffset>
                </wp:positionH>
                <wp:positionV relativeFrom="paragraph">
                  <wp:posOffset>31128</wp:posOffset>
                </wp:positionV>
                <wp:extent cx="72360" cy="86040"/>
                <wp:effectExtent l="19050" t="38100" r="42545" b="4762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723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419EE" id="Ink 490" o:spid="_x0000_s1026" type="#_x0000_t75" style="position:absolute;margin-left:119.5pt;margin-top:2pt;width:6.9pt;height:7.85pt;z-index:2521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">
                <v:imagedata r:id="rId102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400" behindDoc="0" locked="0" layoutInCell="1" allowOverlap="1" wp14:anchorId="004CEB5C" wp14:editId="1BCD82B0">
                <wp:simplePos x="0" y="0"/>
                <wp:positionH relativeFrom="column">
                  <wp:posOffset>1392840</wp:posOffset>
                </wp:positionH>
                <wp:positionV relativeFrom="paragraph">
                  <wp:posOffset>83688</wp:posOffset>
                </wp:positionV>
                <wp:extent cx="73440" cy="4320"/>
                <wp:effectExtent l="38100" t="19050" r="41275" b="5334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73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B1995" id="Ink 489" o:spid="_x0000_s1026" type="#_x0000_t75" style="position:absolute;margin-left:109.2pt;margin-top:6pt;width:6.75pt;height:1.55pt;z-index:2521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">
                <v:imagedata r:id="rId103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376" behindDoc="0" locked="0" layoutInCell="1" allowOverlap="1" wp14:anchorId="7C7C04AD" wp14:editId="0E4F2F8A">
                <wp:simplePos x="0" y="0"/>
                <wp:positionH relativeFrom="column">
                  <wp:posOffset>1275480</wp:posOffset>
                </wp:positionH>
                <wp:positionV relativeFrom="paragraph">
                  <wp:posOffset>69648</wp:posOffset>
                </wp:positionV>
                <wp:extent cx="42480" cy="85680"/>
                <wp:effectExtent l="38100" t="38100" r="53340" b="4826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424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4FFE1" id="Ink 488" o:spid="_x0000_s1026" type="#_x0000_t75" style="position:absolute;margin-left:99.75pt;margin-top:5.05pt;width:4.5pt;height:7.85pt;z-index:2521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">
                <v:imagedata r:id="rId103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352" behindDoc="0" locked="0" layoutInCell="1" allowOverlap="1" wp14:anchorId="0D407E68" wp14:editId="6EEAC7EC">
                <wp:simplePos x="0" y="0"/>
                <wp:positionH relativeFrom="column">
                  <wp:posOffset>1223280</wp:posOffset>
                </wp:positionH>
                <wp:positionV relativeFrom="paragraph">
                  <wp:posOffset>72888</wp:posOffset>
                </wp:positionV>
                <wp:extent cx="52560" cy="77760"/>
                <wp:effectExtent l="38100" t="38100" r="43180" b="3683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525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D2043" id="Ink 487" o:spid="_x0000_s1026" type="#_x0000_t75" style="position:absolute;margin-left:95.8pt;margin-top:5.2pt;width:5.35pt;height:7.2pt;z-index:2521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">
                <v:imagedata r:id="rId103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328" behindDoc="0" locked="0" layoutInCell="1" allowOverlap="1" wp14:anchorId="3B9C24E3" wp14:editId="3B746D93">
                <wp:simplePos x="0" y="0"/>
                <wp:positionH relativeFrom="column">
                  <wp:posOffset>1134360</wp:posOffset>
                </wp:positionH>
                <wp:positionV relativeFrom="paragraph">
                  <wp:posOffset>-3072</wp:posOffset>
                </wp:positionV>
                <wp:extent cx="49320" cy="208080"/>
                <wp:effectExtent l="38100" t="38100" r="46355" b="4000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493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4043F" id="Ink 486" o:spid="_x0000_s1026" type="#_x0000_t75" style="position:absolute;margin-left:88.65pt;margin-top:-.65pt;width:4.95pt;height:17.35pt;z-index:2521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">
                <v:imagedata r:id="rId103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304" behindDoc="0" locked="0" layoutInCell="1" allowOverlap="1" wp14:anchorId="497C8B85" wp14:editId="7877B95A">
                <wp:simplePos x="0" y="0"/>
                <wp:positionH relativeFrom="column">
                  <wp:posOffset>989280</wp:posOffset>
                </wp:positionH>
                <wp:positionV relativeFrom="paragraph">
                  <wp:posOffset>24288</wp:posOffset>
                </wp:positionV>
                <wp:extent cx="65880" cy="144720"/>
                <wp:effectExtent l="38100" t="38100" r="48895" b="4635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658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78FB9" id="Ink 485" o:spid="_x0000_s1026" type="#_x0000_t75" style="position:absolute;margin-left:77.15pt;margin-top:1.5pt;width:6.4pt;height:12.55pt;z-index:2521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">
                <v:imagedata r:id="rId103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280" behindDoc="0" locked="0" layoutInCell="1" allowOverlap="1" wp14:anchorId="545081E4" wp14:editId="1CCAA884">
                <wp:simplePos x="0" y="0"/>
                <wp:positionH relativeFrom="column">
                  <wp:posOffset>904320</wp:posOffset>
                </wp:positionH>
                <wp:positionV relativeFrom="paragraph">
                  <wp:posOffset>40488</wp:posOffset>
                </wp:positionV>
                <wp:extent cx="99360" cy="110880"/>
                <wp:effectExtent l="38100" t="38100" r="34290" b="4191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99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129A8" id="Ink 484" o:spid="_x0000_s1026" type="#_x0000_t75" style="position:absolute;margin-left:70.55pt;margin-top:2.65pt;width:9.15pt;height:10pt;z-index:2521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">
                <v:imagedata r:id="rId1040" o:title=""/>
              </v:shape>
            </w:pict>
          </mc:Fallback>
        </mc:AlternateContent>
      </w:r>
    </w:p>
    <w:p w14:paraId="38D36B92" w14:textId="32765E7D" w:rsidR="00FC5239" w:rsidRPr="00FC5239" w:rsidRDefault="00E92D65" w:rsidP="00FC523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3808" behindDoc="0" locked="0" layoutInCell="1" allowOverlap="1" wp14:anchorId="0213B449" wp14:editId="65CB2913">
                <wp:simplePos x="0" y="0"/>
                <wp:positionH relativeFrom="column">
                  <wp:posOffset>5285068</wp:posOffset>
                </wp:positionH>
                <wp:positionV relativeFrom="paragraph">
                  <wp:posOffset>-11392</wp:posOffset>
                </wp:positionV>
                <wp:extent cx="55080" cy="344520"/>
                <wp:effectExtent l="38100" t="38100" r="40640" b="3683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5508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117FE" id="Ink 631" o:spid="_x0000_s1026" type="#_x0000_t75" style="position:absolute;margin-left:415.7pt;margin-top:-1.35pt;width:5.35pt;height:28.15pt;z-index:2523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">
                <v:imagedata r:id="rId10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2784" behindDoc="0" locked="0" layoutInCell="1" allowOverlap="1" wp14:anchorId="59DD10E7" wp14:editId="6C732FF9">
                <wp:simplePos x="0" y="0"/>
                <wp:positionH relativeFrom="column">
                  <wp:posOffset>4839028</wp:posOffset>
                </wp:positionH>
                <wp:positionV relativeFrom="paragraph">
                  <wp:posOffset>-31912</wp:posOffset>
                </wp:positionV>
                <wp:extent cx="140760" cy="357480"/>
                <wp:effectExtent l="38100" t="38100" r="50165" b="4318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14076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174BD" id="Ink 630" o:spid="_x0000_s1026" type="#_x0000_t75" style="position:absolute;margin-left:380.3pt;margin-top:-3pt;width:12.3pt;height:29.3pt;z-index:2523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">
                <v:imagedata r:id="rId10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1760" behindDoc="0" locked="0" layoutInCell="1" allowOverlap="1" wp14:anchorId="044CC472" wp14:editId="27156941">
                <wp:simplePos x="0" y="0"/>
                <wp:positionH relativeFrom="column">
                  <wp:posOffset>4674148</wp:posOffset>
                </wp:positionH>
                <wp:positionV relativeFrom="paragraph">
                  <wp:posOffset>-4192</wp:posOffset>
                </wp:positionV>
                <wp:extent cx="66960" cy="342360"/>
                <wp:effectExtent l="38100" t="38100" r="47625" b="3873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6696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4DE27" id="Ink 629" o:spid="_x0000_s1026" type="#_x0000_t75" style="position:absolute;margin-left:367.45pt;margin-top:-.85pt;width:6.5pt;height:28.05pt;z-index:2523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">
                <v:imagedata r:id="rId10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0736" behindDoc="0" locked="0" layoutInCell="1" allowOverlap="1" wp14:anchorId="1F24C25D" wp14:editId="676ED5C7">
                <wp:simplePos x="0" y="0"/>
                <wp:positionH relativeFrom="column">
                  <wp:posOffset>3665788</wp:posOffset>
                </wp:positionH>
                <wp:positionV relativeFrom="paragraph">
                  <wp:posOffset>-13912</wp:posOffset>
                </wp:positionV>
                <wp:extent cx="136080" cy="388080"/>
                <wp:effectExtent l="38100" t="38100" r="54610" b="5016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36080" cy="38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976CB" id="Ink 628" o:spid="_x0000_s1026" type="#_x0000_t75" style="position:absolute;margin-left:287.85pt;margin-top:-1.6pt;width:12pt;height:31.75pt;z-index:2523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">
                <v:imagedata r:id="rId10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9712" behindDoc="0" locked="0" layoutInCell="1" allowOverlap="1" wp14:anchorId="6505D3DB" wp14:editId="4F880E31">
                <wp:simplePos x="0" y="0"/>
                <wp:positionH relativeFrom="column">
                  <wp:posOffset>5529868</wp:posOffset>
                </wp:positionH>
                <wp:positionV relativeFrom="paragraph">
                  <wp:posOffset>161408</wp:posOffset>
                </wp:positionV>
                <wp:extent cx="78480" cy="55800"/>
                <wp:effectExtent l="19050" t="57150" r="55245" b="4000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784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95D79" id="Ink 627" o:spid="_x0000_s1026" type="#_x0000_t75" style="position:absolute;margin-left:434.85pt;margin-top:12pt;width:7.5pt;height:5.75pt;z-index:2523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">
                <v:imagedata r:id="rId10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8688" behindDoc="0" locked="0" layoutInCell="1" allowOverlap="1" wp14:anchorId="595FC8F1" wp14:editId="2011D5CF">
                <wp:simplePos x="0" y="0"/>
                <wp:positionH relativeFrom="column">
                  <wp:posOffset>5406028</wp:posOffset>
                </wp:positionH>
                <wp:positionV relativeFrom="paragraph">
                  <wp:posOffset>202088</wp:posOffset>
                </wp:positionV>
                <wp:extent cx="44640" cy="4680"/>
                <wp:effectExtent l="38100" t="19050" r="50800" b="5270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44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89511" id="Ink 626" o:spid="_x0000_s1026" type="#_x0000_t75" style="position:absolute;margin-left:425.1pt;margin-top:15.4pt;width:4.55pt;height:1.45pt;z-index:2523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">
                <v:imagedata r:id="rId10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7664" behindDoc="0" locked="0" layoutInCell="1" allowOverlap="1" wp14:anchorId="4CFA9F44" wp14:editId="510FE1E0">
                <wp:simplePos x="0" y="0"/>
                <wp:positionH relativeFrom="column">
                  <wp:posOffset>5413588</wp:posOffset>
                </wp:positionH>
                <wp:positionV relativeFrom="paragraph">
                  <wp:posOffset>156368</wp:posOffset>
                </wp:positionV>
                <wp:extent cx="55800" cy="23760"/>
                <wp:effectExtent l="38100" t="38100" r="40005" b="3365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558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30A14" id="Ink 625" o:spid="_x0000_s1026" type="#_x0000_t75" style="position:absolute;margin-left:425.7pt;margin-top:11.8pt;width:5.5pt;height:2.8pt;z-index:2523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">
                <v:imagedata r:id="rId10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6640" behindDoc="0" locked="0" layoutInCell="1" allowOverlap="1" wp14:anchorId="7AFEA634" wp14:editId="03E4D654">
                <wp:simplePos x="0" y="0"/>
                <wp:positionH relativeFrom="column">
                  <wp:posOffset>5236468</wp:posOffset>
                </wp:positionH>
                <wp:positionV relativeFrom="paragraph">
                  <wp:posOffset>112088</wp:posOffset>
                </wp:positionV>
                <wp:extent cx="106560" cy="138960"/>
                <wp:effectExtent l="38100" t="38100" r="8255" b="5207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1065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69E09" id="Ink 624" o:spid="_x0000_s1026" type="#_x0000_t75" style="position:absolute;margin-left:411.65pt;margin-top:8.35pt;width:9.8pt;height:12.15pt;z-index:2523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">
                <v:imagedata r:id="rId10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5616" behindDoc="0" locked="0" layoutInCell="1" allowOverlap="1" wp14:anchorId="35A3D9F6" wp14:editId="1911F268">
                <wp:simplePos x="0" y="0"/>
                <wp:positionH relativeFrom="column">
                  <wp:posOffset>5129548</wp:posOffset>
                </wp:positionH>
                <wp:positionV relativeFrom="paragraph">
                  <wp:posOffset>182648</wp:posOffset>
                </wp:positionV>
                <wp:extent cx="57960" cy="1800"/>
                <wp:effectExtent l="38100" t="19050" r="37465" b="5588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579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FA0A2" id="Ink 623" o:spid="_x0000_s1026" type="#_x0000_t75" style="position:absolute;margin-left:403.45pt;margin-top:13.6pt;width:5.55pt;height:1.7pt;z-index:2523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">
                <v:imagedata r:id="rId10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4592" behindDoc="0" locked="0" layoutInCell="1" allowOverlap="1" wp14:anchorId="03C2F24E" wp14:editId="5B621C4B">
                <wp:simplePos x="0" y="0"/>
                <wp:positionH relativeFrom="column">
                  <wp:posOffset>5022628</wp:posOffset>
                </wp:positionH>
                <wp:positionV relativeFrom="paragraph">
                  <wp:posOffset>157808</wp:posOffset>
                </wp:positionV>
                <wp:extent cx="32040" cy="72360"/>
                <wp:effectExtent l="38100" t="38100" r="44450" b="4254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320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C1383" id="Ink 622" o:spid="_x0000_s1026" type="#_x0000_t75" style="position:absolute;margin-left:394.7pt;margin-top:11.9pt;width:3.85pt;height:7.05pt;z-index:2523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">
                <v:imagedata r:id="rId10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3568" behindDoc="0" locked="0" layoutInCell="1" allowOverlap="1" wp14:anchorId="16DBDE65" wp14:editId="52C8AD16">
                <wp:simplePos x="0" y="0"/>
                <wp:positionH relativeFrom="column">
                  <wp:posOffset>4970788</wp:posOffset>
                </wp:positionH>
                <wp:positionV relativeFrom="paragraph">
                  <wp:posOffset>158528</wp:posOffset>
                </wp:positionV>
                <wp:extent cx="45000" cy="61200"/>
                <wp:effectExtent l="38100" t="38100" r="50800" b="5334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450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88BE2" id="Ink 621" o:spid="_x0000_s1026" type="#_x0000_t75" style="position:absolute;margin-left:390.8pt;margin-top:11.9pt;width:4.85pt;height:6pt;z-index:2523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">
                <v:imagedata r:id="rId10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2544" behindDoc="0" locked="0" layoutInCell="1" allowOverlap="1" wp14:anchorId="09579941" wp14:editId="685120D9">
                <wp:simplePos x="0" y="0"/>
                <wp:positionH relativeFrom="column">
                  <wp:posOffset>4854868</wp:posOffset>
                </wp:positionH>
                <wp:positionV relativeFrom="paragraph">
                  <wp:posOffset>104528</wp:posOffset>
                </wp:positionV>
                <wp:extent cx="90720" cy="120600"/>
                <wp:effectExtent l="38100" t="38100" r="43180" b="5143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907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F3BDF" id="Ink 620" o:spid="_x0000_s1026" type="#_x0000_t75" style="position:absolute;margin-left:381.6pt;margin-top:7.75pt;width:8.45pt;height:10.65pt;z-index:2523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">
                <v:imagedata r:id="rId10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1520" behindDoc="0" locked="0" layoutInCell="1" allowOverlap="1" wp14:anchorId="7E401340" wp14:editId="0E047036">
                <wp:simplePos x="0" y="0"/>
                <wp:positionH relativeFrom="column">
                  <wp:posOffset>4728148</wp:posOffset>
                </wp:positionH>
                <wp:positionV relativeFrom="paragraph">
                  <wp:posOffset>195608</wp:posOffset>
                </wp:positionV>
                <wp:extent cx="58680" cy="10440"/>
                <wp:effectExtent l="38100" t="38100" r="55880" b="4699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58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9CAF1" id="Ink 619" o:spid="_x0000_s1026" type="#_x0000_t75" style="position:absolute;margin-left:371.6pt;margin-top:14.8pt;width:5.85pt;height:1.85pt;z-index:2523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">
                <v:imagedata r:id="rId10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0496" behindDoc="0" locked="0" layoutInCell="1" allowOverlap="1" wp14:anchorId="0BC53802" wp14:editId="141CECE5">
                <wp:simplePos x="0" y="0"/>
                <wp:positionH relativeFrom="column">
                  <wp:posOffset>4796908</wp:posOffset>
                </wp:positionH>
                <wp:positionV relativeFrom="paragraph">
                  <wp:posOffset>111368</wp:posOffset>
                </wp:positionV>
                <wp:extent cx="11160" cy="122400"/>
                <wp:effectExtent l="38100" t="38100" r="46355" b="4953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11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65E9F" id="Ink 618" o:spid="_x0000_s1026" type="#_x0000_t75" style="position:absolute;margin-left:377.15pt;margin-top:8.25pt;width:2.05pt;height:10.75pt;z-index:2523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">
                <v:imagedata r:id="rId10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9472" behindDoc="0" locked="0" layoutInCell="1" allowOverlap="1" wp14:anchorId="510B6139" wp14:editId="4F261945">
                <wp:simplePos x="0" y="0"/>
                <wp:positionH relativeFrom="column">
                  <wp:posOffset>4644628</wp:posOffset>
                </wp:positionH>
                <wp:positionV relativeFrom="paragraph">
                  <wp:posOffset>159248</wp:posOffset>
                </wp:positionV>
                <wp:extent cx="49320" cy="94680"/>
                <wp:effectExtent l="57150" t="38100" r="46355" b="3873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493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D2AE3" id="Ink 617" o:spid="_x0000_s1026" type="#_x0000_t75" style="position:absolute;margin-left:364.85pt;margin-top:12.05pt;width:5.35pt;height:8.6pt;z-index:2523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">
                <v:imagedata r:id="rId10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8448" behindDoc="0" locked="0" layoutInCell="1" allowOverlap="1" wp14:anchorId="0181ACD2" wp14:editId="7E5F2DD4">
                <wp:simplePos x="0" y="0"/>
                <wp:positionH relativeFrom="column">
                  <wp:posOffset>4604308</wp:posOffset>
                </wp:positionH>
                <wp:positionV relativeFrom="paragraph">
                  <wp:posOffset>159968</wp:posOffset>
                </wp:positionV>
                <wp:extent cx="43200" cy="69480"/>
                <wp:effectExtent l="38100" t="38100" r="52070" b="4508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432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4220D" id="Ink 616" o:spid="_x0000_s1026" type="#_x0000_t75" style="position:absolute;margin-left:361.95pt;margin-top:11.95pt;width:4.7pt;height:6.7pt;z-index:2523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">
                <v:imagedata r:id="rId10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7424" behindDoc="0" locked="0" layoutInCell="1" allowOverlap="1" wp14:anchorId="4161E5DB" wp14:editId="5F6B67C4">
                <wp:simplePos x="0" y="0"/>
                <wp:positionH relativeFrom="column">
                  <wp:posOffset>4498828</wp:posOffset>
                </wp:positionH>
                <wp:positionV relativeFrom="paragraph">
                  <wp:posOffset>121448</wp:posOffset>
                </wp:positionV>
                <wp:extent cx="83160" cy="118800"/>
                <wp:effectExtent l="38100" t="38100" r="50800" b="5270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831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F1873" id="Ink 615" o:spid="_x0000_s1026" type="#_x0000_t75" style="position:absolute;margin-left:353.75pt;margin-top:8.95pt;width:7.7pt;height:10.55pt;z-index:2523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">
                <v:imagedata r:id="rId10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6400" behindDoc="0" locked="0" layoutInCell="1" allowOverlap="1" wp14:anchorId="4405C52D" wp14:editId="1EC0FD6F">
                <wp:simplePos x="0" y="0"/>
                <wp:positionH relativeFrom="column">
                  <wp:posOffset>4371748</wp:posOffset>
                </wp:positionH>
                <wp:positionV relativeFrom="paragraph">
                  <wp:posOffset>172208</wp:posOffset>
                </wp:positionV>
                <wp:extent cx="37440" cy="4680"/>
                <wp:effectExtent l="38100" t="19050" r="39370" b="5270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374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A9F5E" id="Ink 614" o:spid="_x0000_s1026" type="#_x0000_t75" style="position:absolute;margin-left:343.8pt;margin-top:12.95pt;width:4pt;height:1.45pt;z-index:2523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">
                <v:imagedata r:id="rId10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4352" behindDoc="0" locked="0" layoutInCell="1" allowOverlap="1" wp14:anchorId="7868565B" wp14:editId="15EAFBCB">
                <wp:simplePos x="0" y="0"/>
                <wp:positionH relativeFrom="column">
                  <wp:posOffset>4183108</wp:posOffset>
                </wp:positionH>
                <wp:positionV relativeFrom="paragraph">
                  <wp:posOffset>180848</wp:posOffset>
                </wp:positionV>
                <wp:extent cx="102960" cy="16560"/>
                <wp:effectExtent l="38100" t="38100" r="49530" b="4064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02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1B588" id="Ink 612" o:spid="_x0000_s1026" type="#_x0000_t75" style="position:absolute;margin-left:328.8pt;margin-top:13.75pt;width:9.25pt;height:2.4pt;z-index:2523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">
                <v:imagedata r:id="rId10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3328" behindDoc="0" locked="0" layoutInCell="1" allowOverlap="1" wp14:anchorId="742C6BE6" wp14:editId="48A35C31">
                <wp:simplePos x="0" y="0"/>
                <wp:positionH relativeFrom="column">
                  <wp:posOffset>4237468</wp:posOffset>
                </wp:positionH>
                <wp:positionV relativeFrom="paragraph">
                  <wp:posOffset>129368</wp:posOffset>
                </wp:positionV>
                <wp:extent cx="22680" cy="94680"/>
                <wp:effectExtent l="38100" t="38100" r="53975" b="3873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226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9B3E9" id="Ink 611" o:spid="_x0000_s1026" type="#_x0000_t75" style="position:absolute;margin-left:333pt;margin-top:9.7pt;width:3pt;height:8.5pt;z-index:2523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">
                <v:imagedata r:id="rId10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2304" behindDoc="0" locked="0" layoutInCell="1" allowOverlap="1" wp14:anchorId="2AA69F97" wp14:editId="39A9287B">
                <wp:simplePos x="0" y="0"/>
                <wp:positionH relativeFrom="column">
                  <wp:posOffset>4123348</wp:posOffset>
                </wp:positionH>
                <wp:positionV relativeFrom="paragraph">
                  <wp:posOffset>68168</wp:posOffset>
                </wp:positionV>
                <wp:extent cx="54000" cy="58320"/>
                <wp:effectExtent l="57150" t="38100" r="41275" b="5651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540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B4D4B" id="Ink 610" o:spid="_x0000_s1026" type="#_x0000_t75" style="position:absolute;margin-left:323.9pt;margin-top:4.7pt;width:5.6pt;height:6.05pt;z-index:2523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">
                <v:imagedata r:id="rId10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1280" behindDoc="0" locked="0" layoutInCell="1" allowOverlap="1" wp14:anchorId="1D2D3044" wp14:editId="5E086DCF">
                <wp:simplePos x="0" y="0"/>
                <wp:positionH relativeFrom="column">
                  <wp:posOffset>3986908</wp:posOffset>
                </wp:positionH>
                <wp:positionV relativeFrom="paragraph">
                  <wp:posOffset>157808</wp:posOffset>
                </wp:positionV>
                <wp:extent cx="64800" cy="107640"/>
                <wp:effectExtent l="38100" t="38100" r="49530" b="4508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648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D2B7B" id="Ink 609" o:spid="_x0000_s1026" type="#_x0000_t75" style="position:absolute;margin-left:313.15pt;margin-top:11.9pt;width:6.35pt;height:9.7pt;z-index:2523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">
                <v:imagedata r:id="rId10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0256" behindDoc="0" locked="0" layoutInCell="1" allowOverlap="1" wp14:anchorId="08FB8B72" wp14:editId="36FC40AD">
                <wp:simplePos x="0" y="0"/>
                <wp:positionH relativeFrom="column">
                  <wp:posOffset>3947668</wp:posOffset>
                </wp:positionH>
                <wp:positionV relativeFrom="paragraph">
                  <wp:posOffset>167888</wp:posOffset>
                </wp:positionV>
                <wp:extent cx="43200" cy="69840"/>
                <wp:effectExtent l="38100" t="38100" r="52070" b="4508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432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11A11" id="Ink 608" o:spid="_x0000_s1026" type="#_x0000_t75" style="position:absolute;margin-left:310.35pt;margin-top:12.65pt;width:4.55pt;height:6.7pt;z-index:2523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">
                <v:imagedata r:id="rId10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9232" behindDoc="0" locked="0" layoutInCell="1" allowOverlap="1" wp14:anchorId="4A0E33EA" wp14:editId="5718986A">
                <wp:simplePos x="0" y="0"/>
                <wp:positionH relativeFrom="column">
                  <wp:posOffset>3756868</wp:posOffset>
                </wp:positionH>
                <wp:positionV relativeFrom="paragraph">
                  <wp:posOffset>104528</wp:posOffset>
                </wp:positionV>
                <wp:extent cx="163080" cy="157320"/>
                <wp:effectExtent l="57150" t="57150" r="27940" b="52705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1630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383B4" id="Ink 607" o:spid="_x0000_s1026" type="#_x0000_t75" style="position:absolute;margin-left:294.95pt;margin-top:7.6pt;width:14.35pt;height:13.7pt;z-index:2523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">
                <v:imagedata r:id="rId10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4112" behindDoc="0" locked="0" layoutInCell="1" allowOverlap="1" wp14:anchorId="252604FB" wp14:editId="23491890">
                <wp:simplePos x="0" y="0"/>
                <wp:positionH relativeFrom="column">
                  <wp:posOffset>5980588</wp:posOffset>
                </wp:positionH>
                <wp:positionV relativeFrom="paragraph">
                  <wp:posOffset>-21112</wp:posOffset>
                </wp:positionV>
                <wp:extent cx="43200" cy="106200"/>
                <wp:effectExtent l="57150" t="38100" r="33020" b="4635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432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694F3" id="Ink 602" o:spid="_x0000_s1026" type="#_x0000_t75" style="position:absolute;margin-left:470.2pt;margin-top:-2.2pt;width:4.75pt;height:9.5pt;z-index:2523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">
                <v:imagedata r:id="rId10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3088" behindDoc="0" locked="0" layoutInCell="1" allowOverlap="1" wp14:anchorId="4E22150E" wp14:editId="0A22FFEF">
                <wp:simplePos x="0" y="0"/>
                <wp:positionH relativeFrom="column">
                  <wp:posOffset>5887348</wp:posOffset>
                </wp:positionH>
                <wp:positionV relativeFrom="paragraph">
                  <wp:posOffset>44408</wp:posOffset>
                </wp:positionV>
                <wp:extent cx="43920" cy="57600"/>
                <wp:effectExtent l="19050" t="38100" r="51435" b="3810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439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CD03D" id="Ink 601" o:spid="_x0000_s1026" type="#_x0000_t75" style="position:absolute;margin-left:463.05pt;margin-top:3pt;width:4.45pt;height:5.55pt;z-index:2523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">
                <v:imagedata r:id="rId10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2064" behindDoc="0" locked="0" layoutInCell="1" allowOverlap="1" wp14:anchorId="5292DAFE" wp14:editId="31667851">
                <wp:simplePos x="0" y="0"/>
                <wp:positionH relativeFrom="column">
                  <wp:posOffset>5791948</wp:posOffset>
                </wp:positionH>
                <wp:positionV relativeFrom="paragraph">
                  <wp:posOffset>-22912</wp:posOffset>
                </wp:positionV>
                <wp:extent cx="51840" cy="98280"/>
                <wp:effectExtent l="57150" t="38100" r="43815" b="5461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518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F760A" id="Ink 600" o:spid="_x0000_s1026" type="#_x0000_t75" style="position:absolute;margin-left:455.3pt;margin-top:-2.45pt;width:5.55pt;height:9.15pt;z-index:2523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">
                <v:imagedata r:id="rId109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976" behindDoc="0" locked="0" layoutInCell="1" allowOverlap="1" wp14:anchorId="2B2CFCF9" wp14:editId="22DC4023">
                <wp:simplePos x="0" y="0"/>
                <wp:positionH relativeFrom="column">
                  <wp:posOffset>1654560</wp:posOffset>
                </wp:positionH>
                <wp:positionV relativeFrom="paragraph">
                  <wp:posOffset>144353</wp:posOffset>
                </wp:positionV>
                <wp:extent cx="26640" cy="86040"/>
                <wp:effectExtent l="38100" t="38100" r="50165" b="4762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266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8180A" id="Ink 513" o:spid="_x0000_s1026" type="#_x0000_t75" style="position:absolute;margin-left:129.55pt;margin-top:10.9pt;width:3.35pt;height:7.85pt;z-index:2522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">
                <v:imagedata r:id="rId109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952" behindDoc="0" locked="0" layoutInCell="1" allowOverlap="1" wp14:anchorId="0AAE1ED2" wp14:editId="0AB0AAB3">
                <wp:simplePos x="0" y="0"/>
                <wp:positionH relativeFrom="column">
                  <wp:posOffset>1590840</wp:posOffset>
                </wp:positionH>
                <wp:positionV relativeFrom="paragraph">
                  <wp:posOffset>146153</wp:posOffset>
                </wp:positionV>
                <wp:extent cx="48960" cy="79200"/>
                <wp:effectExtent l="38100" t="38100" r="27305" b="3556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48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033EE" id="Ink 512" o:spid="_x0000_s1026" type="#_x0000_t75" style="position:absolute;margin-left:124.75pt;margin-top:11pt;width:4.9pt;height:7.35pt;z-index:2522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">
                <v:imagedata r:id="rId109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928" behindDoc="0" locked="0" layoutInCell="1" allowOverlap="1" wp14:anchorId="63F33743" wp14:editId="0C5D0ADC">
                <wp:simplePos x="0" y="0"/>
                <wp:positionH relativeFrom="column">
                  <wp:posOffset>2097360</wp:posOffset>
                </wp:positionH>
                <wp:positionV relativeFrom="paragraph">
                  <wp:posOffset>110873</wp:posOffset>
                </wp:positionV>
                <wp:extent cx="65520" cy="70560"/>
                <wp:effectExtent l="38100" t="38100" r="48895" b="4381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655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E42BF" id="Ink 511" o:spid="_x0000_s1026" type="#_x0000_t75" style="position:absolute;margin-left:164.45pt;margin-top:8.15pt;width:6.65pt;height:6.9pt;z-index:2522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">
                <v:imagedata r:id="rId110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9904" behindDoc="0" locked="0" layoutInCell="1" allowOverlap="1" wp14:anchorId="7FE8A372" wp14:editId="50DB6A7A">
                <wp:simplePos x="0" y="0"/>
                <wp:positionH relativeFrom="column">
                  <wp:posOffset>1980000</wp:posOffset>
                </wp:positionH>
                <wp:positionV relativeFrom="paragraph">
                  <wp:posOffset>168473</wp:posOffset>
                </wp:positionV>
                <wp:extent cx="40320" cy="14760"/>
                <wp:effectExtent l="38100" t="38100" r="36195" b="4254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40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528E5" id="Ink 510" o:spid="_x0000_s1026" type="#_x0000_t75" style="position:absolute;margin-left:155.3pt;margin-top:12.75pt;width:4.3pt;height:2.3pt;z-index:2522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">
                <v:imagedata r:id="rId110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8880" behindDoc="0" locked="0" layoutInCell="1" allowOverlap="1" wp14:anchorId="00412F96" wp14:editId="5C03528B">
                <wp:simplePos x="0" y="0"/>
                <wp:positionH relativeFrom="column">
                  <wp:posOffset>1966320</wp:posOffset>
                </wp:positionH>
                <wp:positionV relativeFrom="paragraph">
                  <wp:posOffset>119513</wp:posOffset>
                </wp:positionV>
                <wp:extent cx="75240" cy="14040"/>
                <wp:effectExtent l="38100" t="38100" r="39370" b="4318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752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9BCAC" id="Ink 509" o:spid="_x0000_s1026" type="#_x0000_t75" style="position:absolute;margin-left:154.2pt;margin-top:8.9pt;width:7.05pt;height:2.2pt;z-index:2522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">
                <v:imagedata r:id="rId110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7856" behindDoc="0" locked="0" layoutInCell="1" allowOverlap="1" wp14:anchorId="47B9F3F8" wp14:editId="4E207C26">
                <wp:simplePos x="0" y="0"/>
                <wp:positionH relativeFrom="column">
                  <wp:posOffset>1864440</wp:posOffset>
                </wp:positionH>
                <wp:positionV relativeFrom="paragraph">
                  <wp:posOffset>96833</wp:posOffset>
                </wp:positionV>
                <wp:extent cx="54360" cy="15840"/>
                <wp:effectExtent l="57150" t="38100" r="41275" b="4191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54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0D375" id="Ink 508" o:spid="_x0000_s1026" type="#_x0000_t75" style="position:absolute;margin-left:146.1pt;margin-top:6.95pt;width:5.6pt;height:2.5pt;z-index:2522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">
                <v:imagedata r:id="rId110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832" behindDoc="0" locked="0" layoutInCell="1" allowOverlap="1" wp14:anchorId="58F8B9AB" wp14:editId="7A157939">
                <wp:simplePos x="0" y="0"/>
                <wp:positionH relativeFrom="column">
                  <wp:posOffset>1845360</wp:posOffset>
                </wp:positionH>
                <wp:positionV relativeFrom="paragraph">
                  <wp:posOffset>123833</wp:posOffset>
                </wp:positionV>
                <wp:extent cx="69840" cy="78840"/>
                <wp:effectExtent l="38100" t="38100" r="26035" b="5461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698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6CA96" id="Ink 507" o:spid="_x0000_s1026" type="#_x0000_t75" style="position:absolute;margin-left:144.6pt;margin-top:9.15pt;width:7pt;height:7.55pt;z-index:2522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">
                <v:imagedata r:id="rId110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808" behindDoc="0" locked="0" layoutInCell="1" allowOverlap="1" wp14:anchorId="2FEFF3E1" wp14:editId="24A254E4">
                <wp:simplePos x="0" y="0"/>
                <wp:positionH relativeFrom="column">
                  <wp:posOffset>1733760</wp:posOffset>
                </wp:positionH>
                <wp:positionV relativeFrom="paragraph">
                  <wp:posOffset>166673</wp:posOffset>
                </wp:positionV>
                <wp:extent cx="52200" cy="4320"/>
                <wp:effectExtent l="57150" t="57150" r="43180" b="5334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52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35636" id="Ink 506" o:spid="_x0000_s1026" type="#_x0000_t75" style="position:absolute;margin-left:135.8pt;margin-top:12.4pt;width:5.35pt;height:1.95pt;z-index:2522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">
                <v:imagedata r:id="rId111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784" behindDoc="0" locked="0" layoutInCell="1" allowOverlap="1" wp14:anchorId="0561B6DA" wp14:editId="7068B383">
                <wp:simplePos x="0" y="0"/>
                <wp:positionH relativeFrom="column">
                  <wp:posOffset>1645560</wp:posOffset>
                </wp:positionH>
                <wp:positionV relativeFrom="paragraph">
                  <wp:posOffset>124193</wp:posOffset>
                </wp:positionV>
                <wp:extent cx="32400" cy="93240"/>
                <wp:effectExtent l="38100" t="38100" r="43815" b="4064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324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D64FC" id="Ink 505" o:spid="_x0000_s1026" type="#_x0000_t75" style="position:absolute;margin-left:128.75pt;margin-top:9.2pt;width:4.05pt;height:8.7pt;z-index:2522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">
                <v:imagedata r:id="rId111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760" behindDoc="0" locked="0" layoutInCell="1" allowOverlap="1" wp14:anchorId="0AF8CA47" wp14:editId="474BC496">
                <wp:simplePos x="0" y="0"/>
                <wp:positionH relativeFrom="column">
                  <wp:posOffset>1571760</wp:posOffset>
                </wp:positionH>
                <wp:positionV relativeFrom="paragraph">
                  <wp:posOffset>137153</wp:posOffset>
                </wp:positionV>
                <wp:extent cx="46080" cy="79560"/>
                <wp:effectExtent l="38100" t="19050" r="49530" b="5397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460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A9860" id="Ink 504" o:spid="_x0000_s1026" type="#_x0000_t75" style="position:absolute;margin-left:123.3pt;margin-top:10.25pt;width:4.75pt;height:7.45pt;z-index:2522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">
                <v:imagedata r:id="rId111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736" behindDoc="0" locked="0" layoutInCell="1" allowOverlap="1" wp14:anchorId="4B98730E" wp14:editId="21671235">
                <wp:simplePos x="0" y="0"/>
                <wp:positionH relativeFrom="column">
                  <wp:posOffset>1404000</wp:posOffset>
                </wp:positionH>
                <wp:positionV relativeFrom="paragraph">
                  <wp:posOffset>116633</wp:posOffset>
                </wp:positionV>
                <wp:extent cx="72720" cy="117000"/>
                <wp:effectExtent l="38100" t="38100" r="41910" b="5461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727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EF0CB" id="Ink 503" o:spid="_x0000_s1026" type="#_x0000_t75" style="position:absolute;margin-left:109.8pt;margin-top:8.55pt;width:7.15pt;height:10.5pt;z-index:2522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">
                <v:imagedata r:id="rId111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712" behindDoc="0" locked="0" layoutInCell="1" allowOverlap="1" wp14:anchorId="7C551DF3" wp14:editId="5C5054FC">
                <wp:simplePos x="0" y="0"/>
                <wp:positionH relativeFrom="column">
                  <wp:posOffset>1418040</wp:posOffset>
                </wp:positionH>
                <wp:positionV relativeFrom="paragraph">
                  <wp:posOffset>129593</wp:posOffset>
                </wp:positionV>
                <wp:extent cx="12240" cy="115200"/>
                <wp:effectExtent l="38100" t="38100" r="45085" b="3746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122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27664" id="Ink 502" o:spid="_x0000_s1026" type="#_x0000_t75" style="position:absolute;margin-left:111.05pt;margin-top:9.6pt;width:2.2pt;height:10.3pt;z-index:2522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">
                <v:imagedata r:id="rId111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688" behindDoc="0" locked="0" layoutInCell="1" allowOverlap="1" wp14:anchorId="3F2EA6C7" wp14:editId="067B2A78">
                <wp:simplePos x="0" y="0"/>
                <wp:positionH relativeFrom="column">
                  <wp:posOffset>1316880</wp:posOffset>
                </wp:positionH>
                <wp:positionV relativeFrom="paragraph">
                  <wp:posOffset>153713</wp:posOffset>
                </wp:positionV>
                <wp:extent cx="53280" cy="88200"/>
                <wp:effectExtent l="38100" t="57150" r="42545" b="4572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532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E1A20" id="Ink 501" o:spid="_x0000_s1026" type="#_x0000_t75" style="position:absolute;margin-left:102.95pt;margin-top:11.25pt;width:5.85pt;height:8.6pt;z-index:2522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">
                <v:imagedata r:id="rId112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664" behindDoc="0" locked="0" layoutInCell="1" allowOverlap="1" wp14:anchorId="0B8F2E05" wp14:editId="0EF25035">
                <wp:simplePos x="0" y="0"/>
                <wp:positionH relativeFrom="column">
                  <wp:posOffset>1095840</wp:posOffset>
                </wp:positionH>
                <wp:positionV relativeFrom="paragraph">
                  <wp:posOffset>162353</wp:posOffset>
                </wp:positionV>
                <wp:extent cx="73440" cy="91440"/>
                <wp:effectExtent l="38100" t="57150" r="41275" b="4191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73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5F96D" id="Ink 500" o:spid="_x0000_s1026" type="#_x0000_t75" style="position:absolute;margin-left:85.65pt;margin-top:12pt;width:7.25pt;height:8.7pt;z-index:2522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">
                <v:imagedata r:id="rId112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7616" behindDoc="0" locked="0" layoutInCell="1" allowOverlap="1" wp14:anchorId="441101FA" wp14:editId="3F5C01D6">
                <wp:simplePos x="0" y="0"/>
                <wp:positionH relativeFrom="column">
                  <wp:posOffset>934200</wp:posOffset>
                </wp:positionH>
                <wp:positionV relativeFrom="paragraph">
                  <wp:posOffset>202673</wp:posOffset>
                </wp:positionV>
                <wp:extent cx="61560" cy="2520"/>
                <wp:effectExtent l="38100" t="19050" r="53340" b="5524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615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4438A" id="Ink 498" o:spid="_x0000_s1026" type="#_x0000_t75" style="position:absolute;margin-left:73pt;margin-top:15.1pt;width:6pt;height:1.95pt;z-index:2522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">
                <v:imagedata r:id="rId112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592" behindDoc="0" locked="0" layoutInCell="1" allowOverlap="1" wp14:anchorId="40D75BBA" wp14:editId="571BCC78">
                <wp:simplePos x="0" y="0"/>
                <wp:positionH relativeFrom="column">
                  <wp:posOffset>824040</wp:posOffset>
                </wp:positionH>
                <wp:positionV relativeFrom="paragraph">
                  <wp:posOffset>140033</wp:posOffset>
                </wp:positionV>
                <wp:extent cx="76320" cy="133560"/>
                <wp:effectExtent l="38100" t="38100" r="57150" b="3810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763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D9D6B" id="Ink 497" o:spid="_x0000_s1026" type="#_x0000_t75" style="position:absolute;margin-left:64.1pt;margin-top:10.55pt;width:7.3pt;height:11.75pt;z-index:2522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">
                <v:imagedata r:id="rId112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568" behindDoc="0" locked="0" layoutInCell="1" allowOverlap="1" wp14:anchorId="521EFF9E" wp14:editId="1549C56E">
                <wp:simplePos x="0" y="0"/>
                <wp:positionH relativeFrom="column">
                  <wp:posOffset>782640</wp:posOffset>
                </wp:positionH>
                <wp:positionV relativeFrom="paragraph">
                  <wp:posOffset>156953</wp:posOffset>
                </wp:positionV>
                <wp:extent cx="65880" cy="108000"/>
                <wp:effectExtent l="38100" t="38100" r="48895" b="4445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65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4C8A8" id="Ink 496" o:spid="_x0000_s1026" type="#_x0000_t75" style="position:absolute;margin-left:61.1pt;margin-top:11.85pt;width:6.45pt;height:9.65pt;z-index:2522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">
                <v:imagedata r:id="rId1128" o:title=""/>
              </v:shape>
            </w:pict>
          </mc:Fallback>
        </mc:AlternateContent>
      </w:r>
    </w:p>
    <w:p w14:paraId="21D28B1F" w14:textId="7E5CD7CE" w:rsidR="00FC5239" w:rsidRPr="00FC5239" w:rsidRDefault="00E92D65" w:rsidP="00FC5239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8208" behindDoc="0" locked="0" layoutInCell="1" allowOverlap="1" wp14:anchorId="4ACFEECC" wp14:editId="390795B7">
                <wp:simplePos x="0" y="0"/>
                <wp:positionH relativeFrom="column">
                  <wp:posOffset>5679268</wp:posOffset>
                </wp:positionH>
                <wp:positionV relativeFrom="paragraph">
                  <wp:posOffset>16958</wp:posOffset>
                </wp:positionV>
                <wp:extent cx="56160" cy="10440"/>
                <wp:effectExtent l="38100" t="57150" r="39370" b="4699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56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8AC12" id="Ink 606" o:spid="_x0000_s1026" type="#_x0000_t75" style="position:absolute;margin-left:446.7pt;margin-top:.65pt;width:5.6pt;height:1.95pt;z-index:2523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">
                <v:imagedata r:id="rId1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7184" behindDoc="0" locked="0" layoutInCell="1" allowOverlap="1" wp14:anchorId="10DCFA70" wp14:editId="2CB78246">
                <wp:simplePos x="0" y="0"/>
                <wp:positionH relativeFrom="column">
                  <wp:posOffset>5956468</wp:posOffset>
                </wp:positionH>
                <wp:positionV relativeFrom="paragraph">
                  <wp:posOffset>-18322</wp:posOffset>
                </wp:positionV>
                <wp:extent cx="73440" cy="122040"/>
                <wp:effectExtent l="38100" t="38100" r="41275" b="4953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734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D844A" id="Ink 605" o:spid="_x0000_s1026" type="#_x0000_t75" style="position:absolute;margin-left:468.45pt;margin-top:-2pt;width:7pt;height:10.75pt;z-index:2523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">
                <v:imagedata r:id="rId1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6160" behindDoc="0" locked="0" layoutInCell="1" allowOverlap="1" wp14:anchorId="540F41D5" wp14:editId="237619C6">
                <wp:simplePos x="0" y="0"/>
                <wp:positionH relativeFrom="column">
                  <wp:posOffset>5880148</wp:posOffset>
                </wp:positionH>
                <wp:positionV relativeFrom="paragraph">
                  <wp:posOffset>41798</wp:posOffset>
                </wp:positionV>
                <wp:extent cx="46080" cy="63000"/>
                <wp:effectExtent l="38100" t="38100" r="49530" b="5143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460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75B7B" id="Ink 604" o:spid="_x0000_s1026" type="#_x0000_t75" style="position:absolute;margin-left:462.5pt;margin-top:2.85pt;width:4.75pt;height:5.85pt;z-index:2523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">
                <v:imagedata r:id="rId1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5136" behindDoc="0" locked="0" layoutInCell="1" allowOverlap="1" wp14:anchorId="347907E8" wp14:editId="388B8882">
                <wp:simplePos x="0" y="0"/>
                <wp:positionH relativeFrom="column">
                  <wp:posOffset>5790868</wp:posOffset>
                </wp:positionH>
                <wp:positionV relativeFrom="paragraph">
                  <wp:posOffset>-14722</wp:posOffset>
                </wp:positionV>
                <wp:extent cx="69840" cy="100440"/>
                <wp:effectExtent l="38100" t="38100" r="45085" b="5207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698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C218C" id="Ink 603" o:spid="_x0000_s1026" type="#_x0000_t75" style="position:absolute;margin-left:455.25pt;margin-top:-1.75pt;width:6.9pt;height:9.25pt;z-index:2523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">
                <v:imagedata r:id="rId113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168" behindDoc="0" locked="0" layoutInCell="1" allowOverlap="1" wp14:anchorId="0B0CE750" wp14:editId="0B0B5AF0">
                <wp:simplePos x="0" y="0"/>
                <wp:positionH relativeFrom="column">
                  <wp:posOffset>2229120</wp:posOffset>
                </wp:positionH>
                <wp:positionV relativeFrom="paragraph">
                  <wp:posOffset>40223</wp:posOffset>
                </wp:positionV>
                <wp:extent cx="78480" cy="20880"/>
                <wp:effectExtent l="38100" t="38100" r="36195" b="3683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784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3E297" id="Ink 521" o:spid="_x0000_s1026" type="#_x0000_t75" style="position:absolute;margin-left:175pt;margin-top:2.55pt;width:7.3pt;height:2.8pt;z-index:2522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">
                <v:imagedata r:id="rId113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144" behindDoc="0" locked="0" layoutInCell="1" allowOverlap="1" wp14:anchorId="5656436D" wp14:editId="458D665A">
                <wp:simplePos x="0" y="0"/>
                <wp:positionH relativeFrom="column">
                  <wp:posOffset>2246040</wp:posOffset>
                </wp:positionH>
                <wp:positionV relativeFrom="paragraph">
                  <wp:posOffset>52823</wp:posOffset>
                </wp:positionV>
                <wp:extent cx="18000" cy="67680"/>
                <wp:effectExtent l="57150" t="38100" r="39370" b="4699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80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BE7C3" id="Ink 520" o:spid="_x0000_s1026" type="#_x0000_t75" style="position:absolute;margin-left:176.15pt;margin-top:3.45pt;width:2.8pt;height:6.65pt;z-index:2522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">
                <v:imagedata r:id="rId114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120" behindDoc="0" locked="0" layoutInCell="1" allowOverlap="1" wp14:anchorId="2AF94F67" wp14:editId="165FAF29">
                <wp:simplePos x="0" y="0"/>
                <wp:positionH relativeFrom="column">
                  <wp:posOffset>2092680</wp:posOffset>
                </wp:positionH>
                <wp:positionV relativeFrom="paragraph">
                  <wp:posOffset>96383</wp:posOffset>
                </wp:positionV>
                <wp:extent cx="40680" cy="3600"/>
                <wp:effectExtent l="38100" t="19050" r="35560" b="5397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40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D915A" id="Ink 519" o:spid="_x0000_s1026" type="#_x0000_t75" style="position:absolute;margin-left:164.3pt;margin-top:6.95pt;width:4.2pt;height:1.55pt;z-index:2522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">
                <v:imagedata r:id="rId114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096" behindDoc="0" locked="0" layoutInCell="1" allowOverlap="1" wp14:anchorId="2E479BE4" wp14:editId="37DBCAF9">
                <wp:simplePos x="0" y="0"/>
                <wp:positionH relativeFrom="column">
                  <wp:posOffset>2150280</wp:posOffset>
                </wp:positionH>
                <wp:positionV relativeFrom="paragraph">
                  <wp:posOffset>45263</wp:posOffset>
                </wp:positionV>
                <wp:extent cx="9720" cy="88920"/>
                <wp:effectExtent l="38100" t="38100" r="47625" b="4445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97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49649" id="Ink 518" o:spid="_x0000_s1026" type="#_x0000_t75" style="position:absolute;margin-left:168.85pt;margin-top:3.05pt;width:1.75pt;height:8pt;z-index:2522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">
                <v:imagedata r:id="rId114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7072" behindDoc="0" locked="0" layoutInCell="1" allowOverlap="1" wp14:anchorId="4019B20F" wp14:editId="57CAD3E6">
                <wp:simplePos x="0" y="0"/>
                <wp:positionH relativeFrom="column">
                  <wp:posOffset>1870560</wp:posOffset>
                </wp:positionH>
                <wp:positionV relativeFrom="paragraph">
                  <wp:posOffset>66143</wp:posOffset>
                </wp:positionV>
                <wp:extent cx="50760" cy="14760"/>
                <wp:effectExtent l="38100" t="38100" r="45085" b="4254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507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DB9C5" id="Ink 517" o:spid="_x0000_s1026" type="#_x0000_t75" style="position:absolute;margin-left:146.85pt;margin-top:4.7pt;width:5pt;height:2.1pt;z-index:2522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">
                <v:imagedata r:id="rId114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6048" behindDoc="0" locked="0" layoutInCell="1" allowOverlap="1" wp14:anchorId="7FBFFE23" wp14:editId="117426DA">
                <wp:simplePos x="0" y="0"/>
                <wp:positionH relativeFrom="column">
                  <wp:posOffset>1850760</wp:posOffset>
                </wp:positionH>
                <wp:positionV relativeFrom="paragraph">
                  <wp:posOffset>66863</wp:posOffset>
                </wp:positionV>
                <wp:extent cx="37440" cy="73440"/>
                <wp:effectExtent l="38100" t="38100" r="39370" b="4127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374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93816" id="Ink 516" o:spid="_x0000_s1026" type="#_x0000_t75" style="position:absolute;margin-left:145.15pt;margin-top:4.75pt;width:4.25pt;height:6.9pt;z-index:2522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">
                <v:imagedata r:id="rId114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5024" behindDoc="0" locked="0" layoutInCell="1" allowOverlap="1" wp14:anchorId="2DEB262D" wp14:editId="4BBEB40C">
                <wp:simplePos x="0" y="0"/>
                <wp:positionH relativeFrom="column">
                  <wp:posOffset>1720440</wp:posOffset>
                </wp:positionH>
                <wp:positionV relativeFrom="paragraph">
                  <wp:posOffset>103223</wp:posOffset>
                </wp:positionV>
                <wp:extent cx="49680" cy="3240"/>
                <wp:effectExtent l="38100" t="38100" r="45720" b="5397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49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5BE70" id="Ink 515" o:spid="_x0000_s1026" type="#_x0000_t75" style="position:absolute;margin-left:134.85pt;margin-top:7.5pt;width:5.05pt;height:1.45pt;z-index:2522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">
                <v:imagedata r:id="rId115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000" behindDoc="0" locked="0" layoutInCell="1" allowOverlap="1" wp14:anchorId="15A70D54" wp14:editId="4B1C6DAD">
                <wp:simplePos x="0" y="0"/>
                <wp:positionH relativeFrom="column">
                  <wp:posOffset>1753920</wp:posOffset>
                </wp:positionH>
                <wp:positionV relativeFrom="paragraph">
                  <wp:posOffset>47423</wp:posOffset>
                </wp:positionV>
                <wp:extent cx="12240" cy="94680"/>
                <wp:effectExtent l="57150" t="38100" r="45085" b="3873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22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F16C6" id="Ink 514" o:spid="_x0000_s1026" type="#_x0000_t75" style="position:absolute;margin-left:137.45pt;margin-top:3.35pt;width:2.15pt;height:8.35pt;z-index:2522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">
                <v:imagedata r:id="rId115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640" behindDoc="0" locked="0" layoutInCell="1" allowOverlap="1" wp14:anchorId="2CC01552" wp14:editId="367AF974">
                <wp:simplePos x="0" y="0"/>
                <wp:positionH relativeFrom="column">
                  <wp:posOffset>930600</wp:posOffset>
                </wp:positionH>
                <wp:positionV relativeFrom="paragraph">
                  <wp:posOffset>25823</wp:posOffset>
                </wp:positionV>
                <wp:extent cx="58320" cy="3600"/>
                <wp:effectExtent l="38100" t="19050" r="37465" b="5397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583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5BDB5" id="Ink 499" o:spid="_x0000_s1026" type="#_x0000_t75" style="position:absolute;margin-left:72.75pt;margin-top:1.5pt;width:5.8pt;height:1.6pt;z-index:2522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">
                <v:imagedata r:id="rId1154" o:title=""/>
              </v:shape>
            </w:pict>
          </mc:Fallback>
        </mc:AlternateContent>
      </w:r>
    </w:p>
    <w:p w14:paraId="190DB0C2" w14:textId="427629BD" w:rsidR="00FC2E6E" w:rsidRDefault="00E92D65" w:rsidP="0040311F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5248" behindDoc="0" locked="0" layoutInCell="1" allowOverlap="1" wp14:anchorId="4A2C2295" wp14:editId="4098E854">
                <wp:simplePos x="0" y="0"/>
                <wp:positionH relativeFrom="column">
                  <wp:posOffset>6046108</wp:posOffset>
                </wp:positionH>
                <wp:positionV relativeFrom="paragraph">
                  <wp:posOffset>582586</wp:posOffset>
                </wp:positionV>
                <wp:extent cx="187560" cy="57960"/>
                <wp:effectExtent l="38100" t="38100" r="41275" b="5651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1875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86ECE" id="Ink 691" o:spid="_x0000_s1026" type="#_x0000_t75" style="position:absolute;margin-left:475.4pt;margin-top:45.05pt;width:16.2pt;height:6.05pt;z-index:2524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">
                <v:imagedata r:id="rId1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4224" behindDoc="0" locked="0" layoutInCell="1" allowOverlap="1" wp14:anchorId="209E7D08" wp14:editId="0B61845A">
                <wp:simplePos x="0" y="0"/>
                <wp:positionH relativeFrom="column">
                  <wp:posOffset>6034948</wp:posOffset>
                </wp:positionH>
                <wp:positionV relativeFrom="paragraph">
                  <wp:posOffset>593386</wp:posOffset>
                </wp:positionV>
                <wp:extent cx="71640" cy="4320"/>
                <wp:effectExtent l="38100" t="38100" r="43180" b="5334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71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DDEBB" id="Ink 690" o:spid="_x0000_s1026" type="#_x0000_t75" style="position:absolute;margin-left:474.65pt;margin-top:46.05pt;width:6.75pt;height:1.75pt;z-index:2524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">
                <v:imagedata r:id="rId1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3200" behindDoc="0" locked="0" layoutInCell="1" allowOverlap="1" wp14:anchorId="407626CE" wp14:editId="6D10185E">
                <wp:simplePos x="0" y="0"/>
                <wp:positionH relativeFrom="column">
                  <wp:posOffset>5909668</wp:posOffset>
                </wp:positionH>
                <wp:positionV relativeFrom="paragraph">
                  <wp:posOffset>580066</wp:posOffset>
                </wp:positionV>
                <wp:extent cx="47160" cy="63000"/>
                <wp:effectExtent l="38100" t="38100" r="48260" b="51435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471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AC9E6" id="Ink 689" o:spid="_x0000_s1026" type="#_x0000_t75" style="position:absolute;margin-left:464.9pt;margin-top:45.1pt;width:4.8pt;height:6.4pt;z-index:2524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">
                <v:imagedata r:id="rId1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2176" behindDoc="0" locked="0" layoutInCell="1" allowOverlap="1" wp14:anchorId="7380A180" wp14:editId="77BE1B67">
                <wp:simplePos x="0" y="0"/>
                <wp:positionH relativeFrom="column">
                  <wp:posOffset>5829748</wp:posOffset>
                </wp:positionH>
                <wp:positionV relativeFrom="paragraph">
                  <wp:posOffset>564946</wp:posOffset>
                </wp:positionV>
                <wp:extent cx="25920" cy="96120"/>
                <wp:effectExtent l="38100" t="38100" r="50800" b="3746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259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17B1C" id="Ink 688" o:spid="_x0000_s1026" type="#_x0000_t75" style="position:absolute;margin-left:458.35pt;margin-top:44pt;width:3.45pt;height:8.7pt;z-index:2524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">
                <v:imagedata r:id="rId1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1152" behindDoc="0" locked="0" layoutInCell="1" allowOverlap="1" wp14:anchorId="6298DC23" wp14:editId="5B00191A">
                <wp:simplePos x="0" y="0"/>
                <wp:positionH relativeFrom="column">
                  <wp:posOffset>5796988</wp:posOffset>
                </wp:positionH>
                <wp:positionV relativeFrom="paragraph">
                  <wp:posOffset>610666</wp:posOffset>
                </wp:positionV>
                <wp:extent cx="66240" cy="9360"/>
                <wp:effectExtent l="38100" t="57150" r="48260" b="4826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66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7F6A2" id="Ink 687" o:spid="_x0000_s1026" type="#_x0000_t75" style="position:absolute;margin-left:455.9pt;margin-top:47.25pt;width:6.45pt;height:2.3pt;z-index:2524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">
                <v:imagedata r:id="rId1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0128" behindDoc="0" locked="0" layoutInCell="1" allowOverlap="1" wp14:anchorId="043E785D" wp14:editId="476C20E3">
                <wp:simplePos x="0" y="0"/>
                <wp:positionH relativeFrom="column">
                  <wp:posOffset>5689708</wp:posOffset>
                </wp:positionH>
                <wp:positionV relativeFrom="paragraph">
                  <wp:posOffset>589426</wp:posOffset>
                </wp:positionV>
                <wp:extent cx="39240" cy="73080"/>
                <wp:effectExtent l="57150" t="38100" r="56515" b="4127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392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EF22D" id="Ink 686" o:spid="_x0000_s1026" type="#_x0000_t75" style="position:absolute;margin-left:447.15pt;margin-top:45.85pt;width:4.65pt;height:7.05pt;z-index:2524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">
                <v:imagedata r:id="rId1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9104" behindDoc="0" locked="0" layoutInCell="1" allowOverlap="1" wp14:anchorId="3A859BEB" wp14:editId="47AB60E0">
                <wp:simplePos x="0" y="0"/>
                <wp:positionH relativeFrom="column">
                  <wp:posOffset>5643988</wp:posOffset>
                </wp:positionH>
                <wp:positionV relativeFrom="paragraph">
                  <wp:posOffset>601306</wp:posOffset>
                </wp:positionV>
                <wp:extent cx="50400" cy="56880"/>
                <wp:effectExtent l="38100" t="38100" r="45085" b="3873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504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63D80" id="Ink 685" o:spid="_x0000_s1026" type="#_x0000_t75" style="position:absolute;margin-left:443.85pt;margin-top:46.7pt;width:5.3pt;height:5.85pt;z-index:2523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">
                <v:imagedata r:id="rId1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8080" behindDoc="0" locked="0" layoutInCell="1" allowOverlap="1" wp14:anchorId="378AE6A9" wp14:editId="2B84B1F8">
                <wp:simplePos x="0" y="0"/>
                <wp:positionH relativeFrom="column">
                  <wp:posOffset>5499268</wp:posOffset>
                </wp:positionH>
                <wp:positionV relativeFrom="paragraph">
                  <wp:posOffset>592666</wp:posOffset>
                </wp:positionV>
                <wp:extent cx="71280" cy="96480"/>
                <wp:effectExtent l="38100" t="38100" r="43180" b="5651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712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57B47" id="Ink 684" o:spid="_x0000_s1026" type="#_x0000_t75" style="position:absolute;margin-left:432.25pt;margin-top:45.9pt;width:7.1pt;height:9.15pt;z-index:2523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">
                <v:imagedata r:id="rId1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7056" behindDoc="0" locked="0" layoutInCell="1" allowOverlap="1" wp14:anchorId="25C80C04" wp14:editId="6BC59B2D">
                <wp:simplePos x="0" y="0"/>
                <wp:positionH relativeFrom="column">
                  <wp:posOffset>5384068</wp:posOffset>
                </wp:positionH>
                <wp:positionV relativeFrom="paragraph">
                  <wp:posOffset>619306</wp:posOffset>
                </wp:positionV>
                <wp:extent cx="61560" cy="54360"/>
                <wp:effectExtent l="38100" t="57150" r="53340" b="4127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615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3DB8A" id="Ink 683" o:spid="_x0000_s1026" type="#_x0000_t75" style="position:absolute;margin-left:423.3pt;margin-top:48pt;width:6.3pt;height:5.8pt;z-index:2523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">
                <v:imagedata r:id="rId1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6032" behindDoc="0" locked="0" layoutInCell="1" allowOverlap="1" wp14:anchorId="59A64FAA" wp14:editId="1984F80F">
                <wp:simplePos x="0" y="0"/>
                <wp:positionH relativeFrom="column">
                  <wp:posOffset>5053948</wp:posOffset>
                </wp:positionH>
                <wp:positionV relativeFrom="paragraph">
                  <wp:posOffset>627226</wp:posOffset>
                </wp:positionV>
                <wp:extent cx="68760" cy="52920"/>
                <wp:effectExtent l="19050" t="38100" r="45720" b="4254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687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317BB" id="Ink 682" o:spid="_x0000_s1026" type="#_x0000_t75" style="position:absolute;margin-left:397.35pt;margin-top:48.95pt;width:6.75pt;height:5.25pt;z-index:2523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">
                <v:imagedata r:id="rId1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5008" behindDoc="0" locked="0" layoutInCell="1" allowOverlap="1" wp14:anchorId="015E9287" wp14:editId="75F8D381">
                <wp:simplePos x="0" y="0"/>
                <wp:positionH relativeFrom="column">
                  <wp:posOffset>4972588</wp:posOffset>
                </wp:positionH>
                <wp:positionV relativeFrom="paragraph">
                  <wp:posOffset>650266</wp:posOffset>
                </wp:positionV>
                <wp:extent cx="47520" cy="6480"/>
                <wp:effectExtent l="38100" t="38100" r="48260" b="5080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47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7C876" id="Ink 681" o:spid="_x0000_s1026" type="#_x0000_t75" style="position:absolute;margin-left:391.1pt;margin-top:50.75pt;width:4.8pt;height:1.6pt;z-index:2523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">
                <v:imagedata r:id="rId11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3984" behindDoc="0" locked="0" layoutInCell="1" allowOverlap="1" wp14:anchorId="179CA29B" wp14:editId="15AF84C7">
                <wp:simplePos x="0" y="0"/>
                <wp:positionH relativeFrom="column">
                  <wp:posOffset>4970068</wp:posOffset>
                </wp:positionH>
                <wp:positionV relativeFrom="paragraph">
                  <wp:posOffset>620386</wp:posOffset>
                </wp:positionV>
                <wp:extent cx="61200" cy="13320"/>
                <wp:effectExtent l="38100" t="38100" r="53340" b="4445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61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72A4D" id="Ink 680" o:spid="_x0000_s1026" type="#_x0000_t75" style="position:absolute;margin-left:390.8pt;margin-top:48.3pt;width:5.85pt;height:2.15pt;z-index:2523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">
                <v:imagedata r:id="rId11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2960" behindDoc="0" locked="0" layoutInCell="1" allowOverlap="1" wp14:anchorId="35B66C6E" wp14:editId="225A7A19">
                <wp:simplePos x="0" y="0"/>
                <wp:positionH relativeFrom="column">
                  <wp:posOffset>4864588</wp:posOffset>
                </wp:positionH>
                <wp:positionV relativeFrom="paragraph">
                  <wp:posOffset>600586</wp:posOffset>
                </wp:positionV>
                <wp:extent cx="53280" cy="90000"/>
                <wp:effectExtent l="57150" t="38100" r="42545" b="4381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532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82F59" id="Ink 679" o:spid="_x0000_s1026" type="#_x0000_t75" style="position:absolute;margin-left:382.35pt;margin-top:46.75pt;width:5.6pt;height:8.4pt;z-index:2523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">
                <v:imagedata r:id="rId1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1936" behindDoc="0" locked="0" layoutInCell="1" allowOverlap="1" wp14:anchorId="332C9A49" wp14:editId="41D86DF4">
                <wp:simplePos x="0" y="0"/>
                <wp:positionH relativeFrom="column">
                  <wp:posOffset>4765948</wp:posOffset>
                </wp:positionH>
                <wp:positionV relativeFrom="paragraph">
                  <wp:posOffset>641986</wp:posOffset>
                </wp:positionV>
                <wp:extent cx="61920" cy="7920"/>
                <wp:effectExtent l="38100" t="38100" r="52705" b="4953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61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F6C28" id="Ink 678" o:spid="_x0000_s1026" type="#_x0000_t75" style="position:absolute;margin-left:374.75pt;margin-top:50.05pt;width:5.9pt;height:1.6pt;z-index:2523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">
                <v:imagedata r:id="rId1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0912" behindDoc="0" locked="0" layoutInCell="1" allowOverlap="1" wp14:anchorId="71AAAD18" wp14:editId="0AEAC8CD">
                <wp:simplePos x="0" y="0"/>
                <wp:positionH relativeFrom="column">
                  <wp:posOffset>4703668</wp:posOffset>
                </wp:positionH>
                <wp:positionV relativeFrom="paragraph">
                  <wp:posOffset>628306</wp:posOffset>
                </wp:positionV>
                <wp:extent cx="21600" cy="72000"/>
                <wp:effectExtent l="38100" t="38100" r="54610" b="4254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216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6426D" id="Ink 677" o:spid="_x0000_s1026" type="#_x0000_t75" style="position:absolute;margin-left:369.6pt;margin-top:48.8pt;width:2.95pt;height:6.9pt;z-index:2523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">
                <v:imagedata r:id="rId1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9888" behindDoc="0" locked="0" layoutInCell="1" allowOverlap="1" wp14:anchorId="3D55CC39" wp14:editId="643802CB">
                <wp:simplePos x="0" y="0"/>
                <wp:positionH relativeFrom="column">
                  <wp:posOffset>4666948</wp:posOffset>
                </wp:positionH>
                <wp:positionV relativeFrom="paragraph">
                  <wp:posOffset>618586</wp:posOffset>
                </wp:positionV>
                <wp:extent cx="33840" cy="79920"/>
                <wp:effectExtent l="38100" t="19050" r="42545" b="53975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338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0C683" id="Ink 676" o:spid="_x0000_s1026" type="#_x0000_t75" style="position:absolute;margin-left:366.95pt;margin-top:48.15pt;width:3.85pt;height:7.5pt;z-index:2523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">
                <v:imagedata r:id="rId11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8864" behindDoc="0" locked="0" layoutInCell="1" allowOverlap="1" wp14:anchorId="701320AF" wp14:editId="53EB850B">
                <wp:simplePos x="0" y="0"/>
                <wp:positionH relativeFrom="column">
                  <wp:posOffset>4526908</wp:posOffset>
                </wp:positionH>
                <wp:positionV relativeFrom="paragraph">
                  <wp:posOffset>581506</wp:posOffset>
                </wp:positionV>
                <wp:extent cx="80640" cy="110520"/>
                <wp:effectExtent l="57150" t="38100" r="53340" b="4191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80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64C25" id="Ink 675" o:spid="_x0000_s1026" type="#_x0000_t75" style="position:absolute;margin-left:355.7pt;margin-top:45.15pt;width:7.75pt;height:10.1pt;z-index:2523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">
                <v:imagedata r:id="rId1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7840" behindDoc="0" locked="0" layoutInCell="1" allowOverlap="1" wp14:anchorId="2C2C7C8C" wp14:editId="3329FB22">
                <wp:simplePos x="0" y="0"/>
                <wp:positionH relativeFrom="column">
                  <wp:posOffset>5937748</wp:posOffset>
                </wp:positionH>
                <wp:positionV relativeFrom="paragraph">
                  <wp:posOffset>394148</wp:posOffset>
                </wp:positionV>
                <wp:extent cx="66240" cy="76320"/>
                <wp:effectExtent l="38100" t="38100" r="48260" b="3810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662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E2998" id="Ink 674" o:spid="_x0000_s1026" type="#_x0000_t75" style="position:absolute;margin-left:466.8pt;margin-top:30.5pt;width:6.75pt;height:7.25pt;z-index:2523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">
                <v:imagedata r:id="rId1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6816" behindDoc="0" locked="0" layoutInCell="1" allowOverlap="1" wp14:anchorId="661517C7" wp14:editId="3590DBE0">
                <wp:simplePos x="0" y="0"/>
                <wp:positionH relativeFrom="column">
                  <wp:posOffset>5771068</wp:posOffset>
                </wp:positionH>
                <wp:positionV relativeFrom="paragraph">
                  <wp:posOffset>445628</wp:posOffset>
                </wp:positionV>
                <wp:extent cx="56520" cy="11880"/>
                <wp:effectExtent l="57150" t="57150" r="38735" b="4572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56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B75DF" id="Ink 673" o:spid="_x0000_s1026" type="#_x0000_t75" style="position:absolute;margin-left:453.75pt;margin-top:34.45pt;width:5.65pt;height:2.25pt;z-index:2523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">
                <v:imagedata r:id="rId1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5792" behindDoc="0" locked="0" layoutInCell="1" allowOverlap="1" wp14:anchorId="507E29D2" wp14:editId="44DD858D">
                <wp:simplePos x="0" y="0"/>
                <wp:positionH relativeFrom="column">
                  <wp:posOffset>5762068</wp:posOffset>
                </wp:positionH>
                <wp:positionV relativeFrom="paragraph">
                  <wp:posOffset>401348</wp:posOffset>
                </wp:positionV>
                <wp:extent cx="67680" cy="15120"/>
                <wp:effectExtent l="38100" t="38100" r="46990" b="42545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676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81C05" id="Ink 672" o:spid="_x0000_s1026" type="#_x0000_t75" style="position:absolute;margin-left:453pt;margin-top:31pt;width:6.65pt;height:2.35pt;z-index:2523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">
                <v:imagedata r:id="rId1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4768" behindDoc="0" locked="0" layoutInCell="1" allowOverlap="1" wp14:anchorId="00948F66" wp14:editId="285F12BF">
                <wp:simplePos x="0" y="0"/>
                <wp:positionH relativeFrom="column">
                  <wp:posOffset>5652628</wp:posOffset>
                </wp:positionH>
                <wp:positionV relativeFrom="paragraph">
                  <wp:posOffset>352748</wp:posOffset>
                </wp:positionV>
                <wp:extent cx="50040" cy="158040"/>
                <wp:effectExtent l="38100" t="38100" r="45720" b="5207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500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7E782" id="Ink 671" o:spid="_x0000_s1026" type="#_x0000_t75" style="position:absolute;margin-left:444.45pt;margin-top:27.3pt;width:5.35pt;height:13.65pt;z-index:2523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">
                <v:imagedata r:id="rId1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3744" behindDoc="0" locked="0" layoutInCell="1" allowOverlap="1" wp14:anchorId="0D16AE6C" wp14:editId="2A5293B6">
                <wp:simplePos x="0" y="0"/>
                <wp:positionH relativeFrom="column">
                  <wp:posOffset>5524108</wp:posOffset>
                </wp:positionH>
                <wp:positionV relativeFrom="paragraph">
                  <wp:posOffset>393068</wp:posOffset>
                </wp:positionV>
                <wp:extent cx="56880" cy="95400"/>
                <wp:effectExtent l="38100" t="38100" r="57785" b="5715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568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D10A3" id="Ink 670" o:spid="_x0000_s1026" type="#_x0000_t75" style="position:absolute;margin-left:434.05pt;margin-top:30.3pt;width:6.05pt;height:9.05pt;z-index:2523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">
                <v:imagedata r:id="rId1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2720" behindDoc="0" locked="0" layoutInCell="1" allowOverlap="1" wp14:anchorId="2B73E718" wp14:editId="15F9EC98">
                <wp:simplePos x="0" y="0"/>
                <wp:positionH relativeFrom="column">
                  <wp:posOffset>5392708</wp:posOffset>
                </wp:positionH>
                <wp:positionV relativeFrom="paragraph">
                  <wp:posOffset>434828</wp:posOffset>
                </wp:positionV>
                <wp:extent cx="65520" cy="14400"/>
                <wp:effectExtent l="38100" t="38100" r="48895" b="4318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65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87E41" id="Ink 669" o:spid="_x0000_s1026" type="#_x0000_t75" style="position:absolute;margin-left:424pt;margin-top:33.65pt;width:6.4pt;height:2.35pt;z-index:2523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">
                <v:imagedata r:id="rId12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1696" behindDoc="0" locked="0" layoutInCell="1" allowOverlap="1" wp14:anchorId="717165BC" wp14:editId="0B00B1B2">
                <wp:simplePos x="0" y="0"/>
                <wp:positionH relativeFrom="column">
                  <wp:posOffset>5438788</wp:posOffset>
                </wp:positionH>
                <wp:positionV relativeFrom="paragraph">
                  <wp:posOffset>372188</wp:posOffset>
                </wp:positionV>
                <wp:extent cx="27000" cy="131040"/>
                <wp:effectExtent l="38100" t="38100" r="49530" b="4064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270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BACF9" id="Ink 668" o:spid="_x0000_s1026" type="#_x0000_t75" style="position:absolute;margin-left:427.6pt;margin-top:28.75pt;width:3.5pt;height:11.4pt;z-index:2523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">
                <v:imagedata r:id="rId12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0672" behindDoc="0" locked="0" layoutInCell="1" allowOverlap="1" wp14:anchorId="7674759C" wp14:editId="6EF51F84">
                <wp:simplePos x="0" y="0"/>
                <wp:positionH relativeFrom="column">
                  <wp:posOffset>5263828</wp:posOffset>
                </wp:positionH>
                <wp:positionV relativeFrom="paragraph">
                  <wp:posOffset>402068</wp:posOffset>
                </wp:positionV>
                <wp:extent cx="62280" cy="84240"/>
                <wp:effectExtent l="38100" t="57150" r="52070" b="4953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622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7A070" id="Ink 667" o:spid="_x0000_s1026" type="#_x0000_t75" style="position:absolute;margin-left:413.55pt;margin-top:30.95pt;width:6.4pt;height:8.1pt;z-index:2523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">
                <v:imagedata r:id="rId1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9648" behindDoc="0" locked="0" layoutInCell="1" allowOverlap="1" wp14:anchorId="2941F68D" wp14:editId="4B731E13">
                <wp:simplePos x="0" y="0"/>
                <wp:positionH relativeFrom="column">
                  <wp:posOffset>5213788</wp:posOffset>
                </wp:positionH>
                <wp:positionV relativeFrom="paragraph">
                  <wp:posOffset>403868</wp:posOffset>
                </wp:positionV>
                <wp:extent cx="60480" cy="82080"/>
                <wp:effectExtent l="38100" t="38100" r="53975" b="5143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604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6AC54" id="Ink 666" o:spid="_x0000_s1026" type="#_x0000_t75" style="position:absolute;margin-left:410pt;margin-top:31.2pt;width:6pt;height:7.65pt;z-index:2523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">
                <v:imagedata r:id="rId12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8624" behindDoc="0" locked="0" layoutInCell="1" allowOverlap="1" wp14:anchorId="5EE13DF7" wp14:editId="21496C11">
                <wp:simplePos x="0" y="0"/>
                <wp:positionH relativeFrom="column">
                  <wp:posOffset>5047468</wp:posOffset>
                </wp:positionH>
                <wp:positionV relativeFrom="paragraph">
                  <wp:posOffset>14348</wp:posOffset>
                </wp:positionV>
                <wp:extent cx="120600" cy="194400"/>
                <wp:effectExtent l="57150" t="38100" r="13335" b="5334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1206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A4F56" id="Ink 665" o:spid="_x0000_s1026" type="#_x0000_t75" style="position:absolute;margin-left:396.7pt;margin-top:.6pt;width:11.1pt;height:16.55pt;z-index:2523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">
                <v:imagedata r:id="rId12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7600" behindDoc="0" locked="0" layoutInCell="1" allowOverlap="1" wp14:anchorId="3AC58F55" wp14:editId="028DBC6C">
                <wp:simplePos x="0" y="0"/>
                <wp:positionH relativeFrom="column">
                  <wp:posOffset>3759028</wp:posOffset>
                </wp:positionH>
                <wp:positionV relativeFrom="paragraph">
                  <wp:posOffset>-412</wp:posOffset>
                </wp:positionV>
                <wp:extent cx="171000" cy="239400"/>
                <wp:effectExtent l="38100" t="38100" r="19685" b="4635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17100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352F1" id="Ink 664" o:spid="_x0000_s1026" type="#_x0000_t75" style="position:absolute;margin-left:295.3pt;margin-top:-.55pt;width:14.95pt;height:20.05pt;z-index:2523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">
                <v:imagedata r:id="rId1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6576" behindDoc="0" locked="0" layoutInCell="1" allowOverlap="1" wp14:anchorId="7908E8A4" wp14:editId="07EB0E4D">
                <wp:simplePos x="0" y="0"/>
                <wp:positionH relativeFrom="column">
                  <wp:posOffset>5065108</wp:posOffset>
                </wp:positionH>
                <wp:positionV relativeFrom="paragraph">
                  <wp:posOffset>353828</wp:posOffset>
                </wp:positionV>
                <wp:extent cx="59760" cy="149400"/>
                <wp:effectExtent l="38100" t="38100" r="54610" b="4127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597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8C2A6" id="Ink 663" o:spid="_x0000_s1026" type="#_x0000_t75" style="position:absolute;margin-left:398.05pt;margin-top:27.15pt;width:6.2pt;height:13.1pt;z-index:2523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">
                <v:imagedata r:id="rId12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5552" behindDoc="0" locked="0" layoutInCell="1" allowOverlap="1" wp14:anchorId="4364C530" wp14:editId="78A952D4">
                <wp:simplePos x="0" y="0"/>
                <wp:positionH relativeFrom="column">
                  <wp:posOffset>4990948</wp:posOffset>
                </wp:positionH>
                <wp:positionV relativeFrom="paragraph">
                  <wp:posOffset>343748</wp:posOffset>
                </wp:positionV>
                <wp:extent cx="68040" cy="155880"/>
                <wp:effectExtent l="38100" t="19050" r="46355" b="5397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680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90D48C" id="Ink 662" o:spid="_x0000_s1026" type="#_x0000_t75" style="position:absolute;margin-left:392.45pt;margin-top:26.55pt;width:6.55pt;height:13.35pt;z-index:2523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">
                <v:imagedata r:id="rId12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4528" behindDoc="0" locked="0" layoutInCell="1" allowOverlap="1" wp14:anchorId="426AF083" wp14:editId="779B4680">
                <wp:simplePos x="0" y="0"/>
                <wp:positionH relativeFrom="column">
                  <wp:posOffset>4922908</wp:posOffset>
                </wp:positionH>
                <wp:positionV relativeFrom="paragraph">
                  <wp:posOffset>379028</wp:posOffset>
                </wp:positionV>
                <wp:extent cx="59400" cy="107640"/>
                <wp:effectExtent l="19050" t="38100" r="55245" b="4508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594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2EF86" id="Ink 661" o:spid="_x0000_s1026" type="#_x0000_t75" style="position:absolute;margin-left:387.15pt;margin-top:29.3pt;width:5.95pt;height:9.75pt;z-index:2523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">
                <v:imagedata r:id="rId1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3504" behindDoc="0" locked="0" layoutInCell="1" allowOverlap="1" wp14:anchorId="03CB5F21" wp14:editId="24EA4A0E">
                <wp:simplePos x="0" y="0"/>
                <wp:positionH relativeFrom="column">
                  <wp:posOffset>4801228</wp:posOffset>
                </wp:positionH>
                <wp:positionV relativeFrom="paragraph">
                  <wp:posOffset>425828</wp:posOffset>
                </wp:positionV>
                <wp:extent cx="51840" cy="7200"/>
                <wp:effectExtent l="38100" t="38100" r="43815" b="5016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51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84AFE" id="Ink 660" o:spid="_x0000_s1026" type="#_x0000_t75" style="position:absolute;margin-left:377.45pt;margin-top:33pt;width:5.25pt;height:1.7pt;z-index:2523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">
                <v:imagedata r:id="rId1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2480" behindDoc="0" locked="0" layoutInCell="1" allowOverlap="1" wp14:anchorId="0C9202C9" wp14:editId="0D9299E7">
                <wp:simplePos x="0" y="0"/>
                <wp:positionH relativeFrom="column">
                  <wp:posOffset>4710148</wp:posOffset>
                </wp:positionH>
                <wp:positionV relativeFrom="paragraph">
                  <wp:posOffset>405668</wp:posOffset>
                </wp:positionV>
                <wp:extent cx="39240" cy="80640"/>
                <wp:effectExtent l="38100" t="19050" r="56515" b="53340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392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34B99" id="Ink 659" o:spid="_x0000_s1026" type="#_x0000_t75" style="position:absolute;margin-left:370.1pt;margin-top:31.4pt;width:4.5pt;height:7.55pt;z-index:2523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">
                <v:imagedata r:id="rId1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1456" behindDoc="0" locked="0" layoutInCell="1" allowOverlap="1" wp14:anchorId="18575DAA" wp14:editId="37120B70">
                <wp:simplePos x="0" y="0"/>
                <wp:positionH relativeFrom="column">
                  <wp:posOffset>4668028</wp:posOffset>
                </wp:positionH>
                <wp:positionV relativeFrom="paragraph">
                  <wp:posOffset>406388</wp:posOffset>
                </wp:positionV>
                <wp:extent cx="44640" cy="65880"/>
                <wp:effectExtent l="38100" t="38100" r="31750" b="4889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446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A493E" id="Ink 658" o:spid="_x0000_s1026" type="#_x0000_t75" style="position:absolute;margin-left:367pt;margin-top:31.45pt;width:4.6pt;height:6.4pt;z-index:2523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">
                <v:imagedata r:id="rId1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0432" behindDoc="0" locked="0" layoutInCell="1" allowOverlap="1" wp14:anchorId="6A691195" wp14:editId="0E0C37FF">
                <wp:simplePos x="0" y="0"/>
                <wp:positionH relativeFrom="column">
                  <wp:posOffset>4515388</wp:posOffset>
                </wp:positionH>
                <wp:positionV relativeFrom="paragraph">
                  <wp:posOffset>365348</wp:posOffset>
                </wp:positionV>
                <wp:extent cx="85320" cy="110520"/>
                <wp:effectExtent l="57150" t="38100" r="48260" b="4191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85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6124A" id="Ink 657" o:spid="_x0000_s1026" type="#_x0000_t75" style="position:absolute;margin-left:354.8pt;margin-top:28.2pt;width:8.05pt;height:10.05pt;z-index:2523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">
                <v:imagedata r:id="rId1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9408" behindDoc="0" locked="0" layoutInCell="1" allowOverlap="1" wp14:anchorId="2AAFD5DA" wp14:editId="020516D0">
                <wp:simplePos x="0" y="0"/>
                <wp:positionH relativeFrom="column">
                  <wp:posOffset>4400548</wp:posOffset>
                </wp:positionH>
                <wp:positionV relativeFrom="paragraph">
                  <wp:posOffset>352388</wp:posOffset>
                </wp:positionV>
                <wp:extent cx="52920" cy="135360"/>
                <wp:effectExtent l="57150" t="38100" r="42545" b="3619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52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22698" id="Ink 656" o:spid="_x0000_s1026" type="#_x0000_t75" style="position:absolute;margin-left:345.8pt;margin-top:27.3pt;width:5.2pt;height:11.65pt;z-index:2523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">
                <v:imagedata r:id="rId1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8384" behindDoc="0" locked="0" layoutInCell="1" allowOverlap="1" wp14:anchorId="5EC2A436" wp14:editId="631795E3">
                <wp:simplePos x="0" y="0"/>
                <wp:positionH relativeFrom="column">
                  <wp:posOffset>6118468</wp:posOffset>
                </wp:positionH>
                <wp:positionV relativeFrom="paragraph">
                  <wp:posOffset>111548</wp:posOffset>
                </wp:positionV>
                <wp:extent cx="85680" cy="74880"/>
                <wp:effectExtent l="38100" t="38100" r="48260" b="4000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856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7BAD4" id="Ink 655" o:spid="_x0000_s1026" type="#_x0000_t75" style="position:absolute;margin-left:481.25pt;margin-top:8.05pt;width:7.9pt;height:7.25pt;z-index:2523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">
                <v:imagedata r:id="rId12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7360" behindDoc="0" locked="0" layoutInCell="1" allowOverlap="1" wp14:anchorId="1E4DE812" wp14:editId="365B9868">
                <wp:simplePos x="0" y="0"/>
                <wp:positionH relativeFrom="column">
                  <wp:posOffset>5979148</wp:posOffset>
                </wp:positionH>
                <wp:positionV relativeFrom="paragraph">
                  <wp:posOffset>178868</wp:posOffset>
                </wp:positionV>
                <wp:extent cx="60120" cy="1800"/>
                <wp:effectExtent l="38100" t="19050" r="35560" b="5588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601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57294" id="Ink 654" o:spid="_x0000_s1026" type="#_x0000_t75" style="position:absolute;margin-left:470.35pt;margin-top:13.15pt;width:5.8pt;height:2.2pt;z-index:2523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">
                <v:imagedata r:id="rId1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6336" behindDoc="0" locked="0" layoutInCell="1" allowOverlap="1" wp14:anchorId="69C9E9D4" wp14:editId="43F6E679">
                <wp:simplePos x="0" y="0"/>
                <wp:positionH relativeFrom="column">
                  <wp:posOffset>5974108</wp:posOffset>
                </wp:positionH>
                <wp:positionV relativeFrom="paragraph">
                  <wp:posOffset>119108</wp:posOffset>
                </wp:positionV>
                <wp:extent cx="72360" cy="9720"/>
                <wp:effectExtent l="38100" t="38100" r="42545" b="4762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72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0D1CB" id="Ink 653" o:spid="_x0000_s1026" type="#_x0000_t75" style="position:absolute;margin-left:469.85pt;margin-top:8.9pt;width:6.8pt;height:1.85pt;z-index:2523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">
                <v:imagedata r:id="rId1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5312" behindDoc="0" locked="0" layoutInCell="1" allowOverlap="1" wp14:anchorId="756611E4" wp14:editId="54780F50">
                <wp:simplePos x="0" y="0"/>
                <wp:positionH relativeFrom="column">
                  <wp:posOffset>5049988</wp:posOffset>
                </wp:positionH>
                <wp:positionV relativeFrom="paragraph">
                  <wp:posOffset>84548</wp:posOffset>
                </wp:positionV>
                <wp:extent cx="88200" cy="113040"/>
                <wp:effectExtent l="38100" t="38100" r="45720" b="3937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882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C56B7" id="Ink 652" o:spid="_x0000_s1026" type="#_x0000_t75" style="position:absolute;margin-left:396.9pt;margin-top:6.1pt;width:8.35pt;height:10.15pt;z-index:2523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">
                <v:imagedata r:id="rId12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4288" behindDoc="0" locked="0" layoutInCell="1" allowOverlap="1" wp14:anchorId="127408DB" wp14:editId="66857EBA">
                <wp:simplePos x="0" y="0"/>
                <wp:positionH relativeFrom="column">
                  <wp:posOffset>4867108</wp:posOffset>
                </wp:positionH>
                <wp:positionV relativeFrom="paragraph">
                  <wp:posOffset>138908</wp:posOffset>
                </wp:positionV>
                <wp:extent cx="75960" cy="14400"/>
                <wp:effectExtent l="38100" t="38100" r="38735" b="4318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75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0B630" id="Ink 651" o:spid="_x0000_s1026" type="#_x0000_t75" style="position:absolute;margin-left:382.75pt;margin-top:10.35pt;width:7.1pt;height:2.3pt;z-index:2523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">
                <v:imagedata r:id="rId12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3264" behindDoc="0" locked="0" layoutInCell="1" allowOverlap="1" wp14:anchorId="3FF09201" wp14:editId="0D2BB1F2">
                <wp:simplePos x="0" y="0"/>
                <wp:positionH relativeFrom="column">
                  <wp:posOffset>4916068</wp:posOffset>
                </wp:positionH>
                <wp:positionV relativeFrom="paragraph">
                  <wp:posOffset>72668</wp:posOffset>
                </wp:positionV>
                <wp:extent cx="17640" cy="110160"/>
                <wp:effectExtent l="38100" t="38100" r="40005" b="4254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76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5635F" id="Ink 650" o:spid="_x0000_s1026" type="#_x0000_t75" style="position:absolute;margin-left:386.6pt;margin-top:5.35pt;width:2.4pt;height:9.55pt;z-index:2523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">
                <v:imagedata r:id="rId1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2240" behindDoc="0" locked="0" layoutInCell="1" allowOverlap="1" wp14:anchorId="225DF268" wp14:editId="683A90CF">
                <wp:simplePos x="0" y="0"/>
                <wp:positionH relativeFrom="column">
                  <wp:posOffset>5643988</wp:posOffset>
                </wp:positionH>
                <wp:positionV relativeFrom="paragraph">
                  <wp:posOffset>73028</wp:posOffset>
                </wp:positionV>
                <wp:extent cx="80640" cy="113040"/>
                <wp:effectExtent l="38100" t="38100" r="34290" b="3937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806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720D1" id="Ink 649" o:spid="_x0000_s1026" type="#_x0000_t75" style="position:absolute;margin-left:443.8pt;margin-top:5.15pt;width:7.65pt;height:10.25pt;z-index:2523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">
                <v:imagedata r:id="rId1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1216" behindDoc="0" locked="0" layoutInCell="1" allowOverlap="1" wp14:anchorId="3D9D56AF" wp14:editId="43AC033F">
                <wp:simplePos x="0" y="0"/>
                <wp:positionH relativeFrom="column">
                  <wp:posOffset>5551108</wp:posOffset>
                </wp:positionH>
                <wp:positionV relativeFrom="paragraph">
                  <wp:posOffset>126668</wp:posOffset>
                </wp:positionV>
                <wp:extent cx="42120" cy="8280"/>
                <wp:effectExtent l="57150" t="38100" r="53340" b="4889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42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8697B" id="Ink 648" o:spid="_x0000_s1026" type="#_x0000_t75" style="position:absolute;margin-left:436.4pt;margin-top:9.35pt;width:4.55pt;height:1.75pt;z-index:2523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">
                <v:imagedata r:id="rId1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0192" behindDoc="0" locked="0" layoutInCell="1" allowOverlap="1" wp14:anchorId="5B25DB5F" wp14:editId="690F51B6">
                <wp:simplePos x="0" y="0"/>
                <wp:positionH relativeFrom="column">
                  <wp:posOffset>5474788</wp:posOffset>
                </wp:positionH>
                <wp:positionV relativeFrom="paragraph">
                  <wp:posOffset>107948</wp:posOffset>
                </wp:positionV>
                <wp:extent cx="49680" cy="88560"/>
                <wp:effectExtent l="57150" t="38100" r="45720" b="4508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496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8F10B" id="Ink 647" o:spid="_x0000_s1026" type="#_x0000_t75" style="position:absolute;margin-left:430.35pt;margin-top:7.95pt;width:5.2pt;height:8.1pt;z-index:2523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">
                <v:imagedata r:id="rId1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9168" behindDoc="0" locked="0" layoutInCell="1" allowOverlap="1" wp14:anchorId="75F048B8" wp14:editId="39671C8B">
                <wp:simplePos x="0" y="0"/>
                <wp:positionH relativeFrom="column">
                  <wp:posOffset>5447788</wp:posOffset>
                </wp:positionH>
                <wp:positionV relativeFrom="paragraph">
                  <wp:posOffset>100028</wp:posOffset>
                </wp:positionV>
                <wp:extent cx="34560" cy="75960"/>
                <wp:effectExtent l="38100" t="38100" r="41910" b="3873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345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4FC3A" id="Ink 646" o:spid="_x0000_s1026" type="#_x0000_t75" style="position:absolute;margin-left:428.45pt;margin-top:7.45pt;width:3.75pt;height:7pt;z-index:2523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">
                <v:imagedata r:id="rId1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8144" behindDoc="0" locked="0" layoutInCell="1" allowOverlap="1" wp14:anchorId="2C75F3F5" wp14:editId="178A6912">
                <wp:simplePos x="0" y="0"/>
                <wp:positionH relativeFrom="column">
                  <wp:posOffset>5299828</wp:posOffset>
                </wp:positionH>
                <wp:positionV relativeFrom="paragraph">
                  <wp:posOffset>51428</wp:posOffset>
                </wp:positionV>
                <wp:extent cx="125280" cy="127440"/>
                <wp:effectExtent l="57150" t="38100" r="46355" b="4445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1252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BAC34" id="Ink 645" o:spid="_x0000_s1026" type="#_x0000_t75" style="position:absolute;margin-left:416.6pt;margin-top:3.5pt;width:11.1pt;height:11.2pt;z-index:2523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">
                <v:imagedata r:id="rId1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7120" behindDoc="0" locked="0" layoutInCell="1" allowOverlap="1" wp14:anchorId="06897DB5" wp14:editId="4A3A22D1">
                <wp:simplePos x="0" y="0"/>
                <wp:positionH relativeFrom="column">
                  <wp:posOffset>5822188</wp:posOffset>
                </wp:positionH>
                <wp:positionV relativeFrom="paragraph">
                  <wp:posOffset>35948</wp:posOffset>
                </wp:positionV>
                <wp:extent cx="63360" cy="202680"/>
                <wp:effectExtent l="38100" t="38100" r="13335" b="4508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633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11729" id="Ink 644" o:spid="_x0000_s1026" type="#_x0000_t75" style="position:absolute;margin-left:458pt;margin-top:2.4pt;width:6pt;height:16.9pt;z-index:2523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">
                <v:imagedata r:id="rId1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6096" behindDoc="0" locked="0" layoutInCell="1" allowOverlap="1" wp14:anchorId="7D8C1C63" wp14:editId="1C3C91A9">
                <wp:simplePos x="0" y="0"/>
                <wp:positionH relativeFrom="column">
                  <wp:posOffset>5310988</wp:posOffset>
                </wp:positionH>
                <wp:positionV relativeFrom="paragraph">
                  <wp:posOffset>224588</wp:posOffset>
                </wp:positionV>
                <wp:extent cx="424440" cy="7560"/>
                <wp:effectExtent l="19050" t="57150" r="52070" b="5016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424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9FC91" id="Ink 643" o:spid="_x0000_s1026" type="#_x0000_t75" style="position:absolute;margin-left:417.75pt;margin-top:16.85pt;width:34.45pt;height:2.25pt;z-index:2523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">
                <v:imagedata r:id="rId1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5072" behindDoc="0" locked="0" layoutInCell="1" allowOverlap="1" wp14:anchorId="3A705020" wp14:editId="16F65F9E">
                <wp:simplePos x="0" y="0"/>
                <wp:positionH relativeFrom="column">
                  <wp:posOffset>4084108</wp:posOffset>
                </wp:positionH>
                <wp:positionV relativeFrom="paragraph">
                  <wp:posOffset>245468</wp:posOffset>
                </wp:positionV>
                <wp:extent cx="503640" cy="21960"/>
                <wp:effectExtent l="0" t="38100" r="48895" b="5461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5036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FC25A" id="Ink 642" o:spid="_x0000_s1026" type="#_x0000_t75" style="position:absolute;margin-left:321.1pt;margin-top:18.6pt;width:40.75pt;height:3.25pt;z-index:2523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">
                <v:imagedata r:id="rId1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4048" behindDoc="0" locked="0" layoutInCell="1" allowOverlap="1" wp14:anchorId="7038108A" wp14:editId="62020C49">
                <wp:simplePos x="0" y="0"/>
                <wp:positionH relativeFrom="column">
                  <wp:posOffset>5205868</wp:posOffset>
                </wp:positionH>
                <wp:positionV relativeFrom="paragraph">
                  <wp:posOffset>37388</wp:posOffset>
                </wp:positionV>
                <wp:extent cx="74160" cy="155160"/>
                <wp:effectExtent l="38100" t="38100" r="40640" b="3556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741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586DA" id="Ink 641" o:spid="_x0000_s1026" type="#_x0000_t75" style="position:absolute;margin-left:409.15pt;margin-top:2.5pt;width:7.15pt;height:13.25pt;z-index:2523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">
                <v:imagedata r:id="rId1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3024" behindDoc="0" locked="0" layoutInCell="1" allowOverlap="1" wp14:anchorId="49E36917" wp14:editId="641D143F">
                <wp:simplePos x="0" y="0"/>
                <wp:positionH relativeFrom="column">
                  <wp:posOffset>4405228</wp:posOffset>
                </wp:positionH>
                <wp:positionV relativeFrom="paragraph">
                  <wp:posOffset>72308</wp:posOffset>
                </wp:positionV>
                <wp:extent cx="90720" cy="128880"/>
                <wp:effectExtent l="38100" t="38100" r="43180" b="4318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907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4DAEC" id="Ink 640" o:spid="_x0000_s1026" type="#_x0000_t75" style="position:absolute;margin-left:346.2pt;margin-top:5.15pt;width:8.5pt;height:11.55pt;z-index:2523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">
                <v:imagedata r:id="rId12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2000" behindDoc="0" locked="0" layoutInCell="1" allowOverlap="1" wp14:anchorId="28F2CB8E" wp14:editId="049C23AB">
                <wp:simplePos x="0" y="0"/>
                <wp:positionH relativeFrom="column">
                  <wp:posOffset>4321708</wp:posOffset>
                </wp:positionH>
                <wp:positionV relativeFrom="paragraph">
                  <wp:posOffset>136028</wp:posOffset>
                </wp:positionV>
                <wp:extent cx="42480" cy="8280"/>
                <wp:effectExtent l="38100" t="38100" r="34290" b="4889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42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05098" id="Ink 639" o:spid="_x0000_s1026" type="#_x0000_t75" style="position:absolute;margin-left:339.85pt;margin-top:10.15pt;width:4.4pt;height:1.6pt;z-index:2523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">
                <v:imagedata r:id="rId1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0976" behindDoc="0" locked="0" layoutInCell="1" allowOverlap="1" wp14:anchorId="1AAF26C1" wp14:editId="7ACFB724">
                <wp:simplePos x="0" y="0"/>
                <wp:positionH relativeFrom="column">
                  <wp:posOffset>4210468</wp:posOffset>
                </wp:positionH>
                <wp:positionV relativeFrom="paragraph">
                  <wp:posOffset>112268</wp:posOffset>
                </wp:positionV>
                <wp:extent cx="38160" cy="88560"/>
                <wp:effectExtent l="38100" t="38100" r="38100" b="4508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381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E62FD" id="Ink 638" o:spid="_x0000_s1026" type="#_x0000_t75" style="position:absolute;margin-left:330.85pt;margin-top:8.4pt;width:4.1pt;height:8pt;z-index:2523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">
                <v:imagedata r:id="rId1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9952" behindDoc="0" locked="0" layoutInCell="1" allowOverlap="1" wp14:anchorId="4DC20D74" wp14:editId="2FBC49ED">
                <wp:simplePos x="0" y="0"/>
                <wp:positionH relativeFrom="column">
                  <wp:posOffset>4165468</wp:posOffset>
                </wp:positionH>
                <wp:positionV relativeFrom="paragraph">
                  <wp:posOffset>111548</wp:posOffset>
                </wp:positionV>
                <wp:extent cx="49320" cy="87840"/>
                <wp:effectExtent l="38100" t="38100" r="46355" b="4572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493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BEF2F" id="Ink 637" o:spid="_x0000_s1026" type="#_x0000_t75" style="position:absolute;margin-left:327.55pt;margin-top:8.3pt;width:4.9pt;height:7.9pt;z-index:2523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">
                <v:imagedata r:id="rId1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8928" behindDoc="0" locked="0" layoutInCell="1" allowOverlap="1" wp14:anchorId="693C7403" wp14:editId="0E8F2797">
                <wp:simplePos x="0" y="0"/>
                <wp:positionH relativeFrom="column">
                  <wp:posOffset>4045588</wp:posOffset>
                </wp:positionH>
                <wp:positionV relativeFrom="paragraph">
                  <wp:posOffset>75188</wp:posOffset>
                </wp:positionV>
                <wp:extent cx="91800" cy="114480"/>
                <wp:effectExtent l="57150" t="38100" r="41910" b="3810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918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EE3EA" id="Ink 636" o:spid="_x0000_s1026" type="#_x0000_t75" style="position:absolute;margin-left:317.85pt;margin-top:5.4pt;width:8.45pt;height:10.1pt;z-index:2523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">
                <v:imagedata r:id="rId1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7904" behindDoc="0" locked="0" layoutInCell="1" allowOverlap="1" wp14:anchorId="4A0CA775" wp14:editId="625EA1E9">
                <wp:simplePos x="0" y="0"/>
                <wp:positionH relativeFrom="column">
                  <wp:posOffset>3833548</wp:posOffset>
                </wp:positionH>
                <wp:positionV relativeFrom="paragraph">
                  <wp:posOffset>81668</wp:posOffset>
                </wp:positionV>
                <wp:extent cx="56160" cy="118440"/>
                <wp:effectExtent l="38100" t="38100" r="39370" b="3429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56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9754B" id="Ink 635" o:spid="_x0000_s1026" type="#_x0000_t75" style="position:absolute;margin-left:301.3pt;margin-top:6pt;width:5.35pt;height:10.3pt;z-index:2523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">
                <v:imagedata r:id="rId1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6880" behindDoc="0" locked="0" layoutInCell="1" allowOverlap="1" wp14:anchorId="35DE71F3" wp14:editId="73B4908E">
                <wp:simplePos x="0" y="0"/>
                <wp:positionH relativeFrom="column">
                  <wp:posOffset>3769108</wp:posOffset>
                </wp:positionH>
                <wp:positionV relativeFrom="paragraph">
                  <wp:posOffset>96068</wp:posOffset>
                </wp:positionV>
                <wp:extent cx="63000" cy="87120"/>
                <wp:effectExtent l="38100" t="38100" r="51435" b="4635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630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556AA" id="Ink 634" o:spid="_x0000_s1026" type="#_x0000_t75" style="position:absolute;margin-left:296.3pt;margin-top:7.1pt;width:5.95pt;height:7.75pt;z-index:2523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">
                <v:imagedata r:id="rId1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5856" behindDoc="0" locked="0" layoutInCell="1" allowOverlap="1" wp14:anchorId="3B1D9A28" wp14:editId="3DC92621">
                <wp:simplePos x="0" y="0"/>
                <wp:positionH relativeFrom="column">
                  <wp:posOffset>4635988</wp:posOffset>
                </wp:positionH>
                <wp:positionV relativeFrom="paragraph">
                  <wp:posOffset>32348</wp:posOffset>
                </wp:positionV>
                <wp:extent cx="54360" cy="171000"/>
                <wp:effectExtent l="38100" t="38100" r="41275" b="3873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543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D9FF7" id="Ink 633" o:spid="_x0000_s1026" type="#_x0000_t75" style="position:absolute;margin-left:364.65pt;margin-top:2.15pt;width:5.35pt;height:14.45pt;z-index:2523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">
                <v:imagedata r:id="rId1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4832" behindDoc="0" locked="0" layoutInCell="1" allowOverlap="1" wp14:anchorId="1F66C863" wp14:editId="46248707">
                <wp:simplePos x="0" y="0"/>
                <wp:positionH relativeFrom="column">
                  <wp:posOffset>3987268</wp:posOffset>
                </wp:positionH>
                <wp:positionV relativeFrom="paragraph">
                  <wp:posOffset>22628</wp:posOffset>
                </wp:positionV>
                <wp:extent cx="56880" cy="158400"/>
                <wp:effectExtent l="38100" t="19050" r="38735" b="5143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568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798C7" id="Ink 632" o:spid="_x0000_s1026" type="#_x0000_t75" style="position:absolute;margin-left:313.3pt;margin-top:1.3pt;width:5.6pt;height:13.5pt;z-index:2523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">
                <v:imagedata r:id="rId127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1888" behindDoc="0" locked="0" layoutInCell="1" allowOverlap="1" wp14:anchorId="0C68D785" wp14:editId="50B30130">
                <wp:simplePos x="0" y="0"/>
                <wp:positionH relativeFrom="column">
                  <wp:posOffset>2787120</wp:posOffset>
                </wp:positionH>
                <wp:positionV relativeFrom="paragraph">
                  <wp:posOffset>476228</wp:posOffset>
                </wp:positionV>
                <wp:extent cx="6840" cy="7920"/>
                <wp:effectExtent l="57150" t="38100" r="50800" b="4953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6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5E36F" id="Ink 551" o:spid="_x0000_s1026" type="#_x0000_t75" style="position:absolute;margin-left:218.7pt;margin-top:36.9pt;width:1.95pt;height:1.95pt;z-index:2522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">
                <v:imagedata r:id="rId127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0864" behindDoc="0" locked="0" layoutInCell="1" allowOverlap="1" wp14:anchorId="31696C72" wp14:editId="68B00FA1">
                <wp:simplePos x="0" y="0"/>
                <wp:positionH relativeFrom="column">
                  <wp:posOffset>2673360</wp:posOffset>
                </wp:positionH>
                <wp:positionV relativeFrom="paragraph">
                  <wp:posOffset>420428</wp:posOffset>
                </wp:positionV>
                <wp:extent cx="49320" cy="11520"/>
                <wp:effectExtent l="57150" t="57150" r="46355" b="4572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49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83180" id="Ink 550" o:spid="_x0000_s1026" type="#_x0000_t75" style="position:absolute;margin-left:209.85pt;margin-top:32.4pt;width:5.2pt;height:2.2pt;z-index:2522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">
                <v:imagedata r:id="rId127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9840" behindDoc="0" locked="0" layoutInCell="1" allowOverlap="1" wp14:anchorId="15FD9F5A" wp14:editId="309056B5">
                <wp:simplePos x="0" y="0"/>
                <wp:positionH relativeFrom="column">
                  <wp:posOffset>2718000</wp:posOffset>
                </wp:positionH>
                <wp:positionV relativeFrom="paragraph">
                  <wp:posOffset>328988</wp:posOffset>
                </wp:positionV>
                <wp:extent cx="17280" cy="171000"/>
                <wp:effectExtent l="57150" t="38100" r="40005" b="3873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72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6FBB1" id="Ink 549" o:spid="_x0000_s1026" type="#_x0000_t75" style="position:absolute;margin-left:213.3pt;margin-top:25.3pt;width:2.75pt;height:14.65pt;z-index:2522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">
                <v:imagedata r:id="rId128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8816" behindDoc="0" locked="0" layoutInCell="1" allowOverlap="1" wp14:anchorId="49E8CE36" wp14:editId="055457D6">
                <wp:simplePos x="0" y="0"/>
                <wp:positionH relativeFrom="column">
                  <wp:posOffset>2608920</wp:posOffset>
                </wp:positionH>
                <wp:positionV relativeFrom="paragraph">
                  <wp:posOffset>419708</wp:posOffset>
                </wp:positionV>
                <wp:extent cx="53280" cy="75960"/>
                <wp:effectExtent l="19050" t="38100" r="42545" b="3873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532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2E063" id="Ink 548" o:spid="_x0000_s1026" type="#_x0000_t75" style="position:absolute;margin-left:204.95pt;margin-top:32.4pt;width:5.3pt;height:7.25pt;z-index:2522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">
                <v:imagedata r:id="rId128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7792" behindDoc="0" locked="0" layoutInCell="1" allowOverlap="1" wp14:anchorId="7F90808B" wp14:editId="5DCBBDF1">
                <wp:simplePos x="0" y="0"/>
                <wp:positionH relativeFrom="column">
                  <wp:posOffset>2535120</wp:posOffset>
                </wp:positionH>
                <wp:positionV relativeFrom="paragraph">
                  <wp:posOffset>407468</wp:posOffset>
                </wp:positionV>
                <wp:extent cx="44640" cy="95760"/>
                <wp:effectExtent l="38100" t="38100" r="50800" b="38100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446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E7B3B" id="Ink 547" o:spid="_x0000_s1026" type="#_x0000_t75" style="position:absolute;margin-left:199pt;margin-top:31.55pt;width:4.75pt;height:8.85pt;z-index:2522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">
                <v:imagedata r:id="rId128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6768" behindDoc="0" locked="0" layoutInCell="1" allowOverlap="1" wp14:anchorId="1E252E07" wp14:editId="656D28E3">
                <wp:simplePos x="0" y="0"/>
                <wp:positionH relativeFrom="column">
                  <wp:posOffset>2215800</wp:posOffset>
                </wp:positionH>
                <wp:positionV relativeFrom="paragraph">
                  <wp:posOffset>405668</wp:posOffset>
                </wp:positionV>
                <wp:extent cx="212040" cy="77040"/>
                <wp:effectExtent l="38100" t="38100" r="55245" b="5651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2120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7F38A" id="Ink 546" o:spid="_x0000_s1026" type="#_x0000_t75" style="position:absolute;margin-left:173.8pt;margin-top:31.25pt;width:18.2pt;height:7.4pt;z-index:2522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">
                <v:imagedata r:id="rId128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5744" behindDoc="0" locked="0" layoutInCell="1" allowOverlap="1" wp14:anchorId="6B162CE1" wp14:editId="637E9B90">
                <wp:simplePos x="0" y="0"/>
                <wp:positionH relativeFrom="column">
                  <wp:posOffset>2293920</wp:posOffset>
                </wp:positionH>
                <wp:positionV relativeFrom="paragraph">
                  <wp:posOffset>341588</wp:posOffset>
                </wp:positionV>
                <wp:extent cx="23400" cy="158040"/>
                <wp:effectExtent l="38100" t="57150" r="53340" b="5207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234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573B4" id="Ink 545" o:spid="_x0000_s1026" type="#_x0000_t75" style="position:absolute;margin-left:180pt;margin-top:26.2pt;width:3.15pt;height:13.8pt;z-index:2522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">
                <v:imagedata r:id="rId128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4720" behindDoc="0" locked="0" layoutInCell="1" allowOverlap="1" wp14:anchorId="00BD1870" wp14:editId="09F52F7E">
                <wp:simplePos x="0" y="0"/>
                <wp:positionH relativeFrom="column">
                  <wp:posOffset>2196720</wp:posOffset>
                </wp:positionH>
                <wp:positionV relativeFrom="paragraph">
                  <wp:posOffset>357428</wp:posOffset>
                </wp:positionV>
                <wp:extent cx="22320" cy="141480"/>
                <wp:effectExtent l="38100" t="38100" r="53975" b="4953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223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069E5" id="Ink 544" o:spid="_x0000_s1026" type="#_x0000_t75" style="position:absolute;margin-left:172.25pt;margin-top:27.5pt;width:3.15pt;height:12.5pt;z-index:2522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">
                <v:imagedata r:id="rId129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3696" behindDoc="0" locked="0" layoutInCell="1" allowOverlap="1" wp14:anchorId="6AB4FBFE" wp14:editId="7B919B8F">
                <wp:simplePos x="0" y="0"/>
                <wp:positionH relativeFrom="column">
                  <wp:posOffset>2122200</wp:posOffset>
                </wp:positionH>
                <wp:positionV relativeFrom="paragraph">
                  <wp:posOffset>440948</wp:posOffset>
                </wp:positionV>
                <wp:extent cx="39240" cy="55440"/>
                <wp:effectExtent l="38100" t="38100" r="56515" b="4000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392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E126E" id="Ink 543" o:spid="_x0000_s1026" type="#_x0000_t75" style="position:absolute;margin-left:166.45pt;margin-top:34.2pt;width:4.55pt;height:5.6pt;z-index:2522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">
                <v:imagedata r:id="rId129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2672" behindDoc="0" locked="0" layoutInCell="1" allowOverlap="1" wp14:anchorId="1A419D47" wp14:editId="502AC50A">
                <wp:simplePos x="0" y="0"/>
                <wp:positionH relativeFrom="column">
                  <wp:posOffset>2007720</wp:posOffset>
                </wp:positionH>
                <wp:positionV relativeFrom="paragraph">
                  <wp:posOffset>421148</wp:posOffset>
                </wp:positionV>
                <wp:extent cx="92520" cy="113760"/>
                <wp:effectExtent l="38100" t="38100" r="41275" b="3873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925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B2514" id="Ink 542" o:spid="_x0000_s1026" type="#_x0000_t75" style="position:absolute;margin-left:157.5pt;margin-top:32.6pt;width:8.35pt;height:10.25pt;z-index:2522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">
                <v:imagedata r:id="rId129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1648" behindDoc="0" locked="0" layoutInCell="1" allowOverlap="1" wp14:anchorId="10252572" wp14:editId="0512CA54">
                <wp:simplePos x="0" y="0"/>
                <wp:positionH relativeFrom="column">
                  <wp:posOffset>1822320</wp:posOffset>
                </wp:positionH>
                <wp:positionV relativeFrom="paragraph">
                  <wp:posOffset>357788</wp:posOffset>
                </wp:positionV>
                <wp:extent cx="61200" cy="258840"/>
                <wp:effectExtent l="38100" t="38100" r="53340" b="4635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612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162AE" id="Ink 541" o:spid="_x0000_s1026" type="#_x0000_t75" style="position:absolute;margin-left:143pt;margin-top:27.55pt;width:6.05pt;height:21.7pt;z-index:2522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">
                <v:imagedata r:id="rId129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0624" behindDoc="0" locked="0" layoutInCell="1" allowOverlap="1" wp14:anchorId="37944279" wp14:editId="01038A8B">
                <wp:simplePos x="0" y="0"/>
                <wp:positionH relativeFrom="column">
                  <wp:posOffset>1681920</wp:posOffset>
                </wp:positionH>
                <wp:positionV relativeFrom="paragraph">
                  <wp:posOffset>415748</wp:posOffset>
                </wp:positionV>
                <wp:extent cx="55800" cy="1800"/>
                <wp:effectExtent l="57150" t="57150" r="40005" b="5588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55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7C9BA" id="Ink 540" o:spid="_x0000_s1026" type="#_x0000_t75" style="position:absolute;margin-left:131.8pt;margin-top:31.85pt;width:5.65pt;height:1.95pt;z-index:2522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">
                <v:imagedata r:id="rId129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9600" behindDoc="0" locked="0" layoutInCell="1" allowOverlap="1" wp14:anchorId="27BAEF43" wp14:editId="39B0F355">
                <wp:simplePos x="0" y="0"/>
                <wp:positionH relativeFrom="column">
                  <wp:posOffset>1682640</wp:posOffset>
                </wp:positionH>
                <wp:positionV relativeFrom="paragraph">
                  <wp:posOffset>417548</wp:posOffset>
                </wp:positionV>
                <wp:extent cx="73800" cy="138960"/>
                <wp:effectExtent l="19050" t="38100" r="40640" b="5207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738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321A2" id="Ink 539" o:spid="_x0000_s1026" type="#_x0000_t75" style="position:absolute;margin-left:131.95pt;margin-top:32.3pt;width:7.05pt;height:12.2pt;z-index:2522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">
                <v:imagedata r:id="rId130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8576" behindDoc="0" locked="0" layoutInCell="1" allowOverlap="1" wp14:anchorId="484ABEB1" wp14:editId="79D5C298">
                <wp:simplePos x="0" y="0"/>
                <wp:positionH relativeFrom="column">
                  <wp:posOffset>1594800</wp:posOffset>
                </wp:positionH>
                <wp:positionV relativeFrom="paragraph">
                  <wp:posOffset>516548</wp:posOffset>
                </wp:positionV>
                <wp:extent cx="23400" cy="81360"/>
                <wp:effectExtent l="38100" t="19050" r="53340" b="5207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23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D9536" id="Ink 538" o:spid="_x0000_s1026" type="#_x0000_t75" style="position:absolute;margin-left:125.05pt;margin-top:40.1pt;width:3.15pt;height:7.45pt;z-index:2522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">
                <v:imagedata r:id="rId130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7552" behindDoc="0" locked="0" layoutInCell="1" allowOverlap="1" wp14:anchorId="5236AA83" wp14:editId="63C06C8E">
                <wp:simplePos x="0" y="0"/>
                <wp:positionH relativeFrom="column">
                  <wp:posOffset>1447560</wp:posOffset>
                </wp:positionH>
                <wp:positionV relativeFrom="paragraph">
                  <wp:posOffset>437708</wp:posOffset>
                </wp:positionV>
                <wp:extent cx="78840" cy="106200"/>
                <wp:effectExtent l="38100" t="38100" r="54610" b="4635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788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ACD4A" id="Ink 537" o:spid="_x0000_s1026" type="#_x0000_t75" style="position:absolute;margin-left:113.4pt;margin-top:33.65pt;width:7.6pt;height:9.9pt;z-index:2522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">
                <v:imagedata r:id="rId130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6528" behindDoc="0" locked="0" layoutInCell="1" allowOverlap="1" wp14:anchorId="685B0872" wp14:editId="3C3E3CD9">
                <wp:simplePos x="0" y="0"/>
                <wp:positionH relativeFrom="column">
                  <wp:posOffset>1180800</wp:posOffset>
                </wp:positionH>
                <wp:positionV relativeFrom="paragraph">
                  <wp:posOffset>354188</wp:posOffset>
                </wp:positionV>
                <wp:extent cx="137160" cy="275040"/>
                <wp:effectExtent l="38100" t="38100" r="53340" b="4889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1371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9674B" id="Ink 536" o:spid="_x0000_s1026" type="#_x0000_t75" style="position:absolute;margin-left:92.2pt;margin-top:27.3pt;width:12pt;height:22.95pt;z-index:2522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">
                <v:imagedata r:id="rId130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5504" behindDoc="0" locked="0" layoutInCell="1" allowOverlap="1" wp14:anchorId="3DB4DD88" wp14:editId="388866C4">
                <wp:simplePos x="0" y="0"/>
                <wp:positionH relativeFrom="column">
                  <wp:posOffset>2094480</wp:posOffset>
                </wp:positionH>
                <wp:positionV relativeFrom="paragraph">
                  <wp:posOffset>57413</wp:posOffset>
                </wp:positionV>
                <wp:extent cx="56880" cy="5760"/>
                <wp:effectExtent l="38100" t="57150" r="38735" b="5143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56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2D3FA" id="Ink 535" o:spid="_x0000_s1026" type="#_x0000_t75" style="position:absolute;margin-left:164.35pt;margin-top:3.85pt;width:5.55pt;height:1.65pt;z-index:2522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">
                <v:imagedata r:id="rId130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4480" behindDoc="0" locked="0" layoutInCell="1" allowOverlap="1" wp14:anchorId="3C770668" wp14:editId="3FC33381">
                <wp:simplePos x="0" y="0"/>
                <wp:positionH relativeFrom="column">
                  <wp:posOffset>2048760</wp:posOffset>
                </wp:positionH>
                <wp:positionV relativeFrom="paragraph">
                  <wp:posOffset>62813</wp:posOffset>
                </wp:positionV>
                <wp:extent cx="61200" cy="113400"/>
                <wp:effectExtent l="38100" t="38100" r="34290" b="3937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612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24DDE" id="Ink 534" o:spid="_x0000_s1026" type="#_x0000_t75" style="position:absolute;margin-left:160.6pt;margin-top:4.5pt;width:6.25pt;height:10.15pt;z-index:2522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">
                <v:imagedata r:id="rId131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456" behindDoc="0" locked="0" layoutInCell="1" allowOverlap="1" wp14:anchorId="3471411A" wp14:editId="3A984BE7">
                <wp:simplePos x="0" y="0"/>
                <wp:positionH relativeFrom="column">
                  <wp:posOffset>1855080</wp:posOffset>
                </wp:positionH>
                <wp:positionV relativeFrom="paragraph">
                  <wp:posOffset>122213</wp:posOffset>
                </wp:positionV>
                <wp:extent cx="49320" cy="11160"/>
                <wp:effectExtent l="38100" t="38100" r="46355" b="4635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49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8B392" id="Ink 533" o:spid="_x0000_s1026" type="#_x0000_t75" style="position:absolute;margin-left:145.4pt;margin-top:9.05pt;width:5.1pt;height:2.25pt;z-index:2522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">
                <v:imagedata r:id="rId131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2432" behindDoc="0" locked="0" layoutInCell="1" allowOverlap="1" wp14:anchorId="23C6C8AA" wp14:editId="24CD57A8">
                <wp:simplePos x="0" y="0"/>
                <wp:positionH relativeFrom="column">
                  <wp:posOffset>1837080</wp:posOffset>
                </wp:positionH>
                <wp:positionV relativeFrom="paragraph">
                  <wp:posOffset>88733</wp:posOffset>
                </wp:positionV>
                <wp:extent cx="79200" cy="14760"/>
                <wp:effectExtent l="19050" t="38100" r="54610" b="4254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792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F3C56" id="Ink 532" o:spid="_x0000_s1026" type="#_x0000_t75" style="position:absolute;margin-left:144.05pt;margin-top:6.45pt;width:7.45pt;height:2.25pt;z-index:2522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">
                <v:imagedata r:id="rId131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408" behindDoc="0" locked="0" layoutInCell="1" allowOverlap="1" wp14:anchorId="1642714F" wp14:editId="5026827C">
                <wp:simplePos x="0" y="0"/>
                <wp:positionH relativeFrom="column">
                  <wp:posOffset>1739160</wp:posOffset>
                </wp:positionH>
                <wp:positionV relativeFrom="paragraph">
                  <wp:posOffset>85133</wp:posOffset>
                </wp:positionV>
                <wp:extent cx="37800" cy="88920"/>
                <wp:effectExtent l="38100" t="38100" r="57785" b="4445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378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14ADB" id="Ink 531" o:spid="_x0000_s1026" type="#_x0000_t75" style="position:absolute;margin-left:136.15pt;margin-top:6.1pt;width:4.45pt;height:8.25pt;z-index:2522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">
                <v:imagedata r:id="rId131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384" behindDoc="0" locked="0" layoutInCell="1" allowOverlap="1" wp14:anchorId="34A71EC7" wp14:editId="05D4F4D0">
                <wp:simplePos x="0" y="0"/>
                <wp:positionH relativeFrom="column">
                  <wp:posOffset>1697040</wp:posOffset>
                </wp:positionH>
                <wp:positionV relativeFrom="paragraph">
                  <wp:posOffset>93773</wp:posOffset>
                </wp:positionV>
                <wp:extent cx="39960" cy="75960"/>
                <wp:effectExtent l="38100" t="38100" r="36830" b="3873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399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3B1A2" id="Ink 530" o:spid="_x0000_s1026" type="#_x0000_t75" style="position:absolute;margin-left:133.15pt;margin-top:6.85pt;width:4.3pt;height:7.25pt;z-index:2522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">
                <v:imagedata r:id="rId131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360" behindDoc="0" locked="0" layoutInCell="1" allowOverlap="1" wp14:anchorId="48B651A2" wp14:editId="245B5361">
                <wp:simplePos x="0" y="0"/>
                <wp:positionH relativeFrom="column">
                  <wp:posOffset>1477440</wp:posOffset>
                </wp:positionH>
                <wp:positionV relativeFrom="paragraph">
                  <wp:posOffset>70373</wp:posOffset>
                </wp:positionV>
                <wp:extent cx="72360" cy="107640"/>
                <wp:effectExtent l="19050" t="38100" r="42545" b="4508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723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DC275" id="Ink 529" o:spid="_x0000_s1026" type="#_x0000_t75" style="position:absolute;margin-left:115.9pt;margin-top:4.9pt;width:6.85pt;height:9.85pt;z-index:2522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">
                <v:imagedata r:id="rId132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8336" behindDoc="0" locked="0" layoutInCell="1" allowOverlap="1" wp14:anchorId="08AE7795" wp14:editId="72ABD076">
                <wp:simplePos x="0" y="0"/>
                <wp:positionH relativeFrom="column">
                  <wp:posOffset>1486800</wp:posOffset>
                </wp:positionH>
                <wp:positionV relativeFrom="paragraph">
                  <wp:posOffset>81893</wp:posOffset>
                </wp:positionV>
                <wp:extent cx="9000" cy="101520"/>
                <wp:effectExtent l="57150" t="38100" r="48260" b="5143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90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E3554" id="Ink 528" o:spid="_x0000_s1026" type="#_x0000_t75" style="position:absolute;margin-left:116.35pt;margin-top:5.85pt;width:2.1pt;height:9.15pt;z-index:2522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">
                <v:imagedata r:id="rId132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312" behindDoc="0" locked="0" layoutInCell="1" allowOverlap="1" wp14:anchorId="329A3A29" wp14:editId="2BCCC04E">
                <wp:simplePos x="0" y="0"/>
                <wp:positionH relativeFrom="column">
                  <wp:posOffset>1360440</wp:posOffset>
                </wp:positionH>
                <wp:positionV relativeFrom="paragraph">
                  <wp:posOffset>115373</wp:posOffset>
                </wp:positionV>
                <wp:extent cx="65520" cy="69840"/>
                <wp:effectExtent l="38100" t="38100" r="48895" b="4508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655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5AD1E" id="Ink 527" o:spid="_x0000_s1026" type="#_x0000_t75" style="position:absolute;margin-left:106.45pt;margin-top:8.35pt;width:6.6pt;height:7.05pt;z-index:2522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">
                <v:imagedata r:id="rId1324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6288" behindDoc="0" locked="0" layoutInCell="1" allowOverlap="1" wp14:anchorId="6DECAFC4" wp14:editId="7B096589">
                <wp:simplePos x="0" y="0"/>
                <wp:positionH relativeFrom="column">
                  <wp:posOffset>1144080</wp:posOffset>
                </wp:positionH>
                <wp:positionV relativeFrom="paragraph">
                  <wp:posOffset>114293</wp:posOffset>
                </wp:positionV>
                <wp:extent cx="73440" cy="75960"/>
                <wp:effectExtent l="38100" t="38100" r="41275" b="57785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73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6FDAC" id="Ink 526" o:spid="_x0000_s1026" type="#_x0000_t75" style="position:absolute;margin-left:89.45pt;margin-top:8.25pt;width:7.2pt;height:7.45pt;z-index:2522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">
                <v:imagedata r:id="rId132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264" behindDoc="0" locked="0" layoutInCell="1" allowOverlap="1" wp14:anchorId="6B50D056" wp14:editId="24AE5EA7">
                <wp:simplePos x="0" y="0"/>
                <wp:positionH relativeFrom="column">
                  <wp:posOffset>994680</wp:posOffset>
                </wp:positionH>
                <wp:positionV relativeFrom="paragraph">
                  <wp:posOffset>172973</wp:posOffset>
                </wp:positionV>
                <wp:extent cx="28080" cy="17280"/>
                <wp:effectExtent l="38100" t="38100" r="48260" b="4000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280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4FBC1" id="Ink 525" o:spid="_x0000_s1026" type="#_x0000_t75" style="position:absolute;margin-left:77.65pt;margin-top:13pt;width:3.5pt;height:2.6pt;z-index:2522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">
                <v:imagedata r:id="rId1328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240" behindDoc="0" locked="0" layoutInCell="1" allowOverlap="1" wp14:anchorId="5DC22FC8" wp14:editId="439B1D92">
                <wp:simplePos x="0" y="0"/>
                <wp:positionH relativeFrom="column">
                  <wp:posOffset>975600</wp:posOffset>
                </wp:positionH>
                <wp:positionV relativeFrom="paragraph">
                  <wp:posOffset>136253</wp:posOffset>
                </wp:positionV>
                <wp:extent cx="96840" cy="7200"/>
                <wp:effectExtent l="38100" t="38100" r="36830" b="5016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96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A9C4F" id="Ink 524" o:spid="_x0000_s1026" type="#_x0000_t75" style="position:absolute;margin-left:76.3pt;margin-top:10.15pt;width:8.7pt;height:1.75pt;z-index:2522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">
                <v:imagedata r:id="rId1330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216" behindDoc="0" locked="0" layoutInCell="1" allowOverlap="1" wp14:anchorId="2C56F6F5" wp14:editId="673E4CA3">
                <wp:simplePos x="0" y="0"/>
                <wp:positionH relativeFrom="column">
                  <wp:posOffset>901800</wp:posOffset>
                </wp:positionH>
                <wp:positionV relativeFrom="paragraph">
                  <wp:posOffset>96293</wp:posOffset>
                </wp:positionV>
                <wp:extent cx="48240" cy="110880"/>
                <wp:effectExtent l="38100" t="38100" r="47625" b="4191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482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C738C" id="Ink 523" o:spid="_x0000_s1026" type="#_x0000_t75" style="position:absolute;margin-left:70.2pt;margin-top:7.05pt;width:5.15pt;height:10.05pt;z-index:2522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">
                <v:imagedata r:id="rId1332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192" behindDoc="0" locked="0" layoutInCell="1" allowOverlap="1" wp14:anchorId="4FB9986C" wp14:editId="503BB227">
                <wp:simplePos x="0" y="0"/>
                <wp:positionH relativeFrom="column">
                  <wp:posOffset>806400</wp:posOffset>
                </wp:positionH>
                <wp:positionV relativeFrom="paragraph">
                  <wp:posOffset>101333</wp:posOffset>
                </wp:positionV>
                <wp:extent cx="94320" cy="105840"/>
                <wp:effectExtent l="38100" t="38100" r="39370" b="4699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943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4D821" id="Ink 522" o:spid="_x0000_s1026" type="#_x0000_t75" style="position:absolute;margin-left:63pt;margin-top:7.45pt;width:8.6pt;height:9.45pt;z-index:2522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">
                <v:imagedata r:id="rId1334" o:title=""/>
              </v:shape>
            </w:pict>
          </mc:Fallback>
        </mc:AlternateContent>
      </w:r>
    </w:p>
    <w:p w14:paraId="252FD7E4" w14:textId="26189EAB" w:rsidR="00FC5239" w:rsidRPr="00FC5239" w:rsidRDefault="00E92D65" w:rsidP="0040311F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451328" behindDoc="0" locked="0" layoutInCell="1" allowOverlap="1" wp14:anchorId="198BC164" wp14:editId="3C0AE1FC">
                <wp:simplePos x="0" y="0"/>
                <wp:positionH relativeFrom="column">
                  <wp:posOffset>4862941</wp:posOffset>
                </wp:positionH>
                <wp:positionV relativeFrom="paragraph">
                  <wp:posOffset>304675</wp:posOffset>
                </wp:positionV>
                <wp:extent cx="104760" cy="127080"/>
                <wp:effectExtent l="38100" t="38100" r="48260" b="4445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047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4F27D" id="Ink 737" o:spid="_x0000_s1026" type="#_x0000_t75" style="position:absolute;margin-left:382.25pt;margin-top:23.4pt;width:9.55pt;height:11.4pt;z-index:2524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">
                <v:imagedata r:id="rId13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7232" behindDoc="0" locked="0" layoutInCell="1" allowOverlap="1" wp14:anchorId="060E87E0" wp14:editId="18B412B7">
                <wp:simplePos x="0" y="0"/>
                <wp:positionH relativeFrom="column">
                  <wp:posOffset>4397461</wp:posOffset>
                </wp:positionH>
                <wp:positionV relativeFrom="paragraph">
                  <wp:posOffset>296755</wp:posOffset>
                </wp:positionV>
                <wp:extent cx="64080" cy="87840"/>
                <wp:effectExtent l="38100" t="38100" r="50800" b="4572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640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082BB" id="Ink 733" o:spid="_x0000_s1026" type="#_x0000_t75" style="position:absolute;margin-left:345.6pt;margin-top:23pt;width:6.3pt;height:7.95pt;z-index:2524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">
                <v:imagedata r:id="rId13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6208" behindDoc="0" locked="0" layoutInCell="1" allowOverlap="1" wp14:anchorId="12A15293" wp14:editId="14069E6A">
                <wp:simplePos x="0" y="0"/>
                <wp:positionH relativeFrom="column">
                  <wp:posOffset>1206061</wp:posOffset>
                </wp:positionH>
                <wp:positionV relativeFrom="paragraph">
                  <wp:posOffset>246355</wp:posOffset>
                </wp:positionV>
                <wp:extent cx="58320" cy="129960"/>
                <wp:effectExtent l="57150" t="76200" r="94615" b="11811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583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F1F9A" id="Ink 732" o:spid="_x0000_s1026" type="#_x0000_t75" style="position:absolute;margin-left:92.95pt;margin-top:15.95pt;width:9.4pt;height:18.15pt;z-index:2524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">
                <v:imagedata r:id="rId13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5184" behindDoc="0" locked="0" layoutInCell="1" allowOverlap="1" wp14:anchorId="11090915" wp14:editId="0A4F9919">
                <wp:simplePos x="0" y="0"/>
                <wp:positionH relativeFrom="column">
                  <wp:posOffset>6217468</wp:posOffset>
                </wp:positionH>
                <wp:positionV relativeFrom="paragraph">
                  <wp:posOffset>-128148</wp:posOffset>
                </wp:positionV>
                <wp:extent cx="88920" cy="272520"/>
                <wp:effectExtent l="38100" t="38100" r="44450" b="5143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8892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17446" id="Ink 730" o:spid="_x0000_s1026" type="#_x0000_t75" style="position:absolute;margin-left:489pt;margin-top:-10.7pt;width:8.3pt;height:22.75pt;z-index:2524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">
                <v:imagedata r:id="rId13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4160" behindDoc="0" locked="0" layoutInCell="1" allowOverlap="1" wp14:anchorId="54EA1488" wp14:editId="180C4EAC">
                <wp:simplePos x="0" y="0"/>
                <wp:positionH relativeFrom="column">
                  <wp:posOffset>6123508</wp:posOffset>
                </wp:positionH>
                <wp:positionV relativeFrom="paragraph">
                  <wp:posOffset>37812</wp:posOffset>
                </wp:positionV>
                <wp:extent cx="55080" cy="74520"/>
                <wp:effectExtent l="38100" t="38100" r="59690" b="5905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55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4B6AA" id="Ink 729" o:spid="_x0000_s1026" type="#_x0000_t75" style="position:absolute;margin-left:481.3pt;margin-top:2.35pt;width:5.95pt;height:7.4pt;z-index:2524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">
                <v:imagedata r:id="rId13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3136" behindDoc="0" locked="0" layoutInCell="1" allowOverlap="1" wp14:anchorId="03DCD6B8" wp14:editId="6DC651CF">
                <wp:simplePos x="0" y="0"/>
                <wp:positionH relativeFrom="column">
                  <wp:posOffset>6099748</wp:posOffset>
                </wp:positionH>
                <wp:positionV relativeFrom="paragraph">
                  <wp:posOffset>-24468</wp:posOffset>
                </wp:positionV>
                <wp:extent cx="87480" cy="28440"/>
                <wp:effectExtent l="57150" t="38100" r="46355" b="4826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874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36E28" id="Ink 728" o:spid="_x0000_s1026" type="#_x0000_t75" style="position:absolute;margin-left:479.6pt;margin-top:-2.55pt;width:8.2pt;height:3.6pt;z-index:2524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">
                <v:imagedata r:id="rId13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2112" behindDoc="0" locked="0" layoutInCell="1" allowOverlap="1" wp14:anchorId="586C7A86" wp14:editId="4B68F323">
                <wp:simplePos x="0" y="0"/>
                <wp:positionH relativeFrom="column">
                  <wp:posOffset>6119548</wp:posOffset>
                </wp:positionH>
                <wp:positionV relativeFrom="paragraph">
                  <wp:posOffset>-113388</wp:posOffset>
                </wp:positionV>
                <wp:extent cx="50760" cy="92880"/>
                <wp:effectExtent l="38100" t="57150" r="45085" b="4064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507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27E1F" id="Ink 727" o:spid="_x0000_s1026" type="#_x0000_t75" style="position:absolute;margin-left:481.35pt;margin-top:-9.6pt;width:5.25pt;height:8.55pt;z-index:2524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">
                <v:imagedata r:id="rId13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1088" behindDoc="0" locked="0" layoutInCell="1" allowOverlap="1" wp14:anchorId="26D00B09" wp14:editId="79DA443F">
                <wp:simplePos x="0" y="0"/>
                <wp:positionH relativeFrom="column">
                  <wp:posOffset>5960788</wp:posOffset>
                </wp:positionH>
                <wp:positionV relativeFrom="paragraph">
                  <wp:posOffset>1452</wp:posOffset>
                </wp:positionV>
                <wp:extent cx="46440" cy="75960"/>
                <wp:effectExtent l="38100" t="38100" r="48895" b="3873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46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CDDFC" id="Ink 726" o:spid="_x0000_s1026" type="#_x0000_t75" style="position:absolute;margin-left:468.8pt;margin-top:-.4pt;width:4.9pt;height:7.1pt;z-index:2524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">
                <v:imagedata r:id="rId13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0064" behindDoc="0" locked="0" layoutInCell="1" allowOverlap="1" wp14:anchorId="06786121" wp14:editId="63F07EB9">
                <wp:simplePos x="0" y="0"/>
                <wp:positionH relativeFrom="column">
                  <wp:posOffset>5863588</wp:posOffset>
                </wp:positionH>
                <wp:positionV relativeFrom="paragraph">
                  <wp:posOffset>-77388</wp:posOffset>
                </wp:positionV>
                <wp:extent cx="82080" cy="109080"/>
                <wp:effectExtent l="38100" t="38100" r="51435" b="4381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820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CD8A1" id="Ink 725" o:spid="_x0000_s1026" type="#_x0000_t75" style="position:absolute;margin-left:460.9pt;margin-top:-6.65pt;width:7.9pt;height:10.05pt;z-index:2524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">
                <v:imagedata r:id="rId13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9040" behindDoc="0" locked="0" layoutInCell="1" allowOverlap="1" wp14:anchorId="54B8562B" wp14:editId="47B52B20">
                <wp:simplePos x="0" y="0"/>
                <wp:positionH relativeFrom="column">
                  <wp:posOffset>5789068</wp:posOffset>
                </wp:positionH>
                <wp:positionV relativeFrom="paragraph">
                  <wp:posOffset>-18348</wp:posOffset>
                </wp:positionV>
                <wp:extent cx="52200" cy="10800"/>
                <wp:effectExtent l="38100" t="38100" r="43180" b="4635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52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2442E" id="Ink 724" o:spid="_x0000_s1026" type="#_x0000_t75" style="position:absolute;margin-left:455.3pt;margin-top:-2pt;width:5.25pt;height:1.95pt;z-index:2524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">
                <v:imagedata r:id="rId13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8016" behindDoc="0" locked="0" layoutInCell="1" allowOverlap="1" wp14:anchorId="76A9B81E" wp14:editId="09FA755C">
                <wp:simplePos x="0" y="0"/>
                <wp:positionH relativeFrom="column">
                  <wp:posOffset>5663068</wp:posOffset>
                </wp:positionH>
                <wp:positionV relativeFrom="paragraph">
                  <wp:posOffset>-118068</wp:posOffset>
                </wp:positionV>
                <wp:extent cx="99720" cy="232560"/>
                <wp:effectExtent l="38100" t="38100" r="52705" b="5334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9972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F5B12" id="Ink 723" o:spid="_x0000_s1026" type="#_x0000_t75" style="position:absolute;margin-left:445.1pt;margin-top:-9.85pt;width:9.2pt;height:19.6pt;z-index:2524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">
                <v:imagedata r:id="rId13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6992" behindDoc="0" locked="0" layoutInCell="1" allowOverlap="1" wp14:anchorId="53F9D970" wp14:editId="2624D2FD">
                <wp:simplePos x="0" y="0"/>
                <wp:positionH relativeFrom="column">
                  <wp:posOffset>5744068</wp:posOffset>
                </wp:positionH>
                <wp:positionV relativeFrom="paragraph">
                  <wp:posOffset>-557628</wp:posOffset>
                </wp:positionV>
                <wp:extent cx="662760" cy="263880"/>
                <wp:effectExtent l="57150" t="38100" r="42545" b="4127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66276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90D58" id="Ink 722" o:spid="_x0000_s1026" type="#_x0000_t75" style="position:absolute;margin-left:451.55pt;margin-top:-44.65pt;width:53.8pt;height:22.2pt;z-index:2524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">
                <v:imagedata r:id="rId13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5968" behindDoc="0" locked="0" layoutInCell="1" allowOverlap="1" wp14:anchorId="2224859A" wp14:editId="550AB2F2">
                <wp:simplePos x="0" y="0"/>
                <wp:positionH relativeFrom="column">
                  <wp:posOffset>6195508</wp:posOffset>
                </wp:positionH>
                <wp:positionV relativeFrom="paragraph">
                  <wp:posOffset>-494988</wp:posOffset>
                </wp:positionV>
                <wp:extent cx="101520" cy="57960"/>
                <wp:effectExtent l="38100" t="38100" r="51435" b="5651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015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6499D" id="Ink 721" o:spid="_x0000_s1026" type="#_x0000_t75" style="position:absolute;margin-left:487.1pt;margin-top:-39.55pt;width:9.4pt;height:5.95pt;z-index:2524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">
                <v:imagedata r:id="rId13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4944" behindDoc="0" locked="0" layoutInCell="1" allowOverlap="1" wp14:anchorId="7E85A301" wp14:editId="7E0D7D9B">
                <wp:simplePos x="0" y="0"/>
                <wp:positionH relativeFrom="column">
                  <wp:posOffset>6064108</wp:posOffset>
                </wp:positionH>
                <wp:positionV relativeFrom="paragraph">
                  <wp:posOffset>-462948</wp:posOffset>
                </wp:positionV>
                <wp:extent cx="53280" cy="2880"/>
                <wp:effectExtent l="38100" t="19050" r="42545" b="5461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532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3D5AB" id="Ink 720" o:spid="_x0000_s1026" type="#_x0000_t75" style="position:absolute;margin-left:477.05pt;margin-top:-36.95pt;width:5.3pt;height:1.4pt;z-index:2524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">
                <v:imagedata r:id="rId13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3920" behindDoc="0" locked="0" layoutInCell="1" allowOverlap="1" wp14:anchorId="6D76A4A4" wp14:editId="46B1FD7A">
                <wp:simplePos x="0" y="0"/>
                <wp:positionH relativeFrom="column">
                  <wp:posOffset>5973388</wp:posOffset>
                </wp:positionH>
                <wp:positionV relativeFrom="paragraph">
                  <wp:posOffset>-422628</wp:posOffset>
                </wp:positionV>
                <wp:extent cx="33480" cy="7200"/>
                <wp:effectExtent l="38100" t="38100" r="43180" b="5016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33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D3052" id="Ink 719" o:spid="_x0000_s1026" type="#_x0000_t75" style="position:absolute;margin-left:469.8pt;margin-top:-33.8pt;width:3.8pt;height:1.75pt;z-index:2524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">
                <v:imagedata r:id="rId13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2896" behindDoc="0" locked="0" layoutInCell="1" allowOverlap="1" wp14:anchorId="2F491568" wp14:editId="6421C363">
                <wp:simplePos x="0" y="0"/>
                <wp:positionH relativeFrom="column">
                  <wp:posOffset>5960788</wp:posOffset>
                </wp:positionH>
                <wp:positionV relativeFrom="paragraph">
                  <wp:posOffset>-459708</wp:posOffset>
                </wp:positionV>
                <wp:extent cx="50400" cy="7920"/>
                <wp:effectExtent l="38100" t="38100" r="45085" b="4953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50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FC37A" id="Ink 718" o:spid="_x0000_s1026" type="#_x0000_t75" style="position:absolute;margin-left:468.95pt;margin-top:-36.75pt;width:4.9pt;height:1.55pt;z-index:2524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">
                <v:imagedata r:id="rId13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1872" behindDoc="0" locked="0" layoutInCell="1" allowOverlap="1" wp14:anchorId="77AF65C3" wp14:editId="2F7C81BA">
                <wp:simplePos x="0" y="0"/>
                <wp:positionH relativeFrom="column">
                  <wp:posOffset>5868628</wp:posOffset>
                </wp:positionH>
                <wp:positionV relativeFrom="paragraph">
                  <wp:posOffset>-476628</wp:posOffset>
                </wp:positionV>
                <wp:extent cx="36000" cy="81720"/>
                <wp:effectExtent l="38100" t="38100" r="40640" b="5207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360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82196" id="Ink 717" o:spid="_x0000_s1026" type="#_x0000_t75" style="position:absolute;margin-left:461.4pt;margin-top:-38.1pt;width:4.05pt;height:7.65pt;z-index:2524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">
                <v:imagedata r:id="rId13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0848" behindDoc="0" locked="0" layoutInCell="1" allowOverlap="1" wp14:anchorId="694A8435" wp14:editId="7007EBCE">
                <wp:simplePos x="0" y="0"/>
                <wp:positionH relativeFrom="column">
                  <wp:posOffset>5818228</wp:posOffset>
                </wp:positionH>
                <wp:positionV relativeFrom="paragraph">
                  <wp:posOffset>-468348</wp:posOffset>
                </wp:positionV>
                <wp:extent cx="56880" cy="59760"/>
                <wp:effectExtent l="38100" t="38100" r="38735" b="5461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568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31769" id="Ink 716" o:spid="_x0000_s1026" type="#_x0000_t75" style="position:absolute;margin-left:457.7pt;margin-top:-37.45pt;width:5.6pt;height:5.85pt;z-index:2524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">
                <v:imagedata r:id="rId13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9824" behindDoc="0" locked="0" layoutInCell="1" allowOverlap="1" wp14:anchorId="754BEC8E" wp14:editId="1A9A8230">
                <wp:simplePos x="0" y="0"/>
                <wp:positionH relativeFrom="column">
                  <wp:posOffset>4606108</wp:posOffset>
                </wp:positionH>
                <wp:positionV relativeFrom="paragraph">
                  <wp:posOffset>-111588</wp:posOffset>
                </wp:positionV>
                <wp:extent cx="543600" cy="221760"/>
                <wp:effectExtent l="38100" t="38100" r="8890" b="4508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5436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719F0" id="Ink 715" o:spid="_x0000_s1026" type="#_x0000_t75" style="position:absolute;margin-left:362.1pt;margin-top:-9.55pt;width:44.2pt;height:19.05pt;z-index:2524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">
                <v:imagedata r:id="rId13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8800" behindDoc="0" locked="0" layoutInCell="1" allowOverlap="1" wp14:anchorId="25F67BE7" wp14:editId="6756274E">
                <wp:simplePos x="0" y="0"/>
                <wp:positionH relativeFrom="column">
                  <wp:posOffset>4966468</wp:posOffset>
                </wp:positionH>
                <wp:positionV relativeFrom="paragraph">
                  <wp:posOffset>36012</wp:posOffset>
                </wp:positionV>
                <wp:extent cx="62640" cy="61200"/>
                <wp:effectExtent l="19050" t="38100" r="52070" b="5334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626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F6180" id="Ink 714" o:spid="_x0000_s1026" type="#_x0000_t75" style="position:absolute;margin-left:390.45pt;margin-top:2.2pt;width:6.2pt;height:6.25pt;z-index:2524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">
                <v:imagedata r:id="rId13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7776" behindDoc="0" locked="0" layoutInCell="1" allowOverlap="1" wp14:anchorId="21B40510" wp14:editId="33FA9C82">
                <wp:simplePos x="0" y="0"/>
                <wp:positionH relativeFrom="column">
                  <wp:posOffset>4914628</wp:posOffset>
                </wp:positionH>
                <wp:positionV relativeFrom="paragraph">
                  <wp:posOffset>-3948</wp:posOffset>
                </wp:positionV>
                <wp:extent cx="104760" cy="38880"/>
                <wp:effectExtent l="38100" t="38100" r="48260" b="3746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047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C3BE6" id="Ink 713" o:spid="_x0000_s1026" type="#_x0000_t75" style="position:absolute;margin-left:386.35pt;margin-top:-.85pt;width:9.45pt;height:4.15pt;z-index:2524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">
                <v:imagedata r:id="rId13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6752" behindDoc="0" locked="0" layoutInCell="1" allowOverlap="1" wp14:anchorId="66A9FE75" wp14:editId="1912B949">
                <wp:simplePos x="0" y="0"/>
                <wp:positionH relativeFrom="column">
                  <wp:posOffset>4931188</wp:posOffset>
                </wp:positionH>
                <wp:positionV relativeFrom="paragraph">
                  <wp:posOffset>-81708</wp:posOffset>
                </wp:positionV>
                <wp:extent cx="75240" cy="76680"/>
                <wp:effectExtent l="19050" t="38100" r="39370" b="3810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752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AF0DB" id="Ink 712" o:spid="_x0000_s1026" type="#_x0000_t75" style="position:absolute;margin-left:387.75pt;margin-top:-7.1pt;width:7.2pt;height:7.3pt;z-index:2524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">
                <v:imagedata r:id="rId13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5728" behindDoc="0" locked="0" layoutInCell="1" allowOverlap="1" wp14:anchorId="04D68F2F" wp14:editId="65282FA1">
                <wp:simplePos x="0" y="0"/>
                <wp:positionH relativeFrom="column">
                  <wp:posOffset>4845868</wp:posOffset>
                </wp:positionH>
                <wp:positionV relativeFrom="paragraph">
                  <wp:posOffset>-6108</wp:posOffset>
                </wp:positionV>
                <wp:extent cx="17280" cy="7200"/>
                <wp:effectExtent l="38100" t="38100" r="40005" b="5016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7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7D087" id="Ink 711" o:spid="_x0000_s1026" type="#_x0000_t75" style="position:absolute;margin-left:380.95pt;margin-top:-1.1pt;width:2.45pt;height:1.65pt;z-index:2524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">
                <v:imagedata r:id="rId13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4704" behindDoc="0" locked="0" layoutInCell="1" allowOverlap="1" wp14:anchorId="17369731" wp14:editId="72E44B47">
                <wp:simplePos x="0" y="0"/>
                <wp:positionH relativeFrom="column">
                  <wp:posOffset>4842268</wp:posOffset>
                </wp:positionH>
                <wp:positionV relativeFrom="paragraph">
                  <wp:posOffset>-42108</wp:posOffset>
                </wp:positionV>
                <wp:extent cx="52920" cy="8280"/>
                <wp:effectExtent l="38100" t="38100" r="42545" b="4889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52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40DE8" id="Ink 710" o:spid="_x0000_s1026" type="#_x0000_t75" style="position:absolute;margin-left:380.75pt;margin-top:-3.8pt;width:5.2pt;height:1.7pt;z-index:2524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">
                <v:imagedata r:id="rId13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3680" behindDoc="0" locked="0" layoutInCell="1" allowOverlap="1" wp14:anchorId="4E34558F" wp14:editId="6AE691E7">
                <wp:simplePos x="0" y="0"/>
                <wp:positionH relativeFrom="column">
                  <wp:posOffset>4726348</wp:posOffset>
                </wp:positionH>
                <wp:positionV relativeFrom="paragraph">
                  <wp:posOffset>-39948</wp:posOffset>
                </wp:positionV>
                <wp:extent cx="39960" cy="70200"/>
                <wp:effectExtent l="38100" t="38100" r="55880" b="4445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399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FB933" id="Ink 709" o:spid="_x0000_s1026" type="#_x0000_t75" style="position:absolute;margin-left:371.4pt;margin-top:-3.65pt;width:4.45pt;height:6.7pt;z-index:2524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">
                <v:imagedata r:id="rId13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2656" behindDoc="0" locked="0" layoutInCell="1" allowOverlap="1" wp14:anchorId="2EBC64B4" wp14:editId="2CA09EF6">
                <wp:simplePos x="0" y="0"/>
                <wp:positionH relativeFrom="column">
                  <wp:posOffset>4686028</wp:posOffset>
                </wp:positionH>
                <wp:positionV relativeFrom="paragraph">
                  <wp:posOffset>-38868</wp:posOffset>
                </wp:positionV>
                <wp:extent cx="50040" cy="65520"/>
                <wp:effectExtent l="38100" t="38100" r="45720" b="4889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500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A3780" id="Ink 708" o:spid="_x0000_s1026" type="#_x0000_t75" style="position:absolute;margin-left:368.5pt;margin-top:-3.6pt;width:5.1pt;height:6.25pt;z-index:2524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">
                <v:imagedata r:id="rId13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1632" behindDoc="0" locked="0" layoutInCell="1" allowOverlap="1" wp14:anchorId="55BAAA2A" wp14:editId="2FA5DA98">
                <wp:simplePos x="0" y="0"/>
                <wp:positionH relativeFrom="column">
                  <wp:posOffset>4996348</wp:posOffset>
                </wp:positionH>
                <wp:positionV relativeFrom="paragraph">
                  <wp:posOffset>-173868</wp:posOffset>
                </wp:positionV>
                <wp:extent cx="78840" cy="44640"/>
                <wp:effectExtent l="38100" t="38100" r="35560" b="5080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788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CF919" id="Ink 707" o:spid="_x0000_s1026" type="#_x0000_t75" style="position:absolute;margin-left:392.95pt;margin-top:-14.2pt;width:7.25pt;height:4.75pt;z-index:2524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">
                <v:imagedata r:id="rId13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0608" behindDoc="0" locked="0" layoutInCell="1" allowOverlap="1" wp14:anchorId="443412B7" wp14:editId="2C9C9035">
                <wp:simplePos x="0" y="0"/>
                <wp:positionH relativeFrom="column">
                  <wp:posOffset>4950988</wp:posOffset>
                </wp:positionH>
                <wp:positionV relativeFrom="paragraph">
                  <wp:posOffset>-226788</wp:posOffset>
                </wp:positionV>
                <wp:extent cx="99360" cy="37800"/>
                <wp:effectExtent l="38100" t="38100" r="53340" b="3873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993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8BAF6" id="Ink 706" o:spid="_x0000_s1026" type="#_x0000_t75" style="position:absolute;margin-left:389.35pt;margin-top:-18.4pt;width:8.85pt;height:4.1pt;z-index:2524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">
                <v:imagedata r:id="rId13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9584" behindDoc="0" locked="0" layoutInCell="1" allowOverlap="1" wp14:anchorId="5A97CDAC" wp14:editId="05653E06">
                <wp:simplePos x="0" y="0"/>
                <wp:positionH relativeFrom="column">
                  <wp:posOffset>4484788</wp:posOffset>
                </wp:positionH>
                <wp:positionV relativeFrom="paragraph">
                  <wp:posOffset>-169548</wp:posOffset>
                </wp:positionV>
                <wp:extent cx="47160" cy="46800"/>
                <wp:effectExtent l="38100" t="38100" r="48260" b="4889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471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A2DBB5" id="Ink 705" o:spid="_x0000_s1026" type="#_x0000_t75" style="position:absolute;margin-left:352.65pt;margin-top:-13.95pt;width:4.9pt;height:5.1pt;z-index:2524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">
                <v:imagedata r:id="rId13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8560" behindDoc="0" locked="0" layoutInCell="1" allowOverlap="1" wp14:anchorId="6C9B751C" wp14:editId="6FAE63EE">
                <wp:simplePos x="0" y="0"/>
                <wp:positionH relativeFrom="column">
                  <wp:posOffset>4423948</wp:posOffset>
                </wp:positionH>
                <wp:positionV relativeFrom="paragraph">
                  <wp:posOffset>-225348</wp:posOffset>
                </wp:positionV>
                <wp:extent cx="119160" cy="25920"/>
                <wp:effectExtent l="19050" t="38100" r="52705" b="5080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191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33F06" id="Ink 704" o:spid="_x0000_s1026" type="#_x0000_t75" style="position:absolute;margin-left:347.9pt;margin-top:-18.35pt;width:10.45pt;height:3.35pt;z-index:2524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">
                <v:imagedata r:id="rId13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7536" behindDoc="0" locked="0" layoutInCell="1" allowOverlap="1" wp14:anchorId="74F85C01" wp14:editId="791C049D">
                <wp:simplePos x="0" y="0"/>
                <wp:positionH relativeFrom="column">
                  <wp:posOffset>4951348</wp:posOffset>
                </wp:positionH>
                <wp:positionV relativeFrom="paragraph">
                  <wp:posOffset>-323628</wp:posOffset>
                </wp:positionV>
                <wp:extent cx="81720" cy="94320"/>
                <wp:effectExtent l="57150" t="38100" r="33020" b="58420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817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7CCF3" id="Ink 703" o:spid="_x0000_s1026" type="#_x0000_t75" style="position:absolute;margin-left:389.2pt;margin-top:-26.15pt;width:7.85pt;height:8.95pt;z-index:2524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">
                <v:imagedata r:id="rId13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6512" behindDoc="0" locked="0" layoutInCell="1" allowOverlap="1" wp14:anchorId="6676EA62" wp14:editId="4A9A84BC">
                <wp:simplePos x="0" y="0"/>
                <wp:positionH relativeFrom="column">
                  <wp:posOffset>4828228</wp:posOffset>
                </wp:positionH>
                <wp:positionV relativeFrom="paragraph">
                  <wp:posOffset>-268188</wp:posOffset>
                </wp:positionV>
                <wp:extent cx="33120" cy="6840"/>
                <wp:effectExtent l="38100" t="38100" r="43180" b="5080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33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D50D1" id="Ink 702" o:spid="_x0000_s1026" type="#_x0000_t75" style="position:absolute;margin-left:379.6pt;margin-top:-21.65pt;width:3.75pt;height:1.85pt;z-index:2524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">
                <v:imagedata r:id="rId13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5488" behindDoc="0" locked="0" layoutInCell="1" allowOverlap="1" wp14:anchorId="0C736134" wp14:editId="4F9FF741">
                <wp:simplePos x="0" y="0"/>
                <wp:positionH relativeFrom="column">
                  <wp:posOffset>4822108</wp:posOffset>
                </wp:positionH>
                <wp:positionV relativeFrom="paragraph">
                  <wp:posOffset>-294108</wp:posOffset>
                </wp:positionV>
                <wp:extent cx="69480" cy="6480"/>
                <wp:effectExtent l="38100" t="38100" r="45085" b="5080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69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FC098" id="Ink 701" o:spid="_x0000_s1026" type="#_x0000_t75" style="position:absolute;margin-left:379.1pt;margin-top:-23.75pt;width:6.65pt;height:1.75pt;z-index:2524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">
                <v:imagedata r:id="rId14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4464" behindDoc="0" locked="0" layoutInCell="1" allowOverlap="1" wp14:anchorId="4ED7E16F" wp14:editId="34380C4C">
                <wp:simplePos x="0" y="0"/>
                <wp:positionH relativeFrom="column">
                  <wp:posOffset>4678108</wp:posOffset>
                </wp:positionH>
                <wp:positionV relativeFrom="paragraph">
                  <wp:posOffset>-291588</wp:posOffset>
                </wp:positionV>
                <wp:extent cx="26280" cy="67320"/>
                <wp:effectExtent l="38100" t="38100" r="50165" b="4699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262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D3BC9E" id="Ink 700" o:spid="_x0000_s1026" type="#_x0000_t75" style="position:absolute;margin-left:367.55pt;margin-top:-23.5pt;width:3.45pt;height:6.5pt;z-index:2524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">
                <v:imagedata r:id="rId14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3440" behindDoc="0" locked="0" layoutInCell="1" allowOverlap="1" wp14:anchorId="02F58977" wp14:editId="13A0867B">
                <wp:simplePos x="0" y="0"/>
                <wp:positionH relativeFrom="column">
                  <wp:posOffset>4613668</wp:posOffset>
                </wp:positionH>
                <wp:positionV relativeFrom="paragraph">
                  <wp:posOffset>-290868</wp:posOffset>
                </wp:positionV>
                <wp:extent cx="52920" cy="65880"/>
                <wp:effectExtent l="38100" t="38100" r="42545" b="4889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529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D5D68" id="Ink 699" o:spid="_x0000_s1026" type="#_x0000_t75" style="position:absolute;margin-left:362.85pt;margin-top:-23.4pt;width:5.25pt;height:6.4pt;z-index:2524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">
                <v:imagedata r:id="rId14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2416" behindDoc="0" locked="0" layoutInCell="1" allowOverlap="1" wp14:anchorId="50B932E8" wp14:editId="12C05D5A">
                <wp:simplePos x="0" y="0"/>
                <wp:positionH relativeFrom="column">
                  <wp:posOffset>4455988</wp:posOffset>
                </wp:positionH>
                <wp:positionV relativeFrom="paragraph">
                  <wp:posOffset>-320748</wp:posOffset>
                </wp:positionV>
                <wp:extent cx="89640" cy="93960"/>
                <wp:effectExtent l="57150" t="38100" r="43815" b="4000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89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EFC71" id="Ink 698" o:spid="_x0000_s1026" type="#_x0000_t75" style="position:absolute;margin-left:350.1pt;margin-top:-25.8pt;width:8.45pt;height:8.6pt;z-index:2524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">
                <v:imagedata r:id="rId14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1392" behindDoc="0" locked="0" layoutInCell="1" allowOverlap="1" wp14:anchorId="40AE99FA" wp14:editId="3033872A">
                <wp:simplePos x="0" y="0"/>
                <wp:positionH relativeFrom="column">
                  <wp:posOffset>5253748</wp:posOffset>
                </wp:positionH>
                <wp:positionV relativeFrom="paragraph">
                  <wp:posOffset>-527748</wp:posOffset>
                </wp:positionV>
                <wp:extent cx="48960" cy="88200"/>
                <wp:effectExtent l="57150" t="38100" r="27305" b="4572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489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CADE5" id="Ink 697" o:spid="_x0000_s1026" type="#_x0000_t75" style="position:absolute;margin-left:413.05pt;margin-top:-42.05pt;width:5.15pt;height:8.15pt;z-index:2524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">
                <v:imagedata r:id="rId14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0368" behindDoc="0" locked="0" layoutInCell="1" allowOverlap="1" wp14:anchorId="2135DB3A" wp14:editId="439E8D3E">
                <wp:simplePos x="0" y="0"/>
                <wp:positionH relativeFrom="column">
                  <wp:posOffset>5147188</wp:posOffset>
                </wp:positionH>
                <wp:positionV relativeFrom="paragraph">
                  <wp:posOffset>-494988</wp:posOffset>
                </wp:positionV>
                <wp:extent cx="56160" cy="11520"/>
                <wp:effectExtent l="57150" t="38100" r="39370" b="4572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56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48691" id="Ink 696" o:spid="_x0000_s1026" type="#_x0000_t75" style="position:absolute;margin-left:404.6pt;margin-top:-39.55pt;width:5.6pt;height:2pt;z-index:2524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">
                <v:imagedata r:id="rId14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9344" behindDoc="0" locked="0" layoutInCell="1" allowOverlap="1" wp14:anchorId="3CB92EE7" wp14:editId="035776E6">
                <wp:simplePos x="0" y="0"/>
                <wp:positionH relativeFrom="column">
                  <wp:posOffset>5170948</wp:posOffset>
                </wp:positionH>
                <wp:positionV relativeFrom="paragraph">
                  <wp:posOffset>-513708</wp:posOffset>
                </wp:positionV>
                <wp:extent cx="15120" cy="41760"/>
                <wp:effectExtent l="38100" t="38100" r="42545" b="3492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51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12C70" id="Ink 695" o:spid="_x0000_s1026" type="#_x0000_t75" style="position:absolute;margin-left:406.7pt;margin-top:-40.9pt;width:2.2pt;height:4.3pt;z-index:2524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">
                <v:imagedata r:id="rId14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8320" behindDoc="0" locked="0" layoutInCell="1" allowOverlap="1" wp14:anchorId="416FEBC6" wp14:editId="4C063116">
                <wp:simplePos x="0" y="0"/>
                <wp:positionH relativeFrom="column">
                  <wp:posOffset>4864588</wp:posOffset>
                </wp:positionH>
                <wp:positionV relativeFrom="paragraph">
                  <wp:posOffset>-506148</wp:posOffset>
                </wp:positionV>
                <wp:extent cx="77400" cy="70920"/>
                <wp:effectExtent l="38100" t="38100" r="37465" b="4381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774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3CDFF" id="Ink 694" o:spid="_x0000_s1026" type="#_x0000_t75" style="position:absolute;margin-left:382.6pt;margin-top:-40.35pt;width:7.25pt;height:6.85pt;z-index:2524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">
                <v:imagedata r:id="rId14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7296" behindDoc="0" locked="0" layoutInCell="1" allowOverlap="1" wp14:anchorId="017A1060" wp14:editId="19CAC903">
                <wp:simplePos x="0" y="0"/>
                <wp:positionH relativeFrom="column">
                  <wp:posOffset>4757668</wp:posOffset>
                </wp:positionH>
                <wp:positionV relativeFrom="paragraph">
                  <wp:posOffset>-474108</wp:posOffset>
                </wp:positionV>
                <wp:extent cx="59400" cy="15840"/>
                <wp:effectExtent l="38100" t="38100" r="36195" b="4191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594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A49CE" id="Ink 693" o:spid="_x0000_s1026" type="#_x0000_t75" style="position:absolute;margin-left:374.15pt;margin-top:-37.95pt;width:5.7pt;height:2.35pt;z-index:2524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">
                <v:imagedata r:id="rId1416" o:title=""/>
              </v:shape>
            </w:pict>
          </mc:Fallback>
        </mc:AlternateContent>
      </w:r>
      <w:r w:rsidR="005E2E07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2912" behindDoc="0" locked="0" layoutInCell="1" allowOverlap="1" wp14:anchorId="341E4AE6" wp14:editId="228F7CDA">
                <wp:simplePos x="0" y="0"/>
                <wp:positionH relativeFrom="column">
                  <wp:posOffset>2119320</wp:posOffset>
                </wp:positionH>
                <wp:positionV relativeFrom="paragraph">
                  <wp:posOffset>-508107</wp:posOffset>
                </wp:positionV>
                <wp:extent cx="558720" cy="25200"/>
                <wp:effectExtent l="19050" t="38100" r="51435" b="5143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558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88130" id="Ink 552" o:spid="_x0000_s1026" type="#_x0000_t75" style="position:absolute;margin-left:166.45pt;margin-top:-40.55pt;width:44.95pt;height:3.2pt;z-index:2522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">
                <v:imagedata r:id="rId1418" o:title=""/>
              </v:shape>
            </w:pict>
          </mc:Fallback>
        </mc:AlternateContent>
      </w:r>
      <w:r w:rsidR="00D70F70">
        <w:rPr>
          <w:rFonts w:ascii="Calibri" w:hAnsi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707904" behindDoc="1" locked="0" layoutInCell="1" allowOverlap="1" wp14:anchorId="740FA045" wp14:editId="615EC896">
            <wp:simplePos x="0" y="0"/>
            <wp:positionH relativeFrom="margin">
              <wp:posOffset>2336800</wp:posOffset>
            </wp:positionH>
            <wp:positionV relativeFrom="paragraph">
              <wp:posOffset>7620</wp:posOffset>
            </wp:positionV>
            <wp:extent cx="375920" cy="344170"/>
            <wp:effectExtent l="0" t="0" r="5080" b="0"/>
            <wp:wrapTight wrapText="bothSides">
              <wp:wrapPolygon edited="0">
                <wp:start x="0" y="0"/>
                <wp:lineTo x="0" y="20325"/>
                <wp:lineTo x="19703" y="20325"/>
                <wp:lineTo x="20797" y="17934"/>
                <wp:lineTo x="20797" y="5978"/>
                <wp:lineTo x="19703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gry-cartoon-eyes-md[1].png"/>
                    <pic:cNvPicPr/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920" cy="344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311F">
        <w:rPr>
          <w:rFonts w:ascii="Calibri" w:hAnsi="Calibri"/>
          <w:sz w:val="28"/>
          <w:szCs w:val="28"/>
        </w:rPr>
        <w:t>c)</w:t>
      </w:r>
      <w:r w:rsidR="00FC5239" w:rsidRPr="00FC5239">
        <w:rPr>
          <w:rFonts w:ascii="Calibri" w:hAnsi="Calibri"/>
          <w:sz w:val="28"/>
          <w:szCs w:val="28"/>
        </w:rPr>
        <w:tab/>
      </w:r>
      <w:r w:rsidR="0040311F" w:rsidRPr="00995F1B">
        <w:rPr>
          <w:i/>
          <w:sz w:val="28"/>
          <w:szCs w:val="28"/>
        </w:rPr>
        <w:t>x</w:t>
      </w:r>
      <w:r w:rsidR="0040311F">
        <w:rPr>
          <w:rFonts w:ascii="Calibri" w:hAnsi="Calibri"/>
          <w:sz w:val="28"/>
          <w:szCs w:val="28"/>
          <w:vertAlign w:val="superscript"/>
        </w:rPr>
        <w:t>2</w:t>
      </w:r>
      <w:r w:rsidR="0040311F">
        <w:rPr>
          <w:rFonts w:ascii="Calibri" w:hAnsi="Calibri"/>
          <w:sz w:val="28"/>
          <w:szCs w:val="28"/>
        </w:rPr>
        <w:t> 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t>+ </w:t>
      </w:r>
      <w:r w:rsidR="00FC2890">
        <w:rPr>
          <w:rFonts w:ascii="Calibri" w:hAnsi="Calibri"/>
          <w:sz w:val="28"/>
          <w:szCs w:val="28"/>
        </w:rPr>
        <w:t> </w:t>
      </w:r>
      <w:r w:rsidR="0040311F" w:rsidRPr="00FE71F6">
        <w:rPr>
          <w:rFonts w:ascii="Calibri" w:hAnsi="Calibri"/>
          <w:position w:val="-22"/>
          <w:sz w:val="28"/>
          <w:szCs w:val="28"/>
        </w:rPr>
        <w:object w:dxaOrig="240" w:dyaOrig="580" w14:anchorId="4B3BE486">
          <v:shape id="_x0000_i1025" type="#_x0000_t75" style="width:11.9pt;height:29pt" o:ole="">
            <v:imagedata r:id="rId1420" o:title=""/>
          </v:shape>
          <o:OLEObject Type="Embed" ProgID="Equation.DSMT4" ShapeID="_x0000_i1025" DrawAspect="Content" ObjectID="_1487076618" r:id="rId1421"/>
        </w:object>
      </w:r>
      <w:r w:rsidR="0040311F" w:rsidRPr="00995F1B">
        <w:rPr>
          <w:i/>
          <w:sz w:val="28"/>
          <w:szCs w:val="28"/>
        </w:rPr>
        <w:t>x</w:t>
      </w:r>
      <w:r w:rsidR="0040311F">
        <w:rPr>
          <w:rFonts w:ascii="Calibri" w:hAnsi="Calibri"/>
          <w:sz w:val="28"/>
          <w:szCs w:val="28"/>
        </w:rPr>
        <w:t> 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sym w:font="Symbol" w:char="F02D"/>
      </w:r>
      <w:r w:rsidR="0040311F">
        <w:rPr>
          <w:rFonts w:ascii="Calibri" w:hAnsi="Calibri"/>
          <w:sz w:val="28"/>
          <w:szCs w:val="28"/>
        </w:rPr>
        <w:t> 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t>1 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t>=</w:t>
      </w:r>
      <w:r w:rsidR="00FC2890">
        <w:rPr>
          <w:rFonts w:ascii="Calibri" w:hAnsi="Calibri"/>
          <w:sz w:val="28"/>
          <w:szCs w:val="28"/>
        </w:rPr>
        <w:t> </w:t>
      </w:r>
      <w:r w:rsidR="0040311F">
        <w:rPr>
          <w:rFonts w:ascii="Calibri" w:hAnsi="Calibri"/>
          <w:sz w:val="28"/>
          <w:szCs w:val="28"/>
        </w:rPr>
        <w:t xml:space="preserve"> 0          </w:t>
      </w:r>
      <w:r w:rsidR="00FC5239" w:rsidRPr="00FC5239">
        <w:rPr>
          <w:rFonts w:ascii="Calibri" w:hAnsi="Calibri"/>
          <w:sz w:val="28"/>
          <w:szCs w:val="28"/>
        </w:rPr>
        <w:t>Hi</w:t>
      </w:r>
      <w:r w:rsidR="00A47A3B">
        <w:rPr>
          <w:rFonts w:ascii="Calibri" w:hAnsi="Calibri"/>
          <w:sz w:val="28"/>
          <w:szCs w:val="28"/>
        </w:rPr>
        <w:t>nt: multiply both sides to get rid of fraction!</w:t>
      </w:r>
    </w:p>
    <w:p w14:paraId="3779FF13" w14:textId="59BEB215" w:rsidR="00D90E1B" w:rsidRPr="00FC5239" w:rsidRDefault="00E92D6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7168" behindDoc="0" locked="0" layoutInCell="1" allowOverlap="1" wp14:anchorId="03C2B1A4" wp14:editId="01EBA4E4">
                <wp:simplePos x="0" y="0"/>
                <wp:positionH relativeFrom="column">
                  <wp:posOffset>976741</wp:posOffset>
                </wp:positionH>
                <wp:positionV relativeFrom="paragraph">
                  <wp:posOffset>38304</wp:posOffset>
                </wp:positionV>
                <wp:extent cx="360360" cy="103680"/>
                <wp:effectExtent l="0" t="38100" r="40005" b="4889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3603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FE666" id="Ink 772" o:spid="_x0000_s1026" type="#_x0000_t75" style="position:absolute;margin-left:76.5pt;margin-top:2.5pt;width:29.35pt;height:9.25pt;z-index:2524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">
                <v:imagedata r:id="rId14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6144" behindDoc="0" locked="0" layoutInCell="1" allowOverlap="1" wp14:anchorId="19C0948D" wp14:editId="550453FB">
                <wp:simplePos x="0" y="0"/>
                <wp:positionH relativeFrom="column">
                  <wp:posOffset>1046581</wp:posOffset>
                </wp:positionH>
                <wp:positionV relativeFrom="paragraph">
                  <wp:posOffset>69624</wp:posOffset>
                </wp:positionV>
                <wp:extent cx="24480" cy="107640"/>
                <wp:effectExtent l="38100" t="38100" r="52070" b="4508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244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CFF36" id="Ink 771" o:spid="_x0000_s1026" type="#_x0000_t75" style="position:absolute;margin-left:81.95pt;margin-top:5.1pt;width:2.9pt;height:9.4pt;z-index:2524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">
                <v:imagedata r:id="rId14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5120" behindDoc="0" locked="0" layoutInCell="1" allowOverlap="1" wp14:anchorId="572A7832" wp14:editId="1BA773A4">
                <wp:simplePos x="0" y="0"/>
                <wp:positionH relativeFrom="column">
                  <wp:posOffset>808621</wp:posOffset>
                </wp:positionH>
                <wp:positionV relativeFrom="paragraph">
                  <wp:posOffset>66744</wp:posOffset>
                </wp:positionV>
                <wp:extent cx="232920" cy="78840"/>
                <wp:effectExtent l="38100" t="38100" r="34290" b="3556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2329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9540D" id="Ink 770" o:spid="_x0000_s1026" type="#_x0000_t75" style="position:absolute;margin-left:63.25pt;margin-top:4.7pt;width:19.3pt;height:7.25pt;z-index:2524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">
                <v:imagedata r:id="rId14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4096" behindDoc="0" locked="0" layoutInCell="1" allowOverlap="1" wp14:anchorId="13472D0F" wp14:editId="072231DA">
                <wp:simplePos x="0" y="0"/>
                <wp:positionH relativeFrom="column">
                  <wp:posOffset>1582981</wp:posOffset>
                </wp:positionH>
                <wp:positionV relativeFrom="paragraph">
                  <wp:posOffset>129384</wp:posOffset>
                </wp:positionV>
                <wp:extent cx="61200" cy="61560"/>
                <wp:effectExtent l="38100" t="38100" r="34290" b="3429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612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BB5C1D" id="Ink 769" o:spid="_x0000_s1026" type="#_x0000_t75" style="position:absolute;margin-left:124.25pt;margin-top:9.8pt;width:5.7pt;height:5.8pt;z-index:2524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">
                <v:imagedata r:id="rId14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3072" behindDoc="0" locked="0" layoutInCell="1" allowOverlap="1" wp14:anchorId="6FCCDCF5" wp14:editId="4C92D5C9">
                <wp:simplePos x="0" y="0"/>
                <wp:positionH relativeFrom="column">
                  <wp:posOffset>1026421</wp:posOffset>
                </wp:positionH>
                <wp:positionV relativeFrom="paragraph">
                  <wp:posOffset>87624</wp:posOffset>
                </wp:positionV>
                <wp:extent cx="582840" cy="77760"/>
                <wp:effectExtent l="38100" t="38100" r="46355" b="3683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5828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93359" id="Ink 768" o:spid="_x0000_s1026" type="#_x0000_t75" style="position:absolute;margin-left:80.4pt;margin-top:6.45pt;width:46.8pt;height:7.1pt;z-index:2524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">
                <v:imagedata r:id="rId14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6448" behindDoc="0" locked="0" layoutInCell="1" allowOverlap="1" wp14:anchorId="6E6B2805" wp14:editId="2A2EF907">
                <wp:simplePos x="0" y="0"/>
                <wp:positionH relativeFrom="column">
                  <wp:posOffset>1037941</wp:posOffset>
                </wp:positionH>
                <wp:positionV relativeFrom="paragraph">
                  <wp:posOffset>159215</wp:posOffset>
                </wp:positionV>
                <wp:extent cx="36000" cy="73800"/>
                <wp:effectExtent l="38100" t="38100" r="40640" b="4064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360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14F89" id="Ink 742" o:spid="_x0000_s1026" type="#_x0000_t75" style="position:absolute;margin-left:81pt;margin-top:12pt;width:4.25pt;height:7.15pt;z-index:2524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">
                <v:imagedata r:id="rId14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0304" behindDoc="0" locked="0" layoutInCell="1" allowOverlap="1" wp14:anchorId="5D0E790A" wp14:editId="31CEBF19">
                <wp:simplePos x="0" y="0"/>
                <wp:positionH relativeFrom="column">
                  <wp:posOffset>4677901</wp:posOffset>
                </wp:positionH>
                <wp:positionV relativeFrom="paragraph">
                  <wp:posOffset>-7825</wp:posOffset>
                </wp:positionV>
                <wp:extent cx="102960" cy="168120"/>
                <wp:effectExtent l="38100" t="38100" r="49530" b="4191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029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369A9" id="Ink 736" o:spid="_x0000_s1026" type="#_x0000_t75" style="position:absolute;margin-left:367.4pt;margin-top:-1.05pt;width:9.75pt;height:14.65pt;z-index:2524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">
                <v:imagedata r:id="rId14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9280" behindDoc="0" locked="0" layoutInCell="1" allowOverlap="1" wp14:anchorId="2CC382B7" wp14:editId="7918C38A">
                <wp:simplePos x="0" y="0"/>
                <wp:positionH relativeFrom="column">
                  <wp:posOffset>4611301</wp:posOffset>
                </wp:positionH>
                <wp:positionV relativeFrom="paragraph">
                  <wp:posOffset>-61105</wp:posOffset>
                </wp:positionV>
                <wp:extent cx="67320" cy="125640"/>
                <wp:effectExtent l="38100" t="38100" r="46990" b="4635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673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6F0FF" id="Ink 735" o:spid="_x0000_s1026" type="#_x0000_t75" style="position:absolute;margin-left:362.4pt;margin-top:-5.4pt;width:6.75pt;height:11.25pt;z-index:2524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">
                <v:imagedata r:id="rId14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8256" behindDoc="0" locked="0" layoutInCell="1" allowOverlap="1" wp14:anchorId="315855F4" wp14:editId="3D602209">
                <wp:simplePos x="0" y="0"/>
                <wp:positionH relativeFrom="column">
                  <wp:posOffset>4487821</wp:posOffset>
                </wp:positionH>
                <wp:positionV relativeFrom="paragraph">
                  <wp:posOffset>-25825</wp:posOffset>
                </wp:positionV>
                <wp:extent cx="40320" cy="64440"/>
                <wp:effectExtent l="19050" t="38100" r="55245" b="5016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403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A8052" id="Ink 734" o:spid="_x0000_s1026" type="#_x0000_t75" style="position:absolute;margin-left:352.8pt;margin-top:-2.6pt;width:4.4pt;height:6.2pt;z-index:2524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">
                <v:imagedata r:id="rId1439" o:title=""/>
              </v:shape>
            </w:pict>
          </mc:Fallback>
        </mc:AlternateContent>
      </w:r>
    </w:p>
    <w:p w14:paraId="5E3B4D0C" w14:textId="0B69BD5C" w:rsidR="00D90E1B" w:rsidRDefault="00E92D6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2832" behindDoc="0" locked="0" layoutInCell="1" allowOverlap="1" wp14:anchorId="729225D2" wp14:editId="1E4D3BDE">
                <wp:simplePos x="0" y="0"/>
                <wp:positionH relativeFrom="column">
                  <wp:posOffset>2189941</wp:posOffset>
                </wp:positionH>
                <wp:positionV relativeFrom="paragraph">
                  <wp:posOffset>-62635</wp:posOffset>
                </wp:positionV>
                <wp:extent cx="98640" cy="159840"/>
                <wp:effectExtent l="38100" t="38100" r="53975" b="5016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986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AE483" id="Ink 758" o:spid="_x0000_s1026" type="#_x0000_t75" style="position:absolute;margin-left:171.9pt;margin-top:-5.4pt;width:8.95pt;height:13.65pt;z-index:2524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">
                <v:imagedata r:id="rId14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1808" behindDoc="0" locked="0" layoutInCell="1" allowOverlap="1" wp14:anchorId="44A910A5" wp14:editId="11966744">
                <wp:simplePos x="0" y="0"/>
                <wp:positionH relativeFrom="column">
                  <wp:posOffset>2156461</wp:posOffset>
                </wp:positionH>
                <wp:positionV relativeFrom="paragraph">
                  <wp:posOffset>-35995</wp:posOffset>
                </wp:positionV>
                <wp:extent cx="48240" cy="107280"/>
                <wp:effectExtent l="38100" t="38100" r="47625" b="4572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482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22D24" id="Ink 757" o:spid="_x0000_s1026" type="#_x0000_t75" style="position:absolute;margin-left:169.2pt;margin-top:-3.4pt;width:5.05pt;height:9.65pt;z-index:2524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">
                <v:imagedata r:id="rId14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0784" behindDoc="0" locked="0" layoutInCell="1" allowOverlap="1" wp14:anchorId="67AB72EB" wp14:editId="2EE8FDD5">
                <wp:simplePos x="0" y="0"/>
                <wp:positionH relativeFrom="column">
                  <wp:posOffset>2089501</wp:posOffset>
                </wp:positionH>
                <wp:positionV relativeFrom="paragraph">
                  <wp:posOffset>-38515</wp:posOffset>
                </wp:positionV>
                <wp:extent cx="51480" cy="102240"/>
                <wp:effectExtent l="38100" t="38100" r="43815" b="50165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514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B5C04" id="Ink 756" o:spid="_x0000_s1026" type="#_x0000_t75" style="position:absolute;margin-left:164pt;margin-top:-3.7pt;width:5.2pt;height:9.25pt;z-index:2524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">
                <v:imagedata r:id="rId14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9760" behindDoc="0" locked="0" layoutInCell="1" allowOverlap="1" wp14:anchorId="2CB74BF6" wp14:editId="752E3D24">
                <wp:simplePos x="0" y="0"/>
                <wp:positionH relativeFrom="column">
                  <wp:posOffset>1977181</wp:posOffset>
                </wp:positionH>
                <wp:positionV relativeFrom="paragraph">
                  <wp:posOffset>-30595</wp:posOffset>
                </wp:positionV>
                <wp:extent cx="56520" cy="78480"/>
                <wp:effectExtent l="38100" t="19050" r="57785" b="5524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565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66C23" id="Ink 755" o:spid="_x0000_s1026" type="#_x0000_t75" style="position:absolute;margin-left:155.05pt;margin-top:-2.95pt;width:5.9pt;height:7.5pt;z-index:2524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">
                <v:imagedata r:id="rId14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8736" behindDoc="0" locked="0" layoutInCell="1" allowOverlap="1" wp14:anchorId="771456A9" wp14:editId="0EB81231">
                <wp:simplePos x="0" y="0"/>
                <wp:positionH relativeFrom="column">
                  <wp:posOffset>1810141</wp:posOffset>
                </wp:positionH>
                <wp:positionV relativeFrom="paragraph">
                  <wp:posOffset>38525</wp:posOffset>
                </wp:positionV>
                <wp:extent cx="40320" cy="3600"/>
                <wp:effectExtent l="38100" t="38100" r="36195" b="5397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403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A3384" id="Ink 754" o:spid="_x0000_s1026" type="#_x0000_t75" style="position:absolute;margin-left:141.95pt;margin-top:2.3pt;width:4.3pt;height:1.95pt;z-index:2524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">
                <v:imagedata r:id="rId14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7712" behindDoc="0" locked="0" layoutInCell="1" allowOverlap="1" wp14:anchorId="0253948B" wp14:editId="6A42B896">
                <wp:simplePos x="0" y="0"/>
                <wp:positionH relativeFrom="column">
                  <wp:posOffset>1811581</wp:posOffset>
                </wp:positionH>
                <wp:positionV relativeFrom="paragraph">
                  <wp:posOffset>3245</wp:posOffset>
                </wp:positionV>
                <wp:extent cx="49680" cy="5400"/>
                <wp:effectExtent l="38100" t="19050" r="45720" b="5207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49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00511" id="Ink 753" o:spid="_x0000_s1026" type="#_x0000_t75" style="position:absolute;margin-left:142.1pt;margin-top:-.3pt;width:5pt;height:1.45pt;z-index:2524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">
                <v:imagedata r:id="rId14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6688" behindDoc="0" locked="0" layoutInCell="1" allowOverlap="1" wp14:anchorId="5018CE8A" wp14:editId="2A0AACEE">
                <wp:simplePos x="0" y="0"/>
                <wp:positionH relativeFrom="column">
                  <wp:posOffset>1683421</wp:posOffset>
                </wp:positionH>
                <wp:positionV relativeFrom="paragraph">
                  <wp:posOffset>-86035</wp:posOffset>
                </wp:positionV>
                <wp:extent cx="52560" cy="186480"/>
                <wp:effectExtent l="38100" t="38100" r="24130" b="4254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525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E0955" id="Ink 752" o:spid="_x0000_s1026" type="#_x0000_t75" style="position:absolute;margin-left:131.95pt;margin-top:-7.25pt;width:5.35pt;height:15.8pt;z-index:2524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">
                <v:imagedata r:id="rId14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5664" behindDoc="0" locked="0" layoutInCell="1" allowOverlap="1" wp14:anchorId="0D516B82" wp14:editId="01DE4090">
                <wp:simplePos x="0" y="0"/>
                <wp:positionH relativeFrom="column">
                  <wp:posOffset>1634461</wp:posOffset>
                </wp:positionH>
                <wp:positionV relativeFrom="paragraph">
                  <wp:posOffset>-44275</wp:posOffset>
                </wp:positionV>
                <wp:extent cx="29520" cy="99360"/>
                <wp:effectExtent l="38100" t="38100" r="46990" b="5334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295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87CDF" id="Ink 751" o:spid="_x0000_s1026" type="#_x0000_t75" style="position:absolute;margin-left:128.15pt;margin-top:-4.1pt;width:3.55pt;height:9pt;z-index:2524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">
                <v:imagedata r:id="rId14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4640" behindDoc="0" locked="0" layoutInCell="1" allowOverlap="1" wp14:anchorId="2ACD048D" wp14:editId="3A02EBBE">
                <wp:simplePos x="0" y="0"/>
                <wp:positionH relativeFrom="column">
                  <wp:posOffset>1541221</wp:posOffset>
                </wp:positionH>
                <wp:positionV relativeFrom="paragraph">
                  <wp:posOffset>14765</wp:posOffset>
                </wp:positionV>
                <wp:extent cx="25560" cy="7560"/>
                <wp:effectExtent l="38100" t="38100" r="50800" b="5016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25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E596E" id="Ink 750" o:spid="_x0000_s1026" type="#_x0000_t75" style="position:absolute;margin-left:120.75pt;margin-top:.45pt;width:3.2pt;height:1.95pt;z-index:2524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">
                <v:imagedata r:id="rId14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3616" behindDoc="0" locked="0" layoutInCell="1" allowOverlap="1" wp14:anchorId="5D188E79" wp14:editId="6EA15DF2">
                <wp:simplePos x="0" y="0"/>
                <wp:positionH relativeFrom="column">
                  <wp:posOffset>1446181</wp:posOffset>
                </wp:positionH>
                <wp:positionV relativeFrom="paragraph">
                  <wp:posOffset>-7915</wp:posOffset>
                </wp:positionV>
                <wp:extent cx="16920" cy="64080"/>
                <wp:effectExtent l="57150" t="38100" r="40640" b="5080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169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E32F8" id="Ink 749" o:spid="_x0000_s1026" type="#_x0000_t75" style="position:absolute;margin-left:113.15pt;margin-top:-1.1pt;width:2.6pt;height:6.2pt;z-index:2524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">
                <v:imagedata r:id="rId14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2592" behindDoc="0" locked="0" layoutInCell="1" allowOverlap="1" wp14:anchorId="56D050F7" wp14:editId="3B37525E">
                <wp:simplePos x="0" y="0"/>
                <wp:positionH relativeFrom="column">
                  <wp:posOffset>1392181</wp:posOffset>
                </wp:positionH>
                <wp:positionV relativeFrom="paragraph">
                  <wp:posOffset>-3235</wp:posOffset>
                </wp:positionV>
                <wp:extent cx="33480" cy="69480"/>
                <wp:effectExtent l="38100" t="38100" r="43180" b="4508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334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408ED" id="Ink 748" o:spid="_x0000_s1026" type="#_x0000_t75" style="position:absolute;margin-left:109.1pt;margin-top:-.8pt;width:3.75pt;height:6.55pt;z-index:2524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">
                <v:imagedata r:id="rId14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1568" behindDoc="0" locked="0" layoutInCell="1" allowOverlap="1" wp14:anchorId="1FAF99C9" wp14:editId="0766D995">
                <wp:simplePos x="0" y="0"/>
                <wp:positionH relativeFrom="column">
                  <wp:posOffset>1244581</wp:posOffset>
                </wp:positionH>
                <wp:positionV relativeFrom="paragraph">
                  <wp:posOffset>132485</wp:posOffset>
                </wp:positionV>
                <wp:extent cx="75600" cy="97200"/>
                <wp:effectExtent l="38100" t="38100" r="38735" b="5524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756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5A385" id="Ink 747" o:spid="_x0000_s1026" type="#_x0000_t75" style="position:absolute;margin-left:97.4pt;margin-top:9.9pt;width:7.1pt;height:8.8pt;z-index:2524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">
                <v:imagedata r:id="rId14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0544" behindDoc="0" locked="0" layoutInCell="1" allowOverlap="1" wp14:anchorId="448A7E24" wp14:editId="4BF43ABC">
                <wp:simplePos x="0" y="0"/>
                <wp:positionH relativeFrom="column">
                  <wp:posOffset>1206421</wp:posOffset>
                </wp:positionH>
                <wp:positionV relativeFrom="paragraph">
                  <wp:posOffset>74525</wp:posOffset>
                </wp:positionV>
                <wp:extent cx="102960" cy="36720"/>
                <wp:effectExtent l="38100" t="38100" r="49530" b="4000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029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031A7" id="Ink 746" o:spid="_x0000_s1026" type="#_x0000_t75" style="position:absolute;margin-left:94.4pt;margin-top:5.35pt;width:9.2pt;height:3.95pt;z-index:2524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">
                <v:imagedata r:id="rId14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9520" behindDoc="0" locked="0" layoutInCell="1" allowOverlap="1" wp14:anchorId="01C1408B" wp14:editId="150EE4DA">
                <wp:simplePos x="0" y="0"/>
                <wp:positionH relativeFrom="column">
                  <wp:posOffset>1243501</wp:posOffset>
                </wp:positionH>
                <wp:positionV relativeFrom="paragraph">
                  <wp:posOffset>-50035</wp:posOffset>
                </wp:positionV>
                <wp:extent cx="84960" cy="114480"/>
                <wp:effectExtent l="57150" t="38100" r="48895" b="5715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849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F2D59" id="Ink 745" o:spid="_x0000_s1026" type="#_x0000_t75" style="position:absolute;margin-left:97.15pt;margin-top:-4.65pt;width:8.2pt;height:10.4pt;z-index:2524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">
                <v:imagedata r:id="rId14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8496" behindDoc="0" locked="0" layoutInCell="1" allowOverlap="1" wp14:anchorId="568B0C55" wp14:editId="2AC67EDF">
                <wp:simplePos x="0" y="0"/>
                <wp:positionH relativeFrom="column">
                  <wp:posOffset>1134061</wp:posOffset>
                </wp:positionH>
                <wp:positionV relativeFrom="paragraph">
                  <wp:posOffset>22685</wp:posOffset>
                </wp:positionV>
                <wp:extent cx="32040" cy="2520"/>
                <wp:effectExtent l="38100" t="19050" r="44450" b="5524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320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CAEB4" id="Ink 744" o:spid="_x0000_s1026" type="#_x0000_t75" style="position:absolute;margin-left:88.75pt;margin-top:.95pt;width:3.65pt;height:2pt;z-index:2524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">
                <v:imagedata r:id="rId14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7472" behindDoc="0" locked="0" layoutInCell="1" allowOverlap="1" wp14:anchorId="240DC653" wp14:editId="702C1FD6">
                <wp:simplePos x="0" y="0"/>
                <wp:positionH relativeFrom="column">
                  <wp:posOffset>1158541</wp:posOffset>
                </wp:positionH>
                <wp:positionV relativeFrom="paragraph">
                  <wp:posOffset>-47875</wp:posOffset>
                </wp:positionV>
                <wp:extent cx="16200" cy="104760"/>
                <wp:effectExtent l="38100" t="38100" r="41275" b="4826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162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F4159" id="Ink 743" o:spid="_x0000_s1026" type="#_x0000_t75" style="position:absolute;margin-left:90.65pt;margin-top:-4.25pt;width:2.4pt;height:9.25pt;z-index:2524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">
                <v:imagedata r:id="rId14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5424" behindDoc="0" locked="0" layoutInCell="1" allowOverlap="1" wp14:anchorId="08F6A897" wp14:editId="06D53186">
                <wp:simplePos x="0" y="0"/>
                <wp:positionH relativeFrom="column">
                  <wp:posOffset>941821</wp:posOffset>
                </wp:positionH>
                <wp:positionV relativeFrom="paragraph">
                  <wp:posOffset>725</wp:posOffset>
                </wp:positionV>
                <wp:extent cx="43560" cy="99720"/>
                <wp:effectExtent l="57150" t="38100" r="52070" b="5270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435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BE924" id="Ink 741" o:spid="_x0000_s1026" type="#_x0000_t75" style="position:absolute;margin-left:73.4pt;margin-top:-.45pt;width:4.75pt;height:8.95pt;z-index:2524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">
                <v:imagedata r:id="rId14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4400" behindDoc="0" locked="0" layoutInCell="1" allowOverlap="1" wp14:anchorId="380D0DB7" wp14:editId="38F977F6">
                <wp:simplePos x="0" y="0"/>
                <wp:positionH relativeFrom="column">
                  <wp:posOffset>896101</wp:posOffset>
                </wp:positionH>
                <wp:positionV relativeFrom="paragraph">
                  <wp:posOffset>-2155</wp:posOffset>
                </wp:positionV>
                <wp:extent cx="38880" cy="96120"/>
                <wp:effectExtent l="38100" t="38100" r="37465" b="3746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388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2777F" id="Ink 740" o:spid="_x0000_s1026" type="#_x0000_t75" style="position:absolute;margin-left:69.95pt;margin-top:-.7pt;width:4.3pt;height:8.75pt;z-index:2524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">
                <v:imagedata r:id="rId14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3376" behindDoc="0" locked="0" layoutInCell="1" allowOverlap="1" wp14:anchorId="3E416A2D" wp14:editId="46702EDE">
                <wp:simplePos x="0" y="0"/>
                <wp:positionH relativeFrom="column">
                  <wp:posOffset>777301</wp:posOffset>
                </wp:positionH>
                <wp:positionV relativeFrom="paragraph">
                  <wp:posOffset>-64795</wp:posOffset>
                </wp:positionV>
                <wp:extent cx="68760" cy="194400"/>
                <wp:effectExtent l="38100" t="19050" r="45720" b="5334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687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A6063" id="Ink 739" o:spid="_x0000_s1026" type="#_x0000_t75" style="position:absolute;margin-left:60.5pt;margin-top:-5.55pt;width:6.6pt;height:16.35pt;z-index:2524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">
                <v:imagedata r:id="rId14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2352" behindDoc="0" locked="0" layoutInCell="1" allowOverlap="1" wp14:anchorId="4AD147DA" wp14:editId="0B533AC5">
                <wp:simplePos x="0" y="0"/>
                <wp:positionH relativeFrom="column">
                  <wp:posOffset>635821</wp:posOffset>
                </wp:positionH>
                <wp:positionV relativeFrom="paragraph">
                  <wp:posOffset>-40675</wp:posOffset>
                </wp:positionV>
                <wp:extent cx="69120" cy="134280"/>
                <wp:effectExtent l="38100" t="38100" r="45720" b="3746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691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B99AB" id="Ink 738" o:spid="_x0000_s1026" type="#_x0000_t75" style="position:absolute;margin-left:49.5pt;margin-top:-3.65pt;width:6.7pt;height:11.6pt;z-index:2524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">
                <v:imagedata r:id="rId1479" o:title=""/>
              </v:shape>
            </w:pict>
          </mc:Fallback>
        </mc:AlternateContent>
      </w:r>
    </w:p>
    <w:p w14:paraId="2407BAB3" w14:textId="1D351E93" w:rsidR="00D90E1B" w:rsidRPr="00FC5239" w:rsidRDefault="00E92D6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5840" behindDoc="0" locked="0" layoutInCell="1" allowOverlap="1" wp14:anchorId="19E2B350" wp14:editId="74432229">
                <wp:simplePos x="0" y="0"/>
                <wp:positionH relativeFrom="column">
                  <wp:posOffset>1474261</wp:posOffset>
                </wp:positionH>
                <wp:positionV relativeFrom="paragraph">
                  <wp:posOffset>109697</wp:posOffset>
                </wp:positionV>
                <wp:extent cx="4320" cy="7920"/>
                <wp:effectExtent l="38100" t="19050" r="34290" b="4953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4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D1D33" id="Ink 800" o:spid="_x0000_s1026" type="#_x0000_t75" style="position:absolute;margin-left:115.65pt;margin-top:8.25pt;width:1.3pt;height:1.45pt;z-index:2525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">
                <v:imagedata r:id="rId14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0720" behindDoc="0" locked="0" layoutInCell="1" allowOverlap="1" wp14:anchorId="118FD8E5" wp14:editId="1F7C96DD">
                <wp:simplePos x="0" y="0"/>
                <wp:positionH relativeFrom="column">
                  <wp:posOffset>3661261</wp:posOffset>
                </wp:positionH>
                <wp:positionV relativeFrom="paragraph">
                  <wp:posOffset>98964</wp:posOffset>
                </wp:positionV>
                <wp:extent cx="81360" cy="108720"/>
                <wp:effectExtent l="57150" t="38100" r="52070" b="4381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813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3E708" id="Ink 795" o:spid="_x0000_s1026" type="#_x0000_t75" style="position:absolute;margin-left:287.65pt;margin-top:7.1pt;width:7.7pt;height:9.85pt;z-index:2525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">
                <v:imagedata r:id="rId14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9696" behindDoc="0" locked="0" layoutInCell="1" allowOverlap="1" wp14:anchorId="3C037082" wp14:editId="1E220F8E">
                <wp:simplePos x="0" y="0"/>
                <wp:positionH relativeFrom="column">
                  <wp:posOffset>3487381</wp:posOffset>
                </wp:positionH>
                <wp:positionV relativeFrom="paragraph">
                  <wp:posOffset>72324</wp:posOffset>
                </wp:positionV>
                <wp:extent cx="118440" cy="144720"/>
                <wp:effectExtent l="38100" t="38100" r="15240" b="4635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1184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3F307" id="Ink 794" o:spid="_x0000_s1026" type="#_x0000_t75" style="position:absolute;margin-left:274.05pt;margin-top:5.25pt;width:10.6pt;height:12.55pt;z-index:2525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">
                <v:imagedata r:id="rId14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8672" behindDoc="0" locked="0" layoutInCell="1" allowOverlap="1" wp14:anchorId="4B0B1A53" wp14:editId="5C7E8DCF">
                <wp:simplePos x="0" y="0"/>
                <wp:positionH relativeFrom="column">
                  <wp:posOffset>3503941</wp:posOffset>
                </wp:positionH>
                <wp:positionV relativeFrom="paragraph">
                  <wp:posOffset>150084</wp:posOffset>
                </wp:positionV>
                <wp:extent cx="58680" cy="5760"/>
                <wp:effectExtent l="38100" t="38100" r="36830" b="5143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58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6C7A0" id="Ink 793" o:spid="_x0000_s1026" type="#_x0000_t75" style="position:absolute;margin-left:275.4pt;margin-top:11.2pt;width:5.65pt;height:1.55pt;z-index:2525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">
                <v:imagedata r:id="rId14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7648" behindDoc="0" locked="0" layoutInCell="1" allowOverlap="1" wp14:anchorId="58C1DFD4" wp14:editId="668446A0">
                <wp:simplePos x="0" y="0"/>
                <wp:positionH relativeFrom="column">
                  <wp:posOffset>3544981</wp:posOffset>
                </wp:positionH>
                <wp:positionV relativeFrom="paragraph">
                  <wp:posOffset>96804</wp:posOffset>
                </wp:positionV>
                <wp:extent cx="14040" cy="87120"/>
                <wp:effectExtent l="38100" t="38100" r="43180" b="4635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40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77403" id="Ink 792" o:spid="_x0000_s1026" type="#_x0000_t75" style="position:absolute;margin-left:278.6pt;margin-top:7.15pt;width:2.1pt;height:7.8pt;z-index:2525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">
                <v:imagedata r:id="rId14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2528" behindDoc="0" locked="0" layoutInCell="1" allowOverlap="1" wp14:anchorId="402AF79C" wp14:editId="42F2522F">
                <wp:simplePos x="0" y="0"/>
                <wp:positionH relativeFrom="column">
                  <wp:posOffset>3167701</wp:posOffset>
                </wp:positionH>
                <wp:positionV relativeFrom="paragraph">
                  <wp:posOffset>92844</wp:posOffset>
                </wp:positionV>
                <wp:extent cx="55440" cy="96480"/>
                <wp:effectExtent l="38100" t="38100" r="40005" b="3746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55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71657" id="Ink 787" o:spid="_x0000_s1026" type="#_x0000_t75" style="position:absolute;margin-left:248.9pt;margin-top:6.8pt;width:5.5pt;height:8.7pt;z-index:2525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">
                <v:imagedata r:id="rId14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1504" behindDoc="0" locked="0" layoutInCell="1" allowOverlap="1" wp14:anchorId="3D8FF738" wp14:editId="74D11254">
                <wp:simplePos x="0" y="0"/>
                <wp:positionH relativeFrom="column">
                  <wp:posOffset>3112621</wp:posOffset>
                </wp:positionH>
                <wp:positionV relativeFrom="paragraph">
                  <wp:posOffset>141084</wp:posOffset>
                </wp:positionV>
                <wp:extent cx="5760" cy="9720"/>
                <wp:effectExtent l="57150" t="57150" r="51435" b="4762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5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3B459" id="Ink 786" o:spid="_x0000_s1026" type="#_x0000_t75" style="position:absolute;margin-left:244.4pt;margin-top:10.4pt;width:1.7pt;height:2pt;z-index:2525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">
                <v:imagedata r:id="rId14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0480" behindDoc="0" locked="0" layoutInCell="1" allowOverlap="1" wp14:anchorId="0E485272" wp14:editId="4D7B47DC">
                <wp:simplePos x="0" y="0"/>
                <wp:positionH relativeFrom="column">
                  <wp:posOffset>3009301</wp:posOffset>
                </wp:positionH>
                <wp:positionV relativeFrom="paragraph">
                  <wp:posOffset>91044</wp:posOffset>
                </wp:positionV>
                <wp:extent cx="46440" cy="97200"/>
                <wp:effectExtent l="38100" t="38100" r="48895" b="3619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46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2C50F" id="Ink 785" o:spid="_x0000_s1026" type="#_x0000_t75" style="position:absolute;margin-left:236.35pt;margin-top:6.7pt;width:4.75pt;height:8.65pt;z-index:2525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">
                <v:imagedata r:id="rId14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9456" behindDoc="0" locked="0" layoutInCell="1" allowOverlap="1" wp14:anchorId="0F227C2A" wp14:editId="0661EE70">
                <wp:simplePos x="0" y="0"/>
                <wp:positionH relativeFrom="column">
                  <wp:posOffset>2933701</wp:posOffset>
                </wp:positionH>
                <wp:positionV relativeFrom="paragraph">
                  <wp:posOffset>133524</wp:posOffset>
                </wp:positionV>
                <wp:extent cx="45000" cy="2880"/>
                <wp:effectExtent l="19050" t="38100" r="50800" b="3556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45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384BB" id="Ink 784" o:spid="_x0000_s1026" type="#_x0000_t75" style="position:absolute;margin-left:230.55pt;margin-top:9.85pt;width:4.5pt;height:1.5pt;z-index:2524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">
                <v:imagedata r:id="rId14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8432" behindDoc="0" locked="0" layoutInCell="1" allowOverlap="1" wp14:anchorId="31156C29" wp14:editId="7BA7A686">
                <wp:simplePos x="0" y="0"/>
                <wp:positionH relativeFrom="column">
                  <wp:posOffset>2687821</wp:posOffset>
                </wp:positionH>
                <wp:positionV relativeFrom="paragraph">
                  <wp:posOffset>44964</wp:posOffset>
                </wp:positionV>
                <wp:extent cx="163800" cy="200160"/>
                <wp:effectExtent l="57150" t="38100" r="8255" b="4762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1638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013C3" id="Ink 783" o:spid="_x0000_s1026" type="#_x0000_t75" style="position:absolute;margin-left:211pt;margin-top:3.1pt;width:14.3pt;height:16.85pt;z-index:2524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">
                <v:imagedata r:id="rId14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7408" behindDoc="0" locked="0" layoutInCell="1" allowOverlap="1" wp14:anchorId="7114DE20" wp14:editId="31FEB5E7">
                <wp:simplePos x="0" y="0"/>
                <wp:positionH relativeFrom="column">
                  <wp:posOffset>2692501</wp:posOffset>
                </wp:positionH>
                <wp:positionV relativeFrom="paragraph">
                  <wp:posOffset>96084</wp:posOffset>
                </wp:positionV>
                <wp:extent cx="117720" cy="122400"/>
                <wp:effectExtent l="38100" t="38100" r="34925" b="4953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1177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D5650" id="Ink 782" o:spid="_x0000_s1026" type="#_x0000_t75" style="position:absolute;margin-left:211.4pt;margin-top:7.2pt;width:10.25pt;height:10.65pt;z-index:2524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">
                <v:imagedata r:id="rId15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384" behindDoc="0" locked="0" layoutInCell="1" allowOverlap="1" wp14:anchorId="283D2684" wp14:editId="0533FC15">
                <wp:simplePos x="0" y="0"/>
                <wp:positionH relativeFrom="column">
                  <wp:posOffset>2747221</wp:posOffset>
                </wp:positionH>
                <wp:positionV relativeFrom="paragraph">
                  <wp:posOffset>96804</wp:posOffset>
                </wp:positionV>
                <wp:extent cx="38880" cy="96120"/>
                <wp:effectExtent l="38100" t="38100" r="37465" b="3746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388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E0C62" id="Ink 781" o:spid="_x0000_s1026" type="#_x0000_t75" style="position:absolute;margin-left:215.85pt;margin-top:7.15pt;width:4pt;height:8.5pt;z-index:2524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">
                <v:imagedata r:id="rId15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3312" behindDoc="0" locked="0" layoutInCell="1" allowOverlap="1" wp14:anchorId="5FB2FCAD" wp14:editId="529FE0A2">
                <wp:simplePos x="0" y="0"/>
                <wp:positionH relativeFrom="column">
                  <wp:posOffset>2006341</wp:posOffset>
                </wp:positionH>
                <wp:positionV relativeFrom="paragraph">
                  <wp:posOffset>163764</wp:posOffset>
                </wp:positionV>
                <wp:extent cx="82800" cy="77040"/>
                <wp:effectExtent l="38100" t="38100" r="50800" b="5651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828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FBF87" id="Ink 778" o:spid="_x0000_s1026" type="#_x0000_t75" style="position:absolute;margin-left:157.45pt;margin-top:12.2pt;width:7.75pt;height:7.35pt;z-index:2524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">
                <v:imagedata r:id="rId15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1264" behindDoc="0" locked="0" layoutInCell="1" allowOverlap="1" wp14:anchorId="583247B3" wp14:editId="52C8497B">
                <wp:simplePos x="0" y="0"/>
                <wp:positionH relativeFrom="column">
                  <wp:posOffset>1852621</wp:posOffset>
                </wp:positionH>
                <wp:positionV relativeFrom="paragraph">
                  <wp:posOffset>183564</wp:posOffset>
                </wp:positionV>
                <wp:extent cx="70560" cy="3600"/>
                <wp:effectExtent l="38100" t="38100" r="43815" b="3492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70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56037" id="Ink 776" o:spid="_x0000_s1026" type="#_x0000_t75" style="position:absolute;margin-left:145.45pt;margin-top:13.9pt;width:6.45pt;height:1.35pt;z-index:2524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">
                <v:imagedata r:id="rId15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0240" behindDoc="0" locked="0" layoutInCell="1" allowOverlap="1" wp14:anchorId="3CC7D75A" wp14:editId="57BF882D">
                <wp:simplePos x="0" y="0"/>
                <wp:positionH relativeFrom="column">
                  <wp:posOffset>1715821</wp:posOffset>
                </wp:positionH>
                <wp:positionV relativeFrom="paragraph">
                  <wp:posOffset>156204</wp:posOffset>
                </wp:positionV>
                <wp:extent cx="61560" cy="24480"/>
                <wp:effectExtent l="38100" t="38100" r="34290" b="5207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61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B7A50" id="Ink 775" o:spid="_x0000_s1026" type="#_x0000_t75" style="position:absolute;margin-left:134.7pt;margin-top:11.8pt;width:5.8pt;height:2.95pt;z-index:2524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">
                <v:imagedata r:id="rId15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9216" behindDoc="0" locked="0" layoutInCell="1" allowOverlap="1" wp14:anchorId="01310AD9" wp14:editId="19458027">
                <wp:simplePos x="0" y="0"/>
                <wp:positionH relativeFrom="column">
                  <wp:posOffset>1717981</wp:posOffset>
                </wp:positionH>
                <wp:positionV relativeFrom="paragraph">
                  <wp:posOffset>163764</wp:posOffset>
                </wp:positionV>
                <wp:extent cx="60480" cy="100800"/>
                <wp:effectExtent l="38100" t="38100" r="34925" b="5207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604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E37DB" id="Ink 774" o:spid="_x0000_s1026" type="#_x0000_t75" style="position:absolute;margin-left:134.7pt;margin-top:12.55pt;width:5.75pt;height:9pt;z-index:2524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">
                <v:imagedata r:id="rId15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6928" behindDoc="0" locked="0" layoutInCell="1" allowOverlap="1" wp14:anchorId="549EA448" wp14:editId="1BD90F9F">
                <wp:simplePos x="0" y="0"/>
                <wp:positionH relativeFrom="column">
                  <wp:posOffset>1140901</wp:posOffset>
                </wp:positionH>
                <wp:positionV relativeFrom="paragraph">
                  <wp:posOffset>119124</wp:posOffset>
                </wp:positionV>
                <wp:extent cx="42120" cy="64080"/>
                <wp:effectExtent l="57150" t="38100" r="53340" b="5080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421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55B8D" id="Ink 762" o:spid="_x0000_s1026" type="#_x0000_t75" style="position:absolute;margin-left:89.2pt;margin-top:9pt;width:4.55pt;height:6.2pt;z-index:2524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">
                <v:imagedata r:id="rId1513" o:title=""/>
              </v:shape>
            </w:pict>
          </mc:Fallback>
        </mc:AlternateContent>
      </w:r>
    </w:p>
    <w:p w14:paraId="579229BC" w14:textId="4C5FCC7B" w:rsidR="00D90E1B" w:rsidRPr="00FC5239" w:rsidRDefault="00E92D6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0048" behindDoc="0" locked="0" layoutInCell="1" allowOverlap="1" wp14:anchorId="12346F3E" wp14:editId="2924A35C">
                <wp:simplePos x="0" y="0"/>
                <wp:positionH relativeFrom="column">
                  <wp:posOffset>5601209</wp:posOffset>
                </wp:positionH>
                <wp:positionV relativeFrom="paragraph">
                  <wp:posOffset>68927</wp:posOffset>
                </wp:positionV>
                <wp:extent cx="79920" cy="74160"/>
                <wp:effectExtent l="19050" t="38100" r="53975" b="4064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799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FF6F3" id="Ink 892" o:spid="_x0000_s1026" type="#_x0000_t75" style="position:absolute;margin-left:440.5pt;margin-top:4.7pt;width:7.55pt;height:7.25pt;z-index:2526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">
                <v:imagedata r:id="rId15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9024" behindDoc="0" locked="0" layoutInCell="1" allowOverlap="1" wp14:anchorId="0125DDA0" wp14:editId="76C0BE06">
                <wp:simplePos x="0" y="0"/>
                <wp:positionH relativeFrom="column">
                  <wp:posOffset>5451089</wp:posOffset>
                </wp:positionH>
                <wp:positionV relativeFrom="paragraph">
                  <wp:posOffset>140207</wp:posOffset>
                </wp:positionV>
                <wp:extent cx="35280" cy="4680"/>
                <wp:effectExtent l="38100" t="38100" r="41275" b="5270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35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C6464" id="Ink 891" o:spid="_x0000_s1026" type="#_x0000_t75" style="position:absolute;margin-left:428.6pt;margin-top:10.5pt;width:4.05pt;height:1.6pt;z-index:2526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">
                <v:imagedata r:id="rId15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8000" behindDoc="0" locked="0" layoutInCell="1" allowOverlap="1" wp14:anchorId="62BDBC0A" wp14:editId="797A0F42">
                <wp:simplePos x="0" y="0"/>
                <wp:positionH relativeFrom="column">
                  <wp:posOffset>5433449</wp:posOffset>
                </wp:positionH>
                <wp:positionV relativeFrom="paragraph">
                  <wp:posOffset>86927</wp:posOffset>
                </wp:positionV>
                <wp:extent cx="68400" cy="16200"/>
                <wp:effectExtent l="38100" t="38100" r="46355" b="4127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68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BEFCD" id="Ink 890" o:spid="_x0000_s1026" type="#_x0000_t75" style="position:absolute;margin-left:427.35pt;margin-top:6.35pt;width:6.45pt;height:2.3pt;z-index:2526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">
                <v:imagedata r:id="rId15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6976" behindDoc="0" locked="0" layoutInCell="1" allowOverlap="1" wp14:anchorId="2CAA74FB" wp14:editId="65D8E5D0">
                <wp:simplePos x="0" y="0"/>
                <wp:positionH relativeFrom="column">
                  <wp:posOffset>5345249</wp:posOffset>
                </wp:positionH>
                <wp:positionV relativeFrom="paragraph">
                  <wp:posOffset>51287</wp:posOffset>
                </wp:positionV>
                <wp:extent cx="31680" cy="100440"/>
                <wp:effectExtent l="38100" t="38100" r="45085" b="5207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316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A5B66" id="Ink 889" o:spid="_x0000_s1026" type="#_x0000_t75" style="position:absolute;margin-left:420.4pt;margin-top:3.55pt;width:3.65pt;height:8.9pt;z-index:2526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">
                <v:imagedata r:id="rId15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5952" behindDoc="0" locked="0" layoutInCell="1" allowOverlap="1" wp14:anchorId="1A787AA2" wp14:editId="11400375">
                <wp:simplePos x="0" y="0"/>
                <wp:positionH relativeFrom="column">
                  <wp:posOffset>5277569</wp:posOffset>
                </wp:positionH>
                <wp:positionV relativeFrom="paragraph">
                  <wp:posOffset>133007</wp:posOffset>
                </wp:positionV>
                <wp:extent cx="31320" cy="6120"/>
                <wp:effectExtent l="38100" t="38100" r="45085" b="5143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31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CE8A5" id="Ink 888" o:spid="_x0000_s1026" type="#_x0000_t75" style="position:absolute;margin-left:415pt;margin-top:9.9pt;width:3.6pt;height:1.75pt;z-index:2526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">
                <v:imagedata r:id="rId15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4928" behindDoc="0" locked="0" layoutInCell="1" allowOverlap="1" wp14:anchorId="2E2463FD" wp14:editId="569CFE8C">
                <wp:simplePos x="0" y="0"/>
                <wp:positionH relativeFrom="column">
                  <wp:posOffset>5201249</wp:posOffset>
                </wp:positionH>
                <wp:positionV relativeFrom="paragraph">
                  <wp:posOffset>88007</wp:posOffset>
                </wp:positionV>
                <wp:extent cx="67320" cy="83520"/>
                <wp:effectExtent l="38100" t="38100" r="46990" b="5016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673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51F43" id="Ink 887" o:spid="_x0000_s1026" type="#_x0000_t75" style="position:absolute;margin-left:408.85pt;margin-top:6.35pt;width:6.6pt;height:7.85pt;z-index:2526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">
                <v:imagedata r:id="rId15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3904" behindDoc="0" locked="0" layoutInCell="1" allowOverlap="1" wp14:anchorId="687D16A2" wp14:editId="5FDC316D">
                <wp:simplePos x="0" y="0"/>
                <wp:positionH relativeFrom="column">
                  <wp:posOffset>5176049</wp:posOffset>
                </wp:positionH>
                <wp:positionV relativeFrom="paragraph">
                  <wp:posOffset>91967</wp:posOffset>
                </wp:positionV>
                <wp:extent cx="38520" cy="59400"/>
                <wp:effectExtent l="38100" t="38100" r="38100" b="5524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385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E3AAB" id="Ink 886" o:spid="_x0000_s1026" type="#_x0000_t75" style="position:absolute;margin-left:407pt;margin-top:6.65pt;width:4.35pt;height:5.9pt;z-index:2526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">
                <v:imagedata r:id="rId15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2880" behindDoc="0" locked="0" layoutInCell="1" allowOverlap="1" wp14:anchorId="2FE16183" wp14:editId="44FE416F">
                <wp:simplePos x="0" y="0"/>
                <wp:positionH relativeFrom="column">
                  <wp:posOffset>5094329</wp:posOffset>
                </wp:positionH>
                <wp:positionV relativeFrom="paragraph">
                  <wp:posOffset>55967</wp:posOffset>
                </wp:positionV>
                <wp:extent cx="46800" cy="110880"/>
                <wp:effectExtent l="38100" t="38100" r="48895" b="4191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468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7303D" id="Ink 885" o:spid="_x0000_s1026" type="#_x0000_t75" style="position:absolute;margin-left:400.65pt;margin-top:3.9pt;width:4.8pt;height:9.9pt;z-index:2526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">
                <v:imagedata r:id="rId15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1856" behindDoc="0" locked="0" layoutInCell="1" allowOverlap="1" wp14:anchorId="6CD2DFCC" wp14:editId="42B75428">
                <wp:simplePos x="0" y="0"/>
                <wp:positionH relativeFrom="column">
                  <wp:posOffset>4900289</wp:posOffset>
                </wp:positionH>
                <wp:positionV relativeFrom="paragraph">
                  <wp:posOffset>71087</wp:posOffset>
                </wp:positionV>
                <wp:extent cx="73800" cy="88200"/>
                <wp:effectExtent l="38100" t="57150" r="40640" b="4572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73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74213" id="Ink 884" o:spid="_x0000_s1026" type="#_x0000_t75" style="position:absolute;margin-left:385.15pt;margin-top:4.9pt;width:7.2pt;height:8.35pt;z-index:2526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">
                <v:imagedata r:id="rId15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0832" behindDoc="0" locked="0" layoutInCell="1" allowOverlap="1" wp14:anchorId="41778174" wp14:editId="18AEA4BF">
                <wp:simplePos x="0" y="0"/>
                <wp:positionH relativeFrom="column">
                  <wp:posOffset>4341929</wp:posOffset>
                </wp:positionH>
                <wp:positionV relativeFrom="paragraph">
                  <wp:posOffset>52727</wp:posOffset>
                </wp:positionV>
                <wp:extent cx="97200" cy="84960"/>
                <wp:effectExtent l="19050" t="38100" r="36195" b="4889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97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D52CD" id="Ink 883" o:spid="_x0000_s1026" type="#_x0000_t75" style="position:absolute;margin-left:341.5pt;margin-top:3.5pt;width:8.8pt;height:8.15pt;z-index:2526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">
                <v:imagedata r:id="rId15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9808" behindDoc="0" locked="0" layoutInCell="1" allowOverlap="1" wp14:anchorId="69EA2453" wp14:editId="4F3B8A8A">
                <wp:simplePos x="0" y="0"/>
                <wp:positionH relativeFrom="column">
                  <wp:posOffset>4827929</wp:posOffset>
                </wp:positionH>
                <wp:positionV relativeFrom="paragraph">
                  <wp:posOffset>81167</wp:posOffset>
                </wp:positionV>
                <wp:extent cx="54000" cy="58320"/>
                <wp:effectExtent l="38100" t="38100" r="41275" b="5651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540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2FE70" id="Ink 882" o:spid="_x0000_s1026" type="#_x0000_t75" style="position:absolute;margin-left:379.6pt;margin-top:5.7pt;width:5.45pt;height:5.95pt;z-index:2525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">
                <v:imagedata r:id="rId15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8784" behindDoc="0" locked="0" layoutInCell="1" allowOverlap="1" wp14:anchorId="227FF8AB" wp14:editId="38AF3EEB">
                <wp:simplePos x="0" y="0"/>
                <wp:positionH relativeFrom="column">
                  <wp:posOffset>4606261</wp:posOffset>
                </wp:positionH>
                <wp:positionV relativeFrom="paragraph">
                  <wp:posOffset>102767</wp:posOffset>
                </wp:positionV>
                <wp:extent cx="84240" cy="70560"/>
                <wp:effectExtent l="38100" t="38100" r="49530" b="4381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842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73712" id="Ink 881" o:spid="_x0000_s1026" type="#_x0000_t75" style="position:absolute;margin-left:362.15pt;margin-top:7.35pt;width:7.9pt;height:6.9pt;z-index:2525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">
                <v:imagedata r:id="rId15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7760" behindDoc="0" locked="0" layoutInCell="1" allowOverlap="1" wp14:anchorId="0B6C255B" wp14:editId="516F7493">
                <wp:simplePos x="0" y="0"/>
                <wp:positionH relativeFrom="column">
                  <wp:posOffset>4522381</wp:posOffset>
                </wp:positionH>
                <wp:positionV relativeFrom="paragraph">
                  <wp:posOffset>164327</wp:posOffset>
                </wp:positionV>
                <wp:extent cx="21600" cy="4680"/>
                <wp:effectExtent l="38100" t="19050" r="35560" b="5270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21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7F4F9" id="Ink 880" o:spid="_x0000_s1026" type="#_x0000_t75" style="position:absolute;margin-left:355.55pt;margin-top:12.45pt;width:2.8pt;height:1.45pt;z-index:2525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">
                <v:imagedata r:id="rId15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6736" behindDoc="0" locked="0" layoutInCell="1" allowOverlap="1" wp14:anchorId="1372E668" wp14:editId="199B14F1">
                <wp:simplePos x="0" y="0"/>
                <wp:positionH relativeFrom="column">
                  <wp:posOffset>4498621</wp:posOffset>
                </wp:positionH>
                <wp:positionV relativeFrom="paragraph">
                  <wp:posOffset>132287</wp:posOffset>
                </wp:positionV>
                <wp:extent cx="33120" cy="9360"/>
                <wp:effectExtent l="38100" t="38100" r="43180" b="4826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33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8DCAB" id="Ink 879" o:spid="_x0000_s1026" type="#_x0000_t75" style="position:absolute;margin-left:353.65pt;margin-top:9.85pt;width:3.7pt;height:1.9pt;z-index:2525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">
                <v:imagedata r:id="rId15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5712" behindDoc="0" locked="0" layoutInCell="1" allowOverlap="1" wp14:anchorId="27326A9B" wp14:editId="57AF8129">
                <wp:simplePos x="0" y="0"/>
                <wp:positionH relativeFrom="column">
                  <wp:posOffset>4372261</wp:posOffset>
                </wp:positionH>
                <wp:positionV relativeFrom="paragraph">
                  <wp:posOffset>76847</wp:posOffset>
                </wp:positionV>
                <wp:extent cx="53640" cy="13680"/>
                <wp:effectExtent l="38100" t="38100" r="41910" b="43815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53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6EEF3" id="Ink 878" o:spid="_x0000_s1026" type="#_x0000_t75" style="position:absolute;margin-left:343.8pt;margin-top:5.6pt;width:5.15pt;height:2.05pt;z-index:2525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">
                <v:imagedata r:id="rId15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4688" behindDoc="0" locked="0" layoutInCell="1" allowOverlap="1" wp14:anchorId="3E032E22" wp14:editId="66F454AB">
                <wp:simplePos x="0" y="0"/>
                <wp:positionH relativeFrom="column">
                  <wp:posOffset>4390621</wp:posOffset>
                </wp:positionH>
                <wp:positionV relativeFrom="paragraph">
                  <wp:posOffset>85127</wp:posOffset>
                </wp:positionV>
                <wp:extent cx="39600" cy="109440"/>
                <wp:effectExtent l="57150" t="38100" r="36830" b="4318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396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24E01" id="Ink 877" o:spid="_x0000_s1026" type="#_x0000_t75" style="position:absolute;margin-left:345pt;margin-top:6.15pt;width:4.5pt;height:9.85pt;z-index:2525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">
                <v:imagedata r:id="rId15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3664" behindDoc="0" locked="0" layoutInCell="1" allowOverlap="1" wp14:anchorId="198D42DC" wp14:editId="20C1E833">
                <wp:simplePos x="0" y="0"/>
                <wp:positionH relativeFrom="column">
                  <wp:posOffset>4264261</wp:posOffset>
                </wp:positionH>
                <wp:positionV relativeFrom="paragraph">
                  <wp:posOffset>150287</wp:posOffset>
                </wp:positionV>
                <wp:extent cx="50400" cy="22680"/>
                <wp:effectExtent l="38100" t="38100" r="45085" b="34925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50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39A94" id="Ink 876" o:spid="_x0000_s1026" type="#_x0000_t75" style="position:absolute;margin-left:335.1pt;margin-top:11.25pt;width:5.15pt;height:2.85pt;z-index:2525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">
                <v:imagedata r:id="rId15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2640" behindDoc="0" locked="0" layoutInCell="1" allowOverlap="1" wp14:anchorId="1E68C16A" wp14:editId="3AC99A86">
                <wp:simplePos x="0" y="0"/>
                <wp:positionH relativeFrom="column">
                  <wp:posOffset>4299901</wp:posOffset>
                </wp:positionH>
                <wp:positionV relativeFrom="paragraph">
                  <wp:posOffset>86207</wp:posOffset>
                </wp:positionV>
                <wp:extent cx="14760" cy="111600"/>
                <wp:effectExtent l="38100" t="38100" r="42545" b="4127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147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60A68" id="Ink 875" o:spid="_x0000_s1026" type="#_x0000_t75" style="position:absolute;margin-left:337.95pt;margin-top:6.3pt;width:2.4pt;height:9.95pt;z-index:2525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">
                <v:imagedata r:id="rId15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1616" behindDoc="0" locked="0" layoutInCell="1" allowOverlap="1" wp14:anchorId="66464918" wp14:editId="0329243D">
                <wp:simplePos x="0" y="0"/>
                <wp:positionH relativeFrom="column">
                  <wp:posOffset>4199101</wp:posOffset>
                </wp:positionH>
                <wp:positionV relativeFrom="paragraph">
                  <wp:posOffset>72887</wp:posOffset>
                </wp:positionV>
                <wp:extent cx="50760" cy="116640"/>
                <wp:effectExtent l="57150" t="38100" r="45085" b="5524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507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BECC1" id="Ink 874" o:spid="_x0000_s1026" type="#_x0000_t75" style="position:absolute;margin-left:329.85pt;margin-top:5.1pt;width:5.3pt;height:10.5pt;z-index:2525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">
                <v:imagedata r:id="rId15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0592" behindDoc="0" locked="0" layoutInCell="1" allowOverlap="1" wp14:anchorId="218F970C" wp14:editId="22FBF85D">
                <wp:simplePos x="0" y="0"/>
                <wp:positionH relativeFrom="column">
                  <wp:posOffset>4147621</wp:posOffset>
                </wp:positionH>
                <wp:positionV relativeFrom="paragraph">
                  <wp:posOffset>84407</wp:posOffset>
                </wp:positionV>
                <wp:extent cx="52560" cy="91080"/>
                <wp:effectExtent l="38100" t="38100" r="43180" b="4254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525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6B864" id="Ink 873" o:spid="_x0000_s1026" type="#_x0000_t75" style="position:absolute;margin-left:326.05pt;margin-top:6pt;width:5.45pt;height:8.4pt;z-index:2525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">
                <v:imagedata r:id="rId15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9568" behindDoc="0" locked="0" layoutInCell="1" allowOverlap="1" wp14:anchorId="15DC5517" wp14:editId="6E242FEA">
                <wp:simplePos x="0" y="0"/>
                <wp:positionH relativeFrom="column">
                  <wp:posOffset>3929461</wp:posOffset>
                </wp:positionH>
                <wp:positionV relativeFrom="paragraph">
                  <wp:posOffset>66407</wp:posOffset>
                </wp:positionV>
                <wp:extent cx="85680" cy="113400"/>
                <wp:effectExtent l="57150" t="38100" r="0" b="5842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856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05692" id="Ink 872" o:spid="_x0000_s1026" type="#_x0000_t75" style="position:absolute;margin-left:308.7pt;margin-top:4.55pt;width:8.2pt;height:10.4pt;z-index:2525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">
                <v:imagedata r:id="rId15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6864" behindDoc="0" locked="0" layoutInCell="1" allowOverlap="1" wp14:anchorId="03BCF9F3" wp14:editId="2B12FB54">
                <wp:simplePos x="0" y="0"/>
                <wp:positionH relativeFrom="column">
                  <wp:posOffset>1356181</wp:posOffset>
                </wp:positionH>
                <wp:positionV relativeFrom="paragraph">
                  <wp:posOffset>-123673</wp:posOffset>
                </wp:positionV>
                <wp:extent cx="228240" cy="283680"/>
                <wp:effectExtent l="38100" t="38100" r="19685" b="4064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22824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5A4F3" id="Ink 801" o:spid="_x0000_s1026" type="#_x0000_t75" style="position:absolute;margin-left:106.1pt;margin-top:-10.25pt;width:19.45pt;height:23.65pt;z-index:2525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">
                <v:imagedata r:id="rId15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6624" behindDoc="0" locked="0" layoutInCell="1" allowOverlap="1" wp14:anchorId="5A090344" wp14:editId="7EC8F1B1">
                <wp:simplePos x="0" y="0"/>
                <wp:positionH relativeFrom="column">
                  <wp:posOffset>3127021</wp:posOffset>
                </wp:positionH>
                <wp:positionV relativeFrom="paragraph">
                  <wp:posOffset>33354</wp:posOffset>
                </wp:positionV>
                <wp:extent cx="60480" cy="109440"/>
                <wp:effectExtent l="38100" t="38100" r="53975" b="4318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604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70CBF" id="Ink 791" o:spid="_x0000_s1026" type="#_x0000_t75" style="position:absolute;margin-left:245.55pt;margin-top:2.2pt;width:5.9pt;height:9.6pt;z-index:2525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">
                <v:imagedata r:id="rId15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5600" behindDoc="0" locked="0" layoutInCell="1" allowOverlap="1" wp14:anchorId="326A1297" wp14:editId="76E570CE">
                <wp:simplePos x="0" y="0"/>
                <wp:positionH relativeFrom="column">
                  <wp:posOffset>3064021</wp:posOffset>
                </wp:positionH>
                <wp:positionV relativeFrom="paragraph">
                  <wp:posOffset>67554</wp:posOffset>
                </wp:positionV>
                <wp:extent cx="37080" cy="3240"/>
                <wp:effectExtent l="38100" t="19050" r="39370" b="5397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37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9A92AA" id="Ink 790" o:spid="_x0000_s1026" type="#_x0000_t75" style="position:absolute;margin-left:240.75pt;margin-top:4.75pt;width:3.95pt;height:1.4pt;z-index:2525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">
                <v:imagedata r:id="rId15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4576" behindDoc="0" locked="0" layoutInCell="1" allowOverlap="1" wp14:anchorId="332A6522" wp14:editId="4C3B4D66">
                <wp:simplePos x="0" y="0"/>
                <wp:positionH relativeFrom="column">
                  <wp:posOffset>2955301</wp:posOffset>
                </wp:positionH>
                <wp:positionV relativeFrom="paragraph">
                  <wp:posOffset>87714</wp:posOffset>
                </wp:positionV>
                <wp:extent cx="24840" cy="4320"/>
                <wp:effectExtent l="38100" t="19050" r="51435" b="5334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248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97669" id="Ink 789" o:spid="_x0000_s1026" type="#_x0000_t75" style="position:absolute;margin-left:232.1pt;margin-top:6.4pt;width:3.1pt;height:1.55pt;z-index:2525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">
                <v:imagedata r:id="rId15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3552" behindDoc="0" locked="0" layoutInCell="1" allowOverlap="1" wp14:anchorId="4C856827" wp14:editId="7D16162C">
                <wp:simplePos x="0" y="0"/>
                <wp:positionH relativeFrom="column">
                  <wp:posOffset>2956021</wp:posOffset>
                </wp:positionH>
                <wp:positionV relativeFrom="paragraph">
                  <wp:posOffset>49914</wp:posOffset>
                </wp:positionV>
                <wp:extent cx="55080" cy="15120"/>
                <wp:effectExtent l="38100" t="38100" r="40640" b="4254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55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177AA" id="Ink 788" o:spid="_x0000_s1026" type="#_x0000_t75" style="position:absolute;margin-left:232.3pt;margin-top:3.45pt;width:5.35pt;height:2.25pt;z-index:2525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">
                <v:imagedata r:id="rId15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360" behindDoc="0" locked="0" layoutInCell="1" allowOverlap="1" wp14:anchorId="0006C801" wp14:editId="61204F58">
                <wp:simplePos x="0" y="0"/>
                <wp:positionH relativeFrom="column">
                  <wp:posOffset>1613221</wp:posOffset>
                </wp:positionH>
                <wp:positionV relativeFrom="paragraph">
                  <wp:posOffset>-69606</wp:posOffset>
                </wp:positionV>
                <wp:extent cx="155520" cy="218520"/>
                <wp:effectExtent l="76200" t="114300" r="92710" b="8636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1555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8F186" id="Ink 780" o:spid="_x0000_s1026" type="#_x0000_t75" style="position:absolute;margin-left:124.4pt;margin-top:-11.8pt;width:17.85pt;height:26.5pt;z-index:2524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">
                <v:imagedata r:id="rId15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336" behindDoc="0" locked="0" layoutInCell="1" allowOverlap="1" wp14:anchorId="2A0AC4E0" wp14:editId="5E87A690">
                <wp:simplePos x="0" y="0"/>
                <wp:positionH relativeFrom="column">
                  <wp:posOffset>848581</wp:posOffset>
                </wp:positionH>
                <wp:positionV relativeFrom="paragraph">
                  <wp:posOffset>-114966</wp:posOffset>
                </wp:positionV>
                <wp:extent cx="92160" cy="291600"/>
                <wp:effectExtent l="57150" t="114300" r="98425" b="10858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921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5D087" id="Ink 779" o:spid="_x0000_s1026" type="#_x0000_t75" style="position:absolute;margin-left:64.95pt;margin-top:-15.65pt;width:12.45pt;height:33.15pt;z-index:2524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">
                <v:imagedata r:id="rId15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2288" behindDoc="0" locked="0" layoutInCell="1" allowOverlap="1" wp14:anchorId="5B540679" wp14:editId="6A7655F2">
                <wp:simplePos x="0" y="0"/>
                <wp:positionH relativeFrom="column">
                  <wp:posOffset>1836061</wp:posOffset>
                </wp:positionH>
                <wp:positionV relativeFrom="paragraph">
                  <wp:posOffset>954</wp:posOffset>
                </wp:positionV>
                <wp:extent cx="69840" cy="17280"/>
                <wp:effectExtent l="38100" t="38100" r="45085" b="4000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69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646D4" id="Ink 777" o:spid="_x0000_s1026" type="#_x0000_t75" style="position:absolute;margin-left:2in;margin-top:-.35pt;width:6.6pt;height:2.3pt;z-index:2524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">
                <v:imagedata r:id="rId15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8192" behindDoc="0" locked="0" layoutInCell="1" allowOverlap="1" wp14:anchorId="24E0D3DF" wp14:editId="7542DF8E">
                <wp:simplePos x="0" y="0"/>
                <wp:positionH relativeFrom="column">
                  <wp:posOffset>1608901</wp:posOffset>
                </wp:positionH>
                <wp:positionV relativeFrom="paragraph">
                  <wp:posOffset>1674</wp:posOffset>
                </wp:positionV>
                <wp:extent cx="47160" cy="10080"/>
                <wp:effectExtent l="38100" t="38100" r="48260" b="4762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47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50146" id="Ink 773" o:spid="_x0000_s1026" type="#_x0000_t75" style="position:absolute;margin-left:126.25pt;margin-top:-.35pt;width:4.65pt;height:1.9pt;z-index:2524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">
                <v:imagedata r:id="rId15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2048" behindDoc="0" locked="0" layoutInCell="1" allowOverlap="1" wp14:anchorId="379FA414" wp14:editId="55499F98">
                <wp:simplePos x="0" y="0"/>
                <wp:positionH relativeFrom="column">
                  <wp:posOffset>1522861</wp:posOffset>
                </wp:positionH>
                <wp:positionV relativeFrom="paragraph">
                  <wp:posOffset>-17766</wp:posOffset>
                </wp:positionV>
                <wp:extent cx="34200" cy="76680"/>
                <wp:effectExtent l="38100" t="38100" r="42545" b="3810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342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62FBE" id="Ink 767" o:spid="_x0000_s1026" type="#_x0000_t75" style="position:absolute;margin-left:119.25pt;margin-top:-1.85pt;width:3.85pt;height:7.15pt;z-index:2524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">
                <v:imagedata r:id="rId15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1024" behindDoc="0" locked="0" layoutInCell="1" allowOverlap="1" wp14:anchorId="27EA676E" wp14:editId="33C18CDC">
                <wp:simplePos x="0" y="0"/>
                <wp:positionH relativeFrom="column">
                  <wp:posOffset>1468861</wp:posOffset>
                </wp:positionH>
                <wp:positionV relativeFrom="paragraph">
                  <wp:posOffset>-11286</wp:posOffset>
                </wp:positionV>
                <wp:extent cx="55800" cy="67320"/>
                <wp:effectExtent l="38100" t="38100" r="40005" b="4699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558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A7909" id="Ink 766" o:spid="_x0000_s1026" type="#_x0000_t75" style="position:absolute;margin-left:115.1pt;margin-top:-1.35pt;width:5.6pt;height:6.3pt;z-index:2524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">
                <v:imagedata r:id="rId15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0000" behindDoc="0" locked="0" layoutInCell="1" allowOverlap="1" wp14:anchorId="16BC82AF" wp14:editId="52AAA53B">
                <wp:simplePos x="0" y="0"/>
                <wp:positionH relativeFrom="column">
                  <wp:posOffset>1369141</wp:posOffset>
                </wp:positionH>
                <wp:positionV relativeFrom="paragraph">
                  <wp:posOffset>-50166</wp:posOffset>
                </wp:positionV>
                <wp:extent cx="74880" cy="103680"/>
                <wp:effectExtent l="38100" t="38100" r="40005" b="4889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748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6428D" id="Ink 765" o:spid="_x0000_s1026" type="#_x0000_t75" style="position:absolute;margin-left:107.1pt;margin-top:-4.7pt;width:7.4pt;height:9.65pt;z-index:2524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">
                <v:imagedata r:id="rId15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8976" behindDoc="0" locked="0" layoutInCell="1" allowOverlap="1" wp14:anchorId="31D7BE74" wp14:editId="2CAA5A34">
                <wp:simplePos x="0" y="0"/>
                <wp:positionH relativeFrom="column">
                  <wp:posOffset>1253941</wp:posOffset>
                </wp:positionH>
                <wp:positionV relativeFrom="paragraph">
                  <wp:posOffset>23274</wp:posOffset>
                </wp:positionV>
                <wp:extent cx="54000" cy="9000"/>
                <wp:effectExtent l="38100" t="38100" r="41275" b="4826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54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235A1" id="Ink 764" o:spid="_x0000_s1026" type="#_x0000_t75" style="position:absolute;margin-left:98.3pt;margin-top:1.35pt;width:5.15pt;height:1.6pt;z-index:2524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">
                <v:imagedata r:id="rId15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7952" behindDoc="0" locked="0" layoutInCell="1" allowOverlap="1" wp14:anchorId="75B3671B" wp14:editId="0B9D5717">
                <wp:simplePos x="0" y="0"/>
                <wp:positionH relativeFrom="column">
                  <wp:posOffset>1284901</wp:posOffset>
                </wp:positionH>
                <wp:positionV relativeFrom="paragraph">
                  <wp:posOffset>-24606</wp:posOffset>
                </wp:positionV>
                <wp:extent cx="17280" cy="92160"/>
                <wp:effectExtent l="38100" t="38100" r="40005" b="4127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172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63B50" id="Ink 763" o:spid="_x0000_s1026" type="#_x0000_t75" style="position:absolute;margin-left:100.65pt;margin-top:-2.4pt;width:2.3pt;height:8.15pt;z-index:2524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">
                <v:imagedata r:id="rId15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5904" behindDoc="0" locked="0" layoutInCell="1" allowOverlap="1" wp14:anchorId="60DC6F93" wp14:editId="26229D6C">
                <wp:simplePos x="0" y="0"/>
                <wp:positionH relativeFrom="column">
                  <wp:posOffset>1057021</wp:posOffset>
                </wp:positionH>
                <wp:positionV relativeFrom="paragraph">
                  <wp:posOffset>-26406</wp:posOffset>
                </wp:positionV>
                <wp:extent cx="51480" cy="77400"/>
                <wp:effectExtent l="57150" t="38100" r="43815" b="3746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514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E384B" id="Ink 761" o:spid="_x0000_s1026" type="#_x0000_t75" style="position:absolute;margin-left:82.55pt;margin-top:-2.6pt;width:5.2pt;height:7.3pt;z-index:2524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">
                <v:imagedata r:id="rId15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4880" behindDoc="0" locked="0" layoutInCell="1" allowOverlap="1" wp14:anchorId="05EA79B1" wp14:editId="13D4AB39">
                <wp:simplePos x="0" y="0"/>
                <wp:positionH relativeFrom="column">
                  <wp:posOffset>999781</wp:posOffset>
                </wp:positionH>
                <wp:positionV relativeFrom="paragraph">
                  <wp:posOffset>-14526</wp:posOffset>
                </wp:positionV>
                <wp:extent cx="58320" cy="68400"/>
                <wp:effectExtent l="38100" t="38100" r="37465" b="4635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583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AD4CC" id="Ink 760" o:spid="_x0000_s1026" type="#_x0000_t75" style="position:absolute;margin-left:78.2pt;margin-top:-1.55pt;width:5.65pt;height:6.3pt;z-index:2524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">
                <v:imagedata r:id="rId15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3856" behindDoc="0" locked="0" layoutInCell="1" allowOverlap="1" wp14:anchorId="2696B0A1" wp14:editId="2256006C">
                <wp:simplePos x="0" y="0"/>
                <wp:positionH relativeFrom="column">
                  <wp:posOffset>870541</wp:posOffset>
                </wp:positionH>
                <wp:positionV relativeFrom="paragraph">
                  <wp:posOffset>-54846</wp:posOffset>
                </wp:positionV>
                <wp:extent cx="91080" cy="131400"/>
                <wp:effectExtent l="38100" t="38100" r="42545" b="4064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910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E2F6E" id="Ink 759" o:spid="_x0000_s1026" type="#_x0000_t75" style="position:absolute;margin-left:68pt;margin-top:-4.8pt;width:8.2pt;height:11.55pt;z-index:2524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">
                <v:imagedata r:id="rId1589" o:title=""/>
              </v:shape>
            </w:pict>
          </mc:Fallback>
        </mc:AlternateContent>
      </w:r>
    </w:p>
    <w:p w14:paraId="1D5800CB" w14:textId="3302D3CA" w:rsidR="00D90E1B" w:rsidRDefault="00E92D6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7456" behindDoc="0" locked="0" layoutInCell="1" allowOverlap="1" wp14:anchorId="0E83B391" wp14:editId="47D8975A">
                <wp:simplePos x="0" y="0"/>
                <wp:positionH relativeFrom="column">
                  <wp:posOffset>5574569</wp:posOffset>
                </wp:positionH>
                <wp:positionV relativeFrom="paragraph">
                  <wp:posOffset>78472</wp:posOffset>
                </wp:positionV>
                <wp:extent cx="10440" cy="108000"/>
                <wp:effectExtent l="57150" t="38100" r="46990" b="4445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0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A0EF7" id="Ink 909" o:spid="_x0000_s1026" type="#_x0000_t75" style="position:absolute;margin-left:438.2pt;margin-top:5.75pt;width:2.25pt;height:9.5pt;z-index:2526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">
                <v:imagedata r:id="rId15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6432" behindDoc="0" locked="0" layoutInCell="1" allowOverlap="1" wp14:anchorId="6899A888" wp14:editId="59754B2F">
                <wp:simplePos x="0" y="0"/>
                <wp:positionH relativeFrom="column">
                  <wp:posOffset>5402129</wp:posOffset>
                </wp:positionH>
                <wp:positionV relativeFrom="paragraph">
                  <wp:posOffset>157672</wp:posOffset>
                </wp:positionV>
                <wp:extent cx="64440" cy="2520"/>
                <wp:effectExtent l="38100" t="19050" r="50165" b="5524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644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040B2" id="Ink 908" o:spid="_x0000_s1026" type="#_x0000_t75" style="position:absolute;margin-left:424.8pt;margin-top:11.75pt;width:6.2pt;height:1.65pt;z-index:2526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">
                <v:imagedata r:id="rId15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5408" behindDoc="0" locked="0" layoutInCell="1" allowOverlap="1" wp14:anchorId="40EB972B" wp14:editId="3A78AA49">
                <wp:simplePos x="0" y="0"/>
                <wp:positionH relativeFrom="column">
                  <wp:posOffset>5387009</wp:posOffset>
                </wp:positionH>
                <wp:positionV relativeFrom="paragraph">
                  <wp:posOffset>128512</wp:posOffset>
                </wp:positionV>
                <wp:extent cx="54720" cy="5040"/>
                <wp:effectExtent l="38100" t="38100" r="40640" b="5270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54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C1AFB" id="Ink 907" o:spid="_x0000_s1026" type="#_x0000_t75" style="position:absolute;margin-left:423.6pt;margin-top:9.45pt;width:5.45pt;height:1.85pt;z-index:2526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">
                <v:imagedata r:id="rId15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4384" behindDoc="0" locked="0" layoutInCell="1" allowOverlap="1" wp14:anchorId="38A1DDBC" wp14:editId="7CA0855D">
                <wp:simplePos x="0" y="0"/>
                <wp:positionH relativeFrom="column">
                  <wp:posOffset>5265329</wp:posOffset>
                </wp:positionH>
                <wp:positionV relativeFrom="paragraph">
                  <wp:posOffset>119152</wp:posOffset>
                </wp:positionV>
                <wp:extent cx="20880" cy="58680"/>
                <wp:effectExtent l="38100" t="38100" r="55880" b="3683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208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A06BC" id="Ink 906" o:spid="_x0000_s1026" type="#_x0000_t75" style="position:absolute;margin-left:413.8pt;margin-top:8.85pt;width:3.15pt;height:5.8pt;z-index:2526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">
                <v:imagedata r:id="rId15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3360" behindDoc="0" locked="0" layoutInCell="1" allowOverlap="1" wp14:anchorId="6EBDDFF6" wp14:editId="42F1DE05">
                <wp:simplePos x="0" y="0"/>
                <wp:positionH relativeFrom="column">
                  <wp:posOffset>5226089</wp:posOffset>
                </wp:positionH>
                <wp:positionV relativeFrom="paragraph">
                  <wp:posOffset>114472</wp:posOffset>
                </wp:positionV>
                <wp:extent cx="42120" cy="55800"/>
                <wp:effectExtent l="38100" t="38100" r="53340" b="4000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421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1ADC4" id="Ink 905" o:spid="_x0000_s1026" type="#_x0000_t75" style="position:absolute;margin-left:410.9pt;margin-top:8.4pt;width:4.65pt;height:5.65pt;z-index:2526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">
                <v:imagedata r:id="rId15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2336" behindDoc="0" locked="0" layoutInCell="1" allowOverlap="1" wp14:anchorId="73BC7D7D" wp14:editId="5233917F">
                <wp:simplePos x="0" y="0"/>
                <wp:positionH relativeFrom="column">
                  <wp:posOffset>5136449</wp:posOffset>
                </wp:positionH>
                <wp:positionV relativeFrom="paragraph">
                  <wp:posOffset>86752</wp:posOffset>
                </wp:positionV>
                <wp:extent cx="58320" cy="96480"/>
                <wp:effectExtent l="38100" t="38100" r="37465" b="3746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583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F1428" id="Ink 904" o:spid="_x0000_s1026" type="#_x0000_t75" style="position:absolute;margin-left:404pt;margin-top:6.3pt;width:5.8pt;height:8.8pt;z-index:2526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">
                <v:imagedata r:id="rId16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1312" behindDoc="0" locked="0" layoutInCell="1" allowOverlap="1" wp14:anchorId="0778D522" wp14:editId="427E66B5">
                <wp:simplePos x="0" y="0"/>
                <wp:positionH relativeFrom="column">
                  <wp:posOffset>4942049</wp:posOffset>
                </wp:positionH>
                <wp:positionV relativeFrom="paragraph">
                  <wp:posOffset>88192</wp:posOffset>
                </wp:positionV>
                <wp:extent cx="61560" cy="95040"/>
                <wp:effectExtent l="38100" t="57150" r="53340" b="3873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615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EE6CA" id="Ink 903" o:spid="_x0000_s1026" type="#_x0000_t75" style="position:absolute;margin-left:388.55pt;margin-top:6.3pt;width:6.15pt;height:8.8pt;z-index:2526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">
                <v:imagedata r:id="rId16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0288" behindDoc="0" locked="0" layoutInCell="1" allowOverlap="1" wp14:anchorId="1A9B8AF3" wp14:editId="41F388FD">
                <wp:simplePos x="0" y="0"/>
                <wp:positionH relativeFrom="column">
                  <wp:posOffset>4856009</wp:posOffset>
                </wp:positionH>
                <wp:positionV relativeFrom="paragraph">
                  <wp:posOffset>119872</wp:posOffset>
                </wp:positionV>
                <wp:extent cx="38520" cy="60120"/>
                <wp:effectExtent l="19050" t="38100" r="57150" b="5461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385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1E92E" id="Ink 902" o:spid="_x0000_s1026" type="#_x0000_t75" style="position:absolute;margin-left:381.7pt;margin-top:8.75pt;width:4.45pt;height:6.15pt;z-index:2526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">
                <v:imagedata r:id="rId16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9264" behindDoc="0" locked="0" layoutInCell="1" allowOverlap="1" wp14:anchorId="3CF14547" wp14:editId="6295062A">
                <wp:simplePos x="0" y="0"/>
                <wp:positionH relativeFrom="column">
                  <wp:posOffset>5086769</wp:posOffset>
                </wp:positionH>
                <wp:positionV relativeFrom="paragraph">
                  <wp:posOffset>115912</wp:posOffset>
                </wp:positionV>
                <wp:extent cx="1440" cy="1800"/>
                <wp:effectExtent l="38100" t="38100" r="36830" b="3683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14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F6192" id="Ink 901" o:spid="_x0000_s1026" type="#_x0000_t75" style="position:absolute;margin-left:400.2pt;margin-top:8.7pt;width:.85pt;height:1.1pt;z-index:2526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">
                <v:imagedata r:id="rId16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8240" behindDoc="0" locked="0" layoutInCell="1" allowOverlap="1" wp14:anchorId="1F4AE961" wp14:editId="700E2930">
                <wp:simplePos x="0" y="0"/>
                <wp:positionH relativeFrom="column">
                  <wp:posOffset>5090369</wp:posOffset>
                </wp:positionH>
                <wp:positionV relativeFrom="paragraph">
                  <wp:posOffset>119512</wp:posOffset>
                </wp:positionV>
                <wp:extent cx="1800" cy="9360"/>
                <wp:effectExtent l="38100" t="38100" r="36830" b="4826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1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A8D11" id="Ink 900" o:spid="_x0000_s1026" type="#_x0000_t75" style="position:absolute;margin-left:400.25pt;margin-top:8.95pt;width:1.35pt;height:1.65pt;z-index:2526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">
                <v:imagedata r:id="rId16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7216" behindDoc="0" locked="0" layoutInCell="1" allowOverlap="1" wp14:anchorId="69DFAA10" wp14:editId="3C766A26">
                <wp:simplePos x="0" y="0"/>
                <wp:positionH relativeFrom="column">
                  <wp:posOffset>5089649</wp:posOffset>
                </wp:positionH>
                <wp:positionV relativeFrom="paragraph">
                  <wp:posOffset>122752</wp:posOffset>
                </wp:positionV>
                <wp:extent cx="1080" cy="2160"/>
                <wp:effectExtent l="38100" t="38100" r="37465" b="3619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1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A9949" id="Ink 899" o:spid="_x0000_s1026" type="#_x0000_t75" style="position:absolute;margin-left:400.2pt;margin-top:9.2pt;width:1.25pt;height:1.05pt;z-index:2526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">
                <v:imagedata r:id="rId16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6192" behindDoc="0" locked="0" layoutInCell="1" allowOverlap="1" wp14:anchorId="3732A601" wp14:editId="0ED4ADFE">
                <wp:simplePos x="0" y="0"/>
                <wp:positionH relativeFrom="column">
                  <wp:posOffset>4655849</wp:posOffset>
                </wp:positionH>
                <wp:positionV relativeFrom="paragraph">
                  <wp:posOffset>80272</wp:posOffset>
                </wp:positionV>
                <wp:extent cx="88200" cy="99720"/>
                <wp:effectExtent l="57150" t="38100" r="26670" b="5270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882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DA222" id="Ink 898" o:spid="_x0000_s1026" type="#_x0000_t75" style="position:absolute;margin-left:365.95pt;margin-top:5.75pt;width:8.35pt;height:9.25pt;z-index:2526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">
                <v:imagedata r:id="rId16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5168" behindDoc="0" locked="0" layoutInCell="1" allowOverlap="1" wp14:anchorId="3619A402" wp14:editId="2A0400AC">
                <wp:simplePos x="0" y="0"/>
                <wp:positionH relativeFrom="column">
                  <wp:posOffset>4578449</wp:posOffset>
                </wp:positionH>
                <wp:positionV relativeFrom="paragraph">
                  <wp:posOffset>133192</wp:posOffset>
                </wp:positionV>
                <wp:extent cx="39960" cy="8640"/>
                <wp:effectExtent l="38100" t="38100" r="36830" b="4889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39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0F7E7" id="Ink 897" o:spid="_x0000_s1026" type="#_x0000_t75" style="position:absolute;margin-left:359.85pt;margin-top:9.9pt;width:4.4pt;height:2.05pt;z-index:2526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">
                <v:imagedata r:id="rId16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4144" behindDoc="0" locked="0" layoutInCell="1" allowOverlap="1" wp14:anchorId="4ADA1D6C" wp14:editId="66BA0E56">
                <wp:simplePos x="0" y="0"/>
                <wp:positionH relativeFrom="column">
                  <wp:posOffset>4468649</wp:posOffset>
                </wp:positionH>
                <wp:positionV relativeFrom="paragraph">
                  <wp:posOffset>157312</wp:posOffset>
                </wp:positionV>
                <wp:extent cx="50040" cy="9720"/>
                <wp:effectExtent l="38100" t="38100" r="45720" b="4762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50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A67E9" id="Ink 896" o:spid="_x0000_s1026" type="#_x0000_t75" style="position:absolute;margin-left:351.35pt;margin-top:11.8pt;width:5.1pt;height:2.05pt;z-index:2526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">
                <v:imagedata r:id="rId16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3120" behindDoc="0" locked="0" layoutInCell="1" allowOverlap="1" wp14:anchorId="4B83EEED" wp14:editId="5B8F77B1">
                <wp:simplePos x="0" y="0"/>
                <wp:positionH relativeFrom="column">
                  <wp:posOffset>4452089</wp:posOffset>
                </wp:positionH>
                <wp:positionV relativeFrom="paragraph">
                  <wp:posOffset>120592</wp:posOffset>
                </wp:positionV>
                <wp:extent cx="58320" cy="10440"/>
                <wp:effectExtent l="38100" t="38100" r="37465" b="4699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58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4D7C6" id="Ink 895" o:spid="_x0000_s1026" type="#_x0000_t75" style="position:absolute;margin-left:350pt;margin-top:8.85pt;width:5.75pt;height:2.1pt;z-index:2526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">
                <v:imagedata r:id="rId16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2096" behindDoc="0" locked="0" layoutInCell="1" allowOverlap="1" wp14:anchorId="44E42C9A" wp14:editId="364BB5DA">
                <wp:simplePos x="0" y="0"/>
                <wp:positionH relativeFrom="column">
                  <wp:posOffset>4288289</wp:posOffset>
                </wp:positionH>
                <wp:positionV relativeFrom="paragraph">
                  <wp:posOffset>95032</wp:posOffset>
                </wp:positionV>
                <wp:extent cx="70200" cy="110520"/>
                <wp:effectExtent l="19050" t="38100" r="44450" b="4191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702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1FB0F" id="Ink 894" o:spid="_x0000_s1026" type="#_x0000_t75" style="position:absolute;margin-left:336.85pt;margin-top:6.85pt;width:7pt;height:10.15pt;z-index:2526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">
                <v:imagedata r:id="rId16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1072" behindDoc="0" locked="0" layoutInCell="1" allowOverlap="1" wp14:anchorId="02F5CF2E" wp14:editId="703E7A60">
                <wp:simplePos x="0" y="0"/>
                <wp:positionH relativeFrom="column">
                  <wp:posOffset>4245449</wp:posOffset>
                </wp:positionH>
                <wp:positionV relativeFrom="paragraph">
                  <wp:posOffset>123832</wp:posOffset>
                </wp:positionV>
                <wp:extent cx="47880" cy="54360"/>
                <wp:effectExtent l="38100" t="38100" r="47625" b="4127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478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98859" id="Ink 893" o:spid="_x0000_s1026" type="#_x0000_t75" style="position:absolute;margin-left:333.9pt;margin-top:9.1pt;width:4.9pt;height:5.5pt;z-index:2526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">
                <v:imagedata r:id="rId16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8368" behindDoc="0" locked="0" layoutInCell="1" allowOverlap="1" wp14:anchorId="614EA961" wp14:editId="74B649AF">
                <wp:simplePos x="0" y="0"/>
                <wp:positionH relativeFrom="column">
                  <wp:posOffset>1642741</wp:posOffset>
                </wp:positionH>
                <wp:positionV relativeFrom="paragraph">
                  <wp:posOffset>40672</wp:posOffset>
                </wp:positionV>
                <wp:extent cx="53280" cy="313920"/>
                <wp:effectExtent l="38100" t="38100" r="42545" b="4826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5328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D1FEB" id="Ink 822" o:spid="_x0000_s1026" type="#_x0000_t75" style="position:absolute;margin-left:128.8pt;margin-top:2.8pt;width:5.2pt;height:25.6pt;z-index:2525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">
                <v:imagedata r:id="rId16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0176" behindDoc="0" locked="0" layoutInCell="1" allowOverlap="1" wp14:anchorId="6D7337DF" wp14:editId="14BAF454">
                <wp:simplePos x="0" y="0"/>
                <wp:positionH relativeFrom="column">
                  <wp:posOffset>1100581</wp:posOffset>
                </wp:positionH>
                <wp:positionV relativeFrom="paragraph">
                  <wp:posOffset>110152</wp:posOffset>
                </wp:positionV>
                <wp:extent cx="75600" cy="79200"/>
                <wp:effectExtent l="38100" t="38100" r="38735" b="5461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756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BD330" id="Ink 814" o:spid="_x0000_s1026" type="#_x0000_t75" style="position:absolute;margin-left:86.2pt;margin-top:8.15pt;width:7.05pt;height:7.6pt;z-index:2525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">
                <v:imagedata r:id="rId16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3008" behindDoc="0" locked="0" layoutInCell="1" allowOverlap="1" wp14:anchorId="6D8C75DE" wp14:editId="54EBE6D7">
                <wp:simplePos x="0" y="0"/>
                <wp:positionH relativeFrom="column">
                  <wp:posOffset>1651741</wp:posOffset>
                </wp:positionH>
                <wp:positionV relativeFrom="paragraph">
                  <wp:posOffset>161992</wp:posOffset>
                </wp:positionV>
                <wp:extent cx="58680" cy="91080"/>
                <wp:effectExtent l="38100" t="38100" r="55880" b="4254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586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20AB5" id="Ink 807" o:spid="_x0000_s1026" type="#_x0000_t75" style="position:absolute;margin-left:129.35pt;margin-top:12.2pt;width:6pt;height:8.35pt;z-index:2525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">
                <v:imagedata r:id="rId16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4816" behindDoc="0" locked="0" layoutInCell="1" allowOverlap="1" wp14:anchorId="5FE55773" wp14:editId="0895FDE1">
                <wp:simplePos x="0" y="0"/>
                <wp:positionH relativeFrom="column">
                  <wp:posOffset>3169141</wp:posOffset>
                </wp:positionH>
                <wp:positionV relativeFrom="paragraph">
                  <wp:posOffset>90352</wp:posOffset>
                </wp:positionV>
                <wp:extent cx="66600" cy="116640"/>
                <wp:effectExtent l="38100" t="38100" r="48260" b="3619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666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E5E45" id="Ink 799" o:spid="_x0000_s1026" type="#_x0000_t75" style="position:absolute;margin-left:248.9pt;margin-top:6.6pt;width:6.65pt;height:10.3pt;z-index:2525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">
                <v:imagedata r:id="rId16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3792" behindDoc="0" locked="0" layoutInCell="1" allowOverlap="1" wp14:anchorId="5A7568DC" wp14:editId="64758517">
                <wp:simplePos x="0" y="0"/>
                <wp:positionH relativeFrom="column">
                  <wp:posOffset>3067261</wp:posOffset>
                </wp:positionH>
                <wp:positionV relativeFrom="paragraph">
                  <wp:posOffset>140392</wp:posOffset>
                </wp:positionV>
                <wp:extent cx="13680" cy="50040"/>
                <wp:effectExtent l="38100" t="38100" r="43815" b="4572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36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B5678" id="Ink 798" o:spid="_x0000_s1026" type="#_x0000_t75" style="position:absolute;margin-left:241.05pt;margin-top:10.6pt;width:2.1pt;height:4.9pt;z-index:2525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">
                <v:imagedata r:id="rId16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2768" behindDoc="0" locked="0" layoutInCell="1" allowOverlap="1" wp14:anchorId="1E7477F7" wp14:editId="4CCFE63B">
                <wp:simplePos x="0" y="0"/>
                <wp:positionH relativeFrom="column">
                  <wp:posOffset>2814541</wp:posOffset>
                </wp:positionH>
                <wp:positionV relativeFrom="paragraph">
                  <wp:posOffset>101512</wp:posOffset>
                </wp:positionV>
                <wp:extent cx="87480" cy="8280"/>
                <wp:effectExtent l="38100" t="38100" r="46355" b="4889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87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B3D68" id="Ink 797" o:spid="_x0000_s1026" type="#_x0000_t75" style="position:absolute;margin-left:221.15pt;margin-top:7.5pt;width:7.9pt;height:1.65pt;z-index:2525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">
                <v:imagedata r:id="rId16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1744" behindDoc="0" locked="0" layoutInCell="1" allowOverlap="1" wp14:anchorId="603EAD35" wp14:editId="5752F368">
                <wp:simplePos x="0" y="0"/>
                <wp:positionH relativeFrom="column">
                  <wp:posOffset>2948101</wp:posOffset>
                </wp:positionH>
                <wp:positionV relativeFrom="paragraph">
                  <wp:posOffset>72712</wp:posOffset>
                </wp:positionV>
                <wp:extent cx="10800" cy="104040"/>
                <wp:effectExtent l="38100" t="38100" r="46355" b="4889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108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4A0A1" id="Ink 796" o:spid="_x0000_s1026" type="#_x0000_t75" style="position:absolute;margin-left:231.6pt;margin-top:5.3pt;width:1.9pt;height:9.25pt;z-index:2525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">
                <v:imagedata r:id="rId1637" o:title=""/>
              </v:shape>
            </w:pict>
          </mc:Fallback>
        </mc:AlternateContent>
      </w:r>
    </w:p>
    <w:p w14:paraId="54232A03" w14:textId="7FEFF15D" w:rsidR="00D90E1B" w:rsidRDefault="00E92D6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1552" behindDoc="0" locked="0" layoutInCell="1" allowOverlap="1" wp14:anchorId="330B8A67" wp14:editId="6B2E5BB4">
                <wp:simplePos x="0" y="0"/>
                <wp:positionH relativeFrom="column">
                  <wp:posOffset>5569169</wp:posOffset>
                </wp:positionH>
                <wp:positionV relativeFrom="paragraph">
                  <wp:posOffset>53182</wp:posOffset>
                </wp:positionV>
                <wp:extent cx="59040" cy="90360"/>
                <wp:effectExtent l="38100" t="38100" r="55880" b="4318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590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1CF8B" id="Ink 913" o:spid="_x0000_s1026" type="#_x0000_t75" style="position:absolute;margin-left:437.85pt;margin-top:3.6pt;width:5.95pt;height:8.5pt;z-index:2526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">
                <v:imagedata r:id="rId16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0528" behindDoc="0" locked="0" layoutInCell="1" allowOverlap="1" wp14:anchorId="44C437E6" wp14:editId="7D1B46E1">
                <wp:simplePos x="0" y="0"/>
                <wp:positionH relativeFrom="column">
                  <wp:posOffset>5511209</wp:posOffset>
                </wp:positionH>
                <wp:positionV relativeFrom="paragraph">
                  <wp:posOffset>6022</wp:posOffset>
                </wp:positionV>
                <wp:extent cx="76680" cy="43920"/>
                <wp:effectExtent l="38100" t="38100" r="38100" b="5143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766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8F2EC" id="Ink 912" o:spid="_x0000_s1026" type="#_x0000_t75" style="position:absolute;margin-left:433.5pt;margin-top:-.15pt;width:7.15pt;height:4.5pt;z-index:2526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">
                <v:imagedata r:id="rId16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9504" behindDoc="0" locked="0" layoutInCell="1" allowOverlap="1" wp14:anchorId="099C9FE3" wp14:editId="056601DA">
                <wp:simplePos x="0" y="0"/>
                <wp:positionH relativeFrom="column">
                  <wp:posOffset>5136089</wp:posOffset>
                </wp:positionH>
                <wp:positionV relativeFrom="paragraph">
                  <wp:posOffset>45622</wp:posOffset>
                </wp:positionV>
                <wp:extent cx="81720" cy="73440"/>
                <wp:effectExtent l="57150" t="38100" r="52070" b="4127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817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55C89" id="Ink 911" o:spid="_x0000_s1026" type="#_x0000_t75" style="position:absolute;margin-left:403.7pt;margin-top:3.15pt;width:7.75pt;height:7.1pt;z-index:2526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">
                <v:imagedata r:id="rId16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8480" behindDoc="0" locked="0" layoutInCell="1" allowOverlap="1" wp14:anchorId="702BD53A" wp14:editId="3685A05F">
                <wp:simplePos x="0" y="0"/>
                <wp:positionH relativeFrom="column">
                  <wp:posOffset>5100809</wp:posOffset>
                </wp:positionH>
                <wp:positionV relativeFrom="paragraph">
                  <wp:posOffset>7822</wp:posOffset>
                </wp:positionV>
                <wp:extent cx="84960" cy="43920"/>
                <wp:effectExtent l="38100" t="38100" r="48895" b="5143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849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3B9AE" id="Ink 910" o:spid="_x0000_s1026" type="#_x0000_t75" style="position:absolute;margin-left:401.1pt;margin-top:0;width:7.9pt;height:4.5pt;z-index:2526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">
                <v:imagedata r:id="rId16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8544" behindDoc="0" locked="0" layoutInCell="1" allowOverlap="1" wp14:anchorId="222AED08" wp14:editId="071510A6">
                <wp:simplePos x="0" y="0"/>
                <wp:positionH relativeFrom="column">
                  <wp:posOffset>2913541</wp:posOffset>
                </wp:positionH>
                <wp:positionV relativeFrom="paragraph">
                  <wp:posOffset>-300338</wp:posOffset>
                </wp:positionV>
                <wp:extent cx="1021320" cy="969480"/>
                <wp:effectExtent l="38100" t="57150" r="45720" b="4064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1021320" cy="9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9C371" id="Ink 871" o:spid="_x0000_s1026" type="#_x0000_t75" style="position:absolute;margin-left:228.85pt;margin-top:-24.45pt;width:81.65pt;height:77.8pt;z-index:2525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">
                <v:imagedata r:id="rId16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9392" behindDoc="0" locked="0" layoutInCell="1" allowOverlap="1" wp14:anchorId="2EB0E278" wp14:editId="11FFB0EB">
                <wp:simplePos x="0" y="0"/>
                <wp:positionH relativeFrom="column">
                  <wp:posOffset>2111821</wp:posOffset>
                </wp:positionH>
                <wp:positionV relativeFrom="paragraph">
                  <wp:posOffset>-126818</wp:posOffset>
                </wp:positionV>
                <wp:extent cx="47520" cy="333000"/>
                <wp:effectExtent l="38100" t="38100" r="29210" b="4826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4752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18270" id="Ink 823" o:spid="_x0000_s1026" type="#_x0000_t75" style="position:absolute;margin-left:165.85pt;margin-top:-10.35pt;width:4.75pt;height:27.05pt;z-index:2525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">
                <v:imagedata r:id="rId16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7344" behindDoc="0" locked="0" layoutInCell="1" allowOverlap="1" wp14:anchorId="71EFEC8F" wp14:editId="6A5C9BC8">
                <wp:simplePos x="0" y="0"/>
                <wp:positionH relativeFrom="column">
                  <wp:posOffset>1417381</wp:posOffset>
                </wp:positionH>
                <wp:positionV relativeFrom="paragraph">
                  <wp:posOffset>-121058</wp:posOffset>
                </wp:positionV>
                <wp:extent cx="87840" cy="271440"/>
                <wp:effectExtent l="38100" t="38100" r="26670" b="3365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878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FFFB0" id="Ink 821" o:spid="_x0000_s1026" type="#_x0000_t75" style="position:absolute;margin-left:111.2pt;margin-top:-9.95pt;width:7.8pt;height:22.3pt;z-index:2525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">
                <v:imagedata r:id="rId16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6320" behindDoc="0" locked="0" layoutInCell="1" allowOverlap="1" wp14:anchorId="16BF2F4F" wp14:editId="4F43D2BC">
                <wp:simplePos x="0" y="0"/>
                <wp:positionH relativeFrom="column">
                  <wp:posOffset>755341</wp:posOffset>
                </wp:positionH>
                <wp:positionV relativeFrom="paragraph">
                  <wp:posOffset>-136898</wp:posOffset>
                </wp:positionV>
                <wp:extent cx="60480" cy="287280"/>
                <wp:effectExtent l="38100" t="38100" r="34925" b="3683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6048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314F6" id="Ink 820" o:spid="_x0000_s1026" type="#_x0000_t75" style="position:absolute;margin-left:58.9pt;margin-top:-11.2pt;width:5.75pt;height:23.55pt;z-index:2525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">
                <v:imagedata r:id="rId16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5296" behindDoc="0" locked="0" layoutInCell="1" allowOverlap="1" wp14:anchorId="68234A8A" wp14:editId="6A710E59">
                <wp:simplePos x="0" y="0"/>
                <wp:positionH relativeFrom="column">
                  <wp:posOffset>2349781</wp:posOffset>
                </wp:positionH>
                <wp:positionV relativeFrom="paragraph">
                  <wp:posOffset>-17378</wp:posOffset>
                </wp:positionV>
                <wp:extent cx="60120" cy="63720"/>
                <wp:effectExtent l="19050" t="38100" r="54610" b="5080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601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D0B8C" id="Ink 819" o:spid="_x0000_s1026" type="#_x0000_t75" style="position:absolute;margin-left:184.45pt;margin-top:-2.05pt;width:6.05pt;height:6.35pt;z-index:2525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">
                <v:imagedata r:id="rId16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4272" behindDoc="0" locked="0" layoutInCell="1" allowOverlap="1" wp14:anchorId="16ECDD8C" wp14:editId="7A623DF0">
                <wp:simplePos x="0" y="0"/>
                <wp:positionH relativeFrom="column">
                  <wp:posOffset>2184181</wp:posOffset>
                </wp:positionH>
                <wp:positionV relativeFrom="paragraph">
                  <wp:posOffset>40582</wp:posOffset>
                </wp:positionV>
                <wp:extent cx="65520" cy="7560"/>
                <wp:effectExtent l="38100" t="38100" r="48895" b="5016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65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8F478" id="Ink 818" o:spid="_x0000_s1026" type="#_x0000_t75" style="position:absolute;margin-left:171.55pt;margin-top:2.75pt;width:6.1pt;height:1.7pt;z-index:2525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">
                <v:imagedata r:id="rId16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3248" behindDoc="0" locked="0" layoutInCell="1" allowOverlap="1" wp14:anchorId="6B1AACD2" wp14:editId="2DC58AF8">
                <wp:simplePos x="0" y="0"/>
                <wp:positionH relativeFrom="column">
                  <wp:posOffset>2200381</wp:posOffset>
                </wp:positionH>
                <wp:positionV relativeFrom="paragraph">
                  <wp:posOffset>4582</wp:posOffset>
                </wp:positionV>
                <wp:extent cx="68760" cy="10440"/>
                <wp:effectExtent l="38100" t="38100" r="45720" b="4699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68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41BFC" id="Ink 817" o:spid="_x0000_s1026" type="#_x0000_t75" style="position:absolute;margin-left:172.85pt;margin-top:-.15pt;width:6.3pt;height:1.75pt;z-index:2525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">
                <v:imagedata r:id="rId16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2224" behindDoc="0" locked="0" layoutInCell="1" allowOverlap="1" wp14:anchorId="45636DFC" wp14:editId="6D3029FC">
                <wp:simplePos x="0" y="0"/>
                <wp:positionH relativeFrom="column">
                  <wp:posOffset>2000221</wp:posOffset>
                </wp:positionH>
                <wp:positionV relativeFrom="paragraph">
                  <wp:posOffset>-50858</wp:posOffset>
                </wp:positionV>
                <wp:extent cx="99360" cy="139680"/>
                <wp:effectExtent l="38100" t="38100" r="53340" b="5143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993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4094E" id="Ink 816" o:spid="_x0000_s1026" type="#_x0000_t75" style="position:absolute;margin-left:156.85pt;margin-top:-4.45pt;width:8.95pt;height:12.2pt;z-index:2525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">
                <v:imagedata r:id="rId16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1200" behindDoc="0" locked="0" layoutInCell="1" allowOverlap="1" wp14:anchorId="2E40C7B7" wp14:editId="1199366D">
                <wp:simplePos x="0" y="0"/>
                <wp:positionH relativeFrom="column">
                  <wp:posOffset>1911661</wp:posOffset>
                </wp:positionH>
                <wp:positionV relativeFrom="paragraph">
                  <wp:posOffset>28702</wp:posOffset>
                </wp:positionV>
                <wp:extent cx="58680" cy="6120"/>
                <wp:effectExtent l="38100" t="19050" r="36830" b="5143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58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354C2" id="Ink 815" o:spid="_x0000_s1026" type="#_x0000_t75" style="position:absolute;margin-left:150.05pt;margin-top:1.7pt;width:5.6pt;height:1.6pt;z-index:2525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">
                <v:imagedata r:id="rId16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9152" behindDoc="0" locked="0" layoutInCell="1" allowOverlap="1" wp14:anchorId="3446EE29" wp14:editId="37102F70">
                <wp:simplePos x="0" y="0"/>
                <wp:positionH relativeFrom="column">
                  <wp:posOffset>988981</wp:posOffset>
                </wp:positionH>
                <wp:positionV relativeFrom="paragraph">
                  <wp:posOffset>-9458</wp:posOffset>
                </wp:positionV>
                <wp:extent cx="59040" cy="93600"/>
                <wp:effectExtent l="57150" t="38100" r="36830" b="4000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590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BE2CF" id="Ink 813" o:spid="_x0000_s1026" type="#_x0000_t75" style="position:absolute;margin-left:77.1pt;margin-top:-1.2pt;width:5.95pt;height:8.45pt;z-index:2525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">
                <v:imagedata r:id="rId16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8128" behindDoc="0" locked="0" layoutInCell="1" allowOverlap="1" wp14:anchorId="283188DB" wp14:editId="404853D6">
                <wp:simplePos x="0" y="0"/>
                <wp:positionH relativeFrom="column">
                  <wp:posOffset>939661</wp:posOffset>
                </wp:positionH>
                <wp:positionV relativeFrom="paragraph">
                  <wp:posOffset>-12338</wp:posOffset>
                </wp:positionV>
                <wp:extent cx="45000" cy="95400"/>
                <wp:effectExtent l="38100" t="38100" r="50800" b="3810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450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6DA9A" id="Ink 812" o:spid="_x0000_s1026" type="#_x0000_t75" style="position:absolute;margin-left:73.45pt;margin-top:-1.45pt;width:4.75pt;height:8.55pt;z-index:2525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">
                <v:imagedata r:id="rId16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7104" behindDoc="0" locked="0" layoutInCell="1" allowOverlap="1" wp14:anchorId="5A75FD5B" wp14:editId="0D00F58E">
                <wp:simplePos x="0" y="0"/>
                <wp:positionH relativeFrom="column">
                  <wp:posOffset>853261</wp:posOffset>
                </wp:positionH>
                <wp:positionV relativeFrom="paragraph">
                  <wp:posOffset>-67778</wp:posOffset>
                </wp:positionV>
                <wp:extent cx="73080" cy="155160"/>
                <wp:effectExtent l="38100" t="19050" r="41275" b="5461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730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2637C" id="Ink 811" o:spid="_x0000_s1026" type="#_x0000_t75" style="position:absolute;margin-left:66.6pt;margin-top:-5.9pt;width:6.9pt;height:13.4pt;z-index:2525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">
                <v:imagedata r:id="rId16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6080" behindDoc="0" locked="0" layoutInCell="1" allowOverlap="1" wp14:anchorId="2F8730DC" wp14:editId="07A42E83">
                <wp:simplePos x="0" y="0"/>
                <wp:positionH relativeFrom="column">
                  <wp:posOffset>1530421</wp:posOffset>
                </wp:positionH>
                <wp:positionV relativeFrom="paragraph">
                  <wp:posOffset>22942</wp:posOffset>
                </wp:positionV>
                <wp:extent cx="64080" cy="12960"/>
                <wp:effectExtent l="38100" t="38100" r="50800" b="4445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64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32713" id="Ink 810" o:spid="_x0000_s1026" type="#_x0000_t75" style="position:absolute;margin-left:120pt;margin-top:1.3pt;width:6.1pt;height:2pt;z-index:2525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">
                <v:imagedata r:id="rId16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5056" behindDoc="0" locked="0" layoutInCell="1" allowOverlap="1" wp14:anchorId="10BEA779" wp14:editId="4EAD7DD7">
                <wp:simplePos x="0" y="0"/>
                <wp:positionH relativeFrom="column">
                  <wp:posOffset>1795741</wp:posOffset>
                </wp:positionH>
                <wp:positionV relativeFrom="paragraph">
                  <wp:posOffset>-5138</wp:posOffset>
                </wp:positionV>
                <wp:extent cx="32040" cy="95040"/>
                <wp:effectExtent l="38100" t="38100" r="44450" b="3873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320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BD2E2" id="Ink 809" o:spid="_x0000_s1026" type="#_x0000_t75" style="position:absolute;margin-left:140.65pt;margin-top:-1pt;width:3.85pt;height:8.75pt;z-index:2525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">
                <v:imagedata r:id="rId16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4032" behindDoc="0" locked="0" layoutInCell="1" allowOverlap="1" wp14:anchorId="7AD68750" wp14:editId="578456AE">
                <wp:simplePos x="0" y="0"/>
                <wp:positionH relativeFrom="column">
                  <wp:posOffset>1729141</wp:posOffset>
                </wp:positionH>
                <wp:positionV relativeFrom="paragraph">
                  <wp:posOffset>-7658</wp:posOffset>
                </wp:positionV>
                <wp:extent cx="59400" cy="83520"/>
                <wp:effectExtent l="38100" t="38100" r="55245" b="5016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594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6F336" id="Ink 808" o:spid="_x0000_s1026" type="#_x0000_t75" style="position:absolute;margin-left:135.6pt;margin-top:-1.1pt;width:5.9pt;height:7.7pt;z-index:2525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">
                <v:imagedata r:id="rId16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1984" behindDoc="0" locked="0" layoutInCell="1" allowOverlap="1" wp14:anchorId="73C5CC5D" wp14:editId="2FC41321">
                <wp:simplePos x="0" y="0"/>
                <wp:positionH relativeFrom="column">
                  <wp:posOffset>1508461</wp:posOffset>
                </wp:positionH>
                <wp:positionV relativeFrom="paragraph">
                  <wp:posOffset>18622</wp:posOffset>
                </wp:positionV>
                <wp:extent cx="33840" cy="4320"/>
                <wp:effectExtent l="38100" t="38100" r="42545" b="5334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338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555B2" id="Ink 806" o:spid="_x0000_s1026" type="#_x0000_t75" style="position:absolute;margin-left:118.1pt;margin-top:.8pt;width:3.95pt;height:1.7pt;z-index:2525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">
                <v:imagedata r:id="rId16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0960" behindDoc="0" locked="0" layoutInCell="1" allowOverlap="1" wp14:anchorId="266B4382" wp14:editId="6F2A10FF">
                <wp:simplePos x="0" y="0"/>
                <wp:positionH relativeFrom="column">
                  <wp:posOffset>1564261</wp:posOffset>
                </wp:positionH>
                <wp:positionV relativeFrom="paragraph">
                  <wp:posOffset>-53018</wp:posOffset>
                </wp:positionV>
                <wp:extent cx="8640" cy="111960"/>
                <wp:effectExtent l="38100" t="38100" r="48895" b="4064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86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DDF1A" id="Ink 805" o:spid="_x0000_s1026" type="#_x0000_t75" style="position:absolute;margin-left:122.55pt;margin-top:-4.65pt;width:1.9pt;height:9.8pt;z-index:2525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">
                <v:imagedata r:id="rId16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9936" behindDoc="0" locked="0" layoutInCell="1" allowOverlap="1" wp14:anchorId="5348EFDA" wp14:editId="3F9843E8">
                <wp:simplePos x="0" y="0"/>
                <wp:positionH relativeFrom="column">
                  <wp:posOffset>1400821</wp:posOffset>
                </wp:positionH>
                <wp:positionV relativeFrom="paragraph">
                  <wp:posOffset>-458</wp:posOffset>
                </wp:positionV>
                <wp:extent cx="34200" cy="92160"/>
                <wp:effectExtent l="38100" t="38100" r="42545" b="4127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342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5A50E" id="Ink 804" o:spid="_x0000_s1026" type="#_x0000_t75" style="position:absolute;margin-left:109.65pt;margin-top:-.5pt;width:3.85pt;height:8.3pt;z-index:2525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">
                <v:imagedata r:id="rId16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8912" behindDoc="0" locked="0" layoutInCell="1" allowOverlap="1" wp14:anchorId="0A0EB87F" wp14:editId="7274485B">
                <wp:simplePos x="0" y="0"/>
                <wp:positionH relativeFrom="column">
                  <wp:posOffset>1357261</wp:posOffset>
                </wp:positionH>
                <wp:positionV relativeFrom="paragraph">
                  <wp:posOffset>4942</wp:posOffset>
                </wp:positionV>
                <wp:extent cx="46440" cy="74160"/>
                <wp:effectExtent l="38100" t="38100" r="48895" b="4064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464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A86EB" id="Ink 803" o:spid="_x0000_s1026" type="#_x0000_t75" style="position:absolute;margin-left:106.35pt;margin-top:-.1pt;width:4.6pt;height:6.85pt;z-index:2525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">
                <v:imagedata r:id="rId16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7888" behindDoc="0" locked="0" layoutInCell="1" allowOverlap="1" wp14:anchorId="537FA730" wp14:editId="567D5F5B">
                <wp:simplePos x="0" y="0"/>
                <wp:positionH relativeFrom="column">
                  <wp:posOffset>1199221</wp:posOffset>
                </wp:positionH>
                <wp:positionV relativeFrom="paragraph">
                  <wp:posOffset>36622</wp:posOffset>
                </wp:positionV>
                <wp:extent cx="78480" cy="5040"/>
                <wp:effectExtent l="38100" t="19050" r="36195" b="5270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78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A09EA" id="Ink 802" o:spid="_x0000_s1026" type="#_x0000_t75" style="position:absolute;margin-left:94pt;margin-top:2.35pt;width:7.15pt;height:1.65pt;z-index:2525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">
                <v:imagedata r:id="rId1685" o:title=""/>
              </v:shape>
            </w:pict>
          </mc:Fallback>
        </mc:AlternateContent>
      </w:r>
    </w:p>
    <w:p w14:paraId="4397B5E2" w14:textId="1CCA300D" w:rsidR="00D90E1B" w:rsidRDefault="00E92D65" w:rsidP="00D90E1B">
      <w:pPr>
        <w:tabs>
          <w:tab w:val="right" w:pos="10080"/>
        </w:tabs>
        <w:rPr>
          <w:rFonts w:ascii="Calibri" w:hAnsi="Calibri"/>
          <w:color w:val="FF0000"/>
          <w:sz w:val="28"/>
          <w:szCs w:val="28"/>
        </w:rPr>
      </w:pP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7696" behindDoc="0" locked="0" layoutInCell="1" allowOverlap="1" wp14:anchorId="13A228DC" wp14:editId="78E86E36">
                <wp:simplePos x="0" y="0"/>
                <wp:positionH relativeFrom="column">
                  <wp:posOffset>5502209</wp:posOffset>
                </wp:positionH>
                <wp:positionV relativeFrom="paragraph">
                  <wp:posOffset>129052</wp:posOffset>
                </wp:positionV>
                <wp:extent cx="66600" cy="25200"/>
                <wp:effectExtent l="38100" t="38100" r="48260" b="5143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666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6E52E" id="Ink 919" o:spid="_x0000_s1026" type="#_x0000_t75" style="position:absolute;margin-left:432.65pt;margin-top:9.6pt;width:6.45pt;height:3.2pt;z-index:2526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">
                <v:imagedata r:id="rId168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6672" behindDoc="0" locked="0" layoutInCell="1" allowOverlap="1" wp14:anchorId="4C0C536E" wp14:editId="4019EE63">
                <wp:simplePos x="0" y="0"/>
                <wp:positionH relativeFrom="column">
                  <wp:posOffset>5550089</wp:posOffset>
                </wp:positionH>
                <wp:positionV relativeFrom="paragraph">
                  <wp:posOffset>25012</wp:posOffset>
                </wp:positionV>
                <wp:extent cx="12960" cy="95400"/>
                <wp:effectExtent l="38100" t="38100" r="44450" b="3810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129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44F29" id="Ink 918" o:spid="_x0000_s1026" type="#_x0000_t75" style="position:absolute;margin-left:436.4pt;margin-top:1.45pt;width:2.2pt;height:8.6pt;z-index:2526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">
                <v:imagedata r:id="rId168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5648" behindDoc="0" locked="0" layoutInCell="1" allowOverlap="1" wp14:anchorId="799BE403" wp14:editId="34DDA5A2">
                <wp:simplePos x="0" y="0"/>
                <wp:positionH relativeFrom="column">
                  <wp:posOffset>5412209</wp:posOffset>
                </wp:positionH>
                <wp:positionV relativeFrom="paragraph">
                  <wp:posOffset>143812</wp:posOffset>
                </wp:positionV>
                <wp:extent cx="26280" cy="5040"/>
                <wp:effectExtent l="38100" t="19050" r="50165" b="5270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26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9E454" id="Ink 917" o:spid="_x0000_s1026" type="#_x0000_t75" style="position:absolute;margin-left:425.75pt;margin-top:10.75pt;width:2.95pt;height:1.6pt;z-index:2526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">
                <v:imagedata r:id="rId169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4624" behindDoc="0" locked="0" layoutInCell="1" allowOverlap="1" wp14:anchorId="68F32A66" wp14:editId="132C29F5">
                <wp:simplePos x="0" y="0"/>
                <wp:positionH relativeFrom="column">
                  <wp:posOffset>5370089</wp:posOffset>
                </wp:positionH>
                <wp:positionV relativeFrom="paragraph">
                  <wp:posOffset>109252</wp:posOffset>
                </wp:positionV>
                <wp:extent cx="57960" cy="10440"/>
                <wp:effectExtent l="38100" t="38100" r="37465" b="4699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57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8A8DE" id="Ink 916" o:spid="_x0000_s1026" type="#_x0000_t75" style="position:absolute;margin-left:422.35pt;margin-top:8.1pt;width:5.55pt;height:1.85pt;z-index:2526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">
                <v:imagedata r:id="rId169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3600" behindDoc="0" locked="0" layoutInCell="1" allowOverlap="1" wp14:anchorId="723B9C29" wp14:editId="41AE0917">
                <wp:simplePos x="0" y="0"/>
                <wp:positionH relativeFrom="column">
                  <wp:posOffset>5241929</wp:posOffset>
                </wp:positionH>
                <wp:positionV relativeFrom="paragraph">
                  <wp:posOffset>99532</wp:posOffset>
                </wp:positionV>
                <wp:extent cx="41040" cy="92520"/>
                <wp:effectExtent l="38100" t="38100" r="54610" b="4127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410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CF899" id="Ink 915" o:spid="_x0000_s1026" type="#_x0000_t75" style="position:absolute;margin-left:412pt;margin-top:7.3pt;width:4.45pt;height:8.5pt;z-index:2526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">
                <v:imagedata r:id="rId169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2576" behindDoc="0" locked="0" layoutInCell="1" allowOverlap="1" wp14:anchorId="0B15CAA7" wp14:editId="44DF42FF">
                <wp:simplePos x="0" y="0"/>
                <wp:positionH relativeFrom="column">
                  <wp:posOffset>5194409</wp:posOffset>
                </wp:positionH>
                <wp:positionV relativeFrom="paragraph">
                  <wp:posOffset>118252</wp:posOffset>
                </wp:positionV>
                <wp:extent cx="52560" cy="59040"/>
                <wp:effectExtent l="38100" t="38100" r="43180" b="55880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525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BC5A1" id="Ink 914" o:spid="_x0000_s1026" type="#_x0000_t75" style="position:absolute;margin-left:408.35pt;margin-top:8.65pt;width:5.55pt;height:5.95pt;z-index:2526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">
                <v:imagedata r:id="rId169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6496" behindDoc="0" locked="0" layoutInCell="1" allowOverlap="1" wp14:anchorId="5F412B44" wp14:editId="678B1256">
                <wp:simplePos x="0" y="0"/>
                <wp:positionH relativeFrom="column">
                  <wp:posOffset>1964581</wp:posOffset>
                </wp:positionH>
                <wp:positionV relativeFrom="paragraph">
                  <wp:posOffset>79372</wp:posOffset>
                </wp:positionV>
                <wp:extent cx="124560" cy="142560"/>
                <wp:effectExtent l="76200" t="95250" r="66040" b="10541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1245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A7C6F" id="Ink 869" o:spid="_x0000_s1026" type="#_x0000_t75" style="position:absolute;margin-left:152.45pt;margin-top:2.05pt;width:14.15pt;height:19.8pt;z-index:2525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">
                <v:imagedata r:id="rId169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5472" behindDoc="0" locked="0" layoutInCell="1" allowOverlap="1" wp14:anchorId="3C3E0609" wp14:editId="38D0E0B5">
                <wp:simplePos x="0" y="0"/>
                <wp:positionH relativeFrom="column">
                  <wp:posOffset>916261</wp:posOffset>
                </wp:positionH>
                <wp:positionV relativeFrom="paragraph">
                  <wp:posOffset>72892</wp:posOffset>
                </wp:positionV>
                <wp:extent cx="158760" cy="196920"/>
                <wp:effectExtent l="76200" t="76200" r="88900" b="12700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1587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05164" id="Ink 868" o:spid="_x0000_s1026" type="#_x0000_t75" style="position:absolute;margin-left:69.55pt;margin-top:.8pt;width:17.55pt;height:25.4pt;z-index:2525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">
                <v:imagedata r:id="rId170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3424" behindDoc="0" locked="0" layoutInCell="1" allowOverlap="1" wp14:anchorId="560A314D" wp14:editId="7A78E866">
                <wp:simplePos x="0" y="0"/>
                <wp:positionH relativeFrom="column">
                  <wp:posOffset>2303341</wp:posOffset>
                </wp:positionH>
                <wp:positionV relativeFrom="paragraph">
                  <wp:posOffset>118972</wp:posOffset>
                </wp:positionV>
                <wp:extent cx="366840" cy="16920"/>
                <wp:effectExtent l="57150" t="114300" r="90805" b="11684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366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18419" id="Ink 866" o:spid="_x0000_s1026" type="#_x0000_t75" style="position:absolute;margin-left:179.25pt;margin-top:3.1pt;width:33.6pt;height:12.7pt;z-index:2525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">
                <v:imagedata r:id="rId170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2400" behindDoc="0" locked="0" layoutInCell="1" allowOverlap="1" wp14:anchorId="28FE410B" wp14:editId="7E88BCA0">
                <wp:simplePos x="0" y="0"/>
                <wp:positionH relativeFrom="column">
                  <wp:posOffset>1304701</wp:posOffset>
                </wp:positionH>
                <wp:positionV relativeFrom="paragraph">
                  <wp:posOffset>118612</wp:posOffset>
                </wp:positionV>
                <wp:extent cx="311040" cy="29160"/>
                <wp:effectExtent l="76200" t="114300" r="70485" b="12382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3110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ED9C9" id="Ink 865" o:spid="_x0000_s1026" type="#_x0000_t75" style="position:absolute;margin-left:100.4pt;margin-top:3pt;width:29.15pt;height:13.7pt;z-index:2525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">
                <v:imagedata r:id="rId170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2944" behindDoc="0" locked="0" layoutInCell="1" allowOverlap="1" wp14:anchorId="3E16089F" wp14:editId="345E9C5D">
                <wp:simplePos x="0" y="0"/>
                <wp:positionH relativeFrom="column">
                  <wp:posOffset>3015781</wp:posOffset>
                </wp:positionH>
                <wp:positionV relativeFrom="paragraph">
                  <wp:posOffset>83692</wp:posOffset>
                </wp:positionV>
                <wp:extent cx="84960" cy="66240"/>
                <wp:effectExtent l="38100" t="38100" r="48895" b="4826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849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FF848" id="Ink 846" o:spid="_x0000_s1026" type="#_x0000_t75" style="position:absolute;margin-left:236.95pt;margin-top:5.9pt;width:7.8pt;height:6.45pt;z-index:2525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">
                <v:imagedata r:id="rId170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1920" behindDoc="0" locked="0" layoutInCell="1" allowOverlap="1" wp14:anchorId="6A4438DD" wp14:editId="4191476F">
                <wp:simplePos x="0" y="0"/>
                <wp:positionH relativeFrom="column">
                  <wp:posOffset>2820301</wp:posOffset>
                </wp:positionH>
                <wp:positionV relativeFrom="paragraph">
                  <wp:posOffset>151372</wp:posOffset>
                </wp:positionV>
                <wp:extent cx="76680" cy="5760"/>
                <wp:effectExtent l="38100" t="19050" r="38100" b="5143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76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5A948" id="Ink 845" o:spid="_x0000_s1026" type="#_x0000_t75" style="position:absolute;margin-left:221.55pt;margin-top:11.4pt;width:7.05pt;height:1.45pt;z-index:2525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">
                <v:imagedata r:id="rId170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0896" behindDoc="0" locked="0" layoutInCell="1" allowOverlap="1" wp14:anchorId="7E2DF7D7" wp14:editId="30D0C327">
                <wp:simplePos x="0" y="0"/>
                <wp:positionH relativeFrom="column">
                  <wp:posOffset>2824621</wp:posOffset>
                </wp:positionH>
                <wp:positionV relativeFrom="paragraph">
                  <wp:posOffset>113572</wp:posOffset>
                </wp:positionV>
                <wp:extent cx="75960" cy="8280"/>
                <wp:effectExtent l="38100" t="19050" r="38735" b="4889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75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32A40" id="Ink 844" o:spid="_x0000_s1026" type="#_x0000_t75" style="position:absolute;margin-left:222pt;margin-top:8.55pt;width:6.85pt;height:1.45pt;z-index:2525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">
                <v:imagedata r:id="rId171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9872" behindDoc="0" locked="0" layoutInCell="1" allowOverlap="1" wp14:anchorId="36EE9924" wp14:editId="438CD517">
                <wp:simplePos x="0" y="0"/>
                <wp:positionH relativeFrom="column">
                  <wp:posOffset>2009581</wp:posOffset>
                </wp:positionH>
                <wp:positionV relativeFrom="paragraph">
                  <wp:posOffset>70012</wp:posOffset>
                </wp:positionV>
                <wp:extent cx="79560" cy="128160"/>
                <wp:effectExtent l="38100" t="38100" r="34925" b="4381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795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BAB10" id="Ink 843" o:spid="_x0000_s1026" type="#_x0000_t75" style="position:absolute;margin-left:157.85pt;margin-top:5pt;width:7.3pt;height:11.4pt;z-index:2525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">
                <v:imagedata r:id="rId171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8848" behindDoc="0" locked="0" layoutInCell="1" allowOverlap="1" wp14:anchorId="6C018504" wp14:editId="7C21D576">
                <wp:simplePos x="0" y="0"/>
                <wp:positionH relativeFrom="column">
                  <wp:posOffset>1843621</wp:posOffset>
                </wp:positionH>
                <wp:positionV relativeFrom="paragraph">
                  <wp:posOffset>150652</wp:posOffset>
                </wp:positionV>
                <wp:extent cx="45360" cy="6480"/>
                <wp:effectExtent l="38100" t="38100" r="50165" b="5080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45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F79A3" id="Ink 842" o:spid="_x0000_s1026" type="#_x0000_t75" style="position:absolute;margin-left:144.55pt;margin-top:11.3pt;width:4.7pt;height:1.5pt;z-index:2525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">
                <v:imagedata r:id="rId171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7824" behindDoc="0" locked="0" layoutInCell="1" allowOverlap="1" wp14:anchorId="64CC7BD9" wp14:editId="6FEE4949">
                <wp:simplePos x="0" y="0"/>
                <wp:positionH relativeFrom="column">
                  <wp:posOffset>1901581</wp:posOffset>
                </wp:positionH>
                <wp:positionV relativeFrom="paragraph">
                  <wp:posOffset>90532</wp:posOffset>
                </wp:positionV>
                <wp:extent cx="6480" cy="111960"/>
                <wp:effectExtent l="19050" t="38100" r="50800" b="4064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64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C0D9E" id="Ink 841" o:spid="_x0000_s1026" type="#_x0000_t75" style="position:absolute;margin-left:149.3pt;margin-top:6.7pt;width:1.4pt;height:9.7pt;z-index:2525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">
                <v:imagedata r:id="rId171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6800" behindDoc="0" locked="0" layoutInCell="1" allowOverlap="1" wp14:anchorId="4F22FA11" wp14:editId="325FBD65">
                <wp:simplePos x="0" y="0"/>
                <wp:positionH relativeFrom="column">
                  <wp:posOffset>2673421</wp:posOffset>
                </wp:positionH>
                <wp:positionV relativeFrom="paragraph">
                  <wp:posOffset>107812</wp:posOffset>
                </wp:positionV>
                <wp:extent cx="53280" cy="83520"/>
                <wp:effectExtent l="38100" t="19050" r="42545" b="5016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532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7496D" id="Ink 840" o:spid="_x0000_s1026" type="#_x0000_t75" style="position:absolute;margin-left:210pt;margin-top:8.05pt;width:5.15pt;height:7.55pt;z-index:2525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">
                <v:imagedata r:id="rId171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5776" behindDoc="0" locked="0" layoutInCell="1" allowOverlap="1" wp14:anchorId="4FD74BEC" wp14:editId="5DDDCC23">
                <wp:simplePos x="0" y="0"/>
                <wp:positionH relativeFrom="column">
                  <wp:posOffset>2697541</wp:posOffset>
                </wp:positionH>
                <wp:positionV relativeFrom="paragraph">
                  <wp:posOffset>52012</wp:posOffset>
                </wp:positionV>
                <wp:extent cx="2160" cy="2160"/>
                <wp:effectExtent l="38100" t="38100" r="36195" b="3619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FDA0A" id="Ink 839" o:spid="_x0000_s1026" type="#_x0000_t75" style="position:absolute;margin-left:212.05pt;margin-top:3.75pt;width:.9pt;height:.9pt;z-index:2525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">
                <v:imagedata r:id="rId172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4752" behindDoc="0" locked="0" layoutInCell="1" allowOverlap="1" wp14:anchorId="69F9F389" wp14:editId="31C095CD">
                <wp:simplePos x="0" y="0"/>
                <wp:positionH relativeFrom="column">
                  <wp:posOffset>2629501</wp:posOffset>
                </wp:positionH>
                <wp:positionV relativeFrom="paragraph">
                  <wp:posOffset>85132</wp:posOffset>
                </wp:positionV>
                <wp:extent cx="24120" cy="75600"/>
                <wp:effectExtent l="38100" t="38100" r="52705" b="3873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241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DF84C" id="Ink 838" o:spid="_x0000_s1026" type="#_x0000_t75" style="position:absolute;margin-left:206.5pt;margin-top:6.25pt;width:3pt;height:6.9pt;z-index:2525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">
                <v:imagedata r:id="rId172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3728" behindDoc="0" locked="0" layoutInCell="1" allowOverlap="1" wp14:anchorId="3FD48F9D" wp14:editId="052964AD">
                <wp:simplePos x="0" y="0"/>
                <wp:positionH relativeFrom="column">
                  <wp:posOffset>2519701</wp:posOffset>
                </wp:positionH>
                <wp:positionV relativeFrom="paragraph">
                  <wp:posOffset>122212</wp:posOffset>
                </wp:positionV>
                <wp:extent cx="52920" cy="5040"/>
                <wp:effectExtent l="38100" t="19050" r="42545" b="5270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529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3033E" id="Ink 837" o:spid="_x0000_s1026" type="#_x0000_t75" style="position:absolute;margin-left:197.95pt;margin-top:8.95pt;width:5.1pt;height:1.65pt;z-index:2525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">
                <v:imagedata r:id="rId172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2704" behindDoc="0" locked="0" layoutInCell="1" allowOverlap="1" wp14:anchorId="02809837" wp14:editId="3D7B774B">
                <wp:simplePos x="0" y="0"/>
                <wp:positionH relativeFrom="column">
                  <wp:posOffset>2422861</wp:posOffset>
                </wp:positionH>
                <wp:positionV relativeFrom="paragraph">
                  <wp:posOffset>102772</wp:posOffset>
                </wp:positionV>
                <wp:extent cx="42120" cy="71280"/>
                <wp:effectExtent l="38100" t="38100" r="53340" b="4318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421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86BAC" id="Ink 836" o:spid="_x0000_s1026" type="#_x0000_t75" style="position:absolute;margin-left:190.1pt;margin-top:7.55pt;width:4.45pt;height:6.7pt;z-index:2525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">
                <v:imagedata r:id="rId172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1680" behindDoc="0" locked="0" layoutInCell="1" allowOverlap="1" wp14:anchorId="1945F79E" wp14:editId="361C7530">
                <wp:simplePos x="0" y="0"/>
                <wp:positionH relativeFrom="column">
                  <wp:posOffset>2366701</wp:posOffset>
                </wp:positionH>
                <wp:positionV relativeFrom="paragraph">
                  <wp:posOffset>103852</wp:posOffset>
                </wp:positionV>
                <wp:extent cx="62640" cy="60120"/>
                <wp:effectExtent l="38100" t="38100" r="52070" b="3556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626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993E6" id="Ink 835" o:spid="_x0000_s1026" type="#_x0000_t75" style="position:absolute;margin-left:185.8pt;margin-top:7.75pt;width:6.05pt;height:5.8pt;z-index:2525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">
                <v:imagedata r:id="rId172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0656" behindDoc="0" locked="0" layoutInCell="1" allowOverlap="1" wp14:anchorId="0F3CF885" wp14:editId="41FD2470">
                <wp:simplePos x="0" y="0"/>
                <wp:positionH relativeFrom="column">
                  <wp:posOffset>2300821</wp:posOffset>
                </wp:positionH>
                <wp:positionV relativeFrom="paragraph">
                  <wp:posOffset>62452</wp:posOffset>
                </wp:positionV>
                <wp:extent cx="56880" cy="119520"/>
                <wp:effectExtent l="38100" t="19050" r="38735" b="5207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568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9054F" id="Ink 834" o:spid="_x0000_s1026" type="#_x0000_t75" style="position:absolute;margin-left:180.6pt;margin-top:4.45pt;width:5.6pt;height:10.4pt;z-index:2525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">
                <v:imagedata r:id="rId173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9632" behindDoc="0" locked="0" layoutInCell="1" allowOverlap="1" wp14:anchorId="53F0491E" wp14:editId="24267EC3">
                <wp:simplePos x="0" y="0"/>
                <wp:positionH relativeFrom="column">
                  <wp:posOffset>2176261</wp:posOffset>
                </wp:positionH>
                <wp:positionV relativeFrom="paragraph">
                  <wp:posOffset>67492</wp:posOffset>
                </wp:positionV>
                <wp:extent cx="47520" cy="106920"/>
                <wp:effectExtent l="38100" t="38100" r="48260" b="4572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475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E206D" id="Ink 833" o:spid="_x0000_s1026" type="#_x0000_t75" style="position:absolute;margin-left:170.7pt;margin-top:4.85pt;width:4.9pt;height:9.45pt;z-index:2525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">
                <v:imagedata r:id="rId173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8608" behindDoc="0" locked="0" layoutInCell="1" allowOverlap="1" wp14:anchorId="3681F5C3" wp14:editId="4636FF66">
                <wp:simplePos x="0" y="0"/>
                <wp:positionH relativeFrom="column">
                  <wp:posOffset>1648141</wp:posOffset>
                </wp:positionH>
                <wp:positionV relativeFrom="paragraph">
                  <wp:posOffset>27532</wp:posOffset>
                </wp:positionV>
                <wp:extent cx="67320" cy="186120"/>
                <wp:effectExtent l="38100" t="38100" r="46990" b="4254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673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D3DA6" id="Ink 832" o:spid="_x0000_s1026" type="#_x0000_t75" style="position:absolute;margin-left:129.25pt;margin-top:1.7pt;width:6.3pt;height:15.6pt;z-index:2525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">
                <v:imagedata r:id="rId173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7584" behindDoc="0" locked="0" layoutInCell="1" allowOverlap="1" wp14:anchorId="7ED8DDC9" wp14:editId="12B05D6C">
                <wp:simplePos x="0" y="0"/>
                <wp:positionH relativeFrom="column">
                  <wp:posOffset>1618621</wp:posOffset>
                </wp:positionH>
                <wp:positionV relativeFrom="paragraph">
                  <wp:posOffset>73252</wp:posOffset>
                </wp:positionV>
                <wp:extent cx="12600" cy="76320"/>
                <wp:effectExtent l="38100" t="38100" r="45085" b="3810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126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77746" id="Ink 831" o:spid="_x0000_s1026" type="#_x0000_t75" style="position:absolute;margin-left:126.85pt;margin-top:5.3pt;width:2.2pt;height:7pt;z-index:2525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">
                <v:imagedata r:id="rId173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6560" behindDoc="0" locked="0" layoutInCell="1" allowOverlap="1" wp14:anchorId="5A84A977" wp14:editId="2F80C37E">
                <wp:simplePos x="0" y="0"/>
                <wp:positionH relativeFrom="column">
                  <wp:posOffset>1521781</wp:posOffset>
                </wp:positionH>
                <wp:positionV relativeFrom="paragraph">
                  <wp:posOffset>113572</wp:posOffset>
                </wp:positionV>
                <wp:extent cx="50400" cy="4320"/>
                <wp:effectExtent l="38100" t="19050" r="45085" b="5334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50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6470C" id="Ink 830" o:spid="_x0000_s1026" type="#_x0000_t75" style="position:absolute;margin-left:119.35pt;margin-top:8.35pt;width:4.95pt;height:1.55pt;z-index:2525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">
                <v:imagedata r:id="rId173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5536" behindDoc="0" locked="0" layoutInCell="1" allowOverlap="1" wp14:anchorId="23D43739" wp14:editId="615A4099">
                <wp:simplePos x="0" y="0"/>
                <wp:positionH relativeFrom="column">
                  <wp:posOffset>1439341</wp:posOffset>
                </wp:positionH>
                <wp:positionV relativeFrom="paragraph">
                  <wp:posOffset>82972</wp:posOffset>
                </wp:positionV>
                <wp:extent cx="41760" cy="84600"/>
                <wp:effectExtent l="38100" t="38100" r="53975" b="4889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417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11C62" id="Ink 829" o:spid="_x0000_s1026" type="#_x0000_t75" style="position:absolute;margin-left:112.65pt;margin-top:6pt;width:4.6pt;height:7.75pt;z-index:2525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">
                <v:imagedata r:id="rId174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4512" behindDoc="0" locked="0" layoutInCell="1" allowOverlap="1" wp14:anchorId="3210BB28" wp14:editId="14301D3B">
                <wp:simplePos x="0" y="0"/>
                <wp:positionH relativeFrom="column">
                  <wp:posOffset>1388941</wp:posOffset>
                </wp:positionH>
                <wp:positionV relativeFrom="paragraph">
                  <wp:posOffset>93412</wp:posOffset>
                </wp:positionV>
                <wp:extent cx="56160" cy="60480"/>
                <wp:effectExtent l="38100" t="38100" r="39370" b="3492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561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ABA01" id="Ink 828" o:spid="_x0000_s1026" type="#_x0000_t75" style="position:absolute;margin-left:108.85pt;margin-top:6.9pt;width:5.4pt;height:5.7pt;z-index:2525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">
                <v:imagedata r:id="rId174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3488" behindDoc="0" locked="0" layoutInCell="1" allowOverlap="1" wp14:anchorId="56D2CA78" wp14:editId="28AA5ADF">
                <wp:simplePos x="0" y="0"/>
                <wp:positionH relativeFrom="column">
                  <wp:posOffset>1308661</wp:posOffset>
                </wp:positionH>
                <wp:positionV relativeFrom="paragraph">
                  <wp:posOffset>45172</wp:posOffset>
                </wp:positionV>
                <wp:extent cx="61560" cy="120240"/>
                <wp:effectExtent l="38100" t="38100" r="53340" b="5143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615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604F3" id="Ink 827" o:spid="_x0000_s1026" type="#_x0000_t75" style="position:absolute;margin-left:102.55pt;margin-top:3.05pt;width:6.05pt;height:10.6pt;z-index:2525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">
                <v:imagedata r:id="rId174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2464" behindDoc="0" locked="0" layoutInCell="1" allowOverlap="1" wp14:anchorId="1C24346D" wp14:editId="7CE1715D">
                <wp:simplePos x="0" y="0"/>
                <wp:positionH relativeFrom="column">
                  <wp:posOffset>1190221</wp:posOffset>
                </wp:positionH>
                <wp:positionV relativeFrom="paragraph">
                  <wp:posOffset>41572</wp:posOffset>
                </wp:positionV>
                <wp:extent cx="29880" cy="111960"/>
                <wp:effectExtent l="38100" t="38100" r="46355" b="4064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298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BE0C0" id="Ink 826" o:spid="_x0000_s1026" type="#_x0000_t75" style="position:absolute;margin-left:93.15pt;margin-top:2.8pt;width:3.35pt;height:9.75pt;z-index:2525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">
                <v:imagedata r:id="rId174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1440" behindDoc="0" locked="0" layoutInCell="1" allowOverlap="1" wp14:anchorId="537870E5" wp14:editId="10F7F171">
                <wp:simplePos x="0" y="0"/>
                <wp:positionH relativeFrom="column">
                  <wp:posOffset>1039381</wp:posOffset>
                </wp:positionH>
                <wp:positionV relativeFrom="paragraph">
                  <wp:posOffset>95932</wp:posOffset>
                </wp:positionV>
                <wp:extent cx="29880" cy="92160"/>
                <wp:effectExtent l="19050" t="38100" r="46355" b="4127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298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C6148" id="Ink 825" o:spid="_x0000_s1026" type="#_x0000_t75" style="position:absolute;margin-left:81.25pt;margin-top:7.15pt;width:3.55pt;height:8.3pt;z-index:2525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">
                <v:imagedata r:id="rId174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0416" behindDoc="0" locked="0" layoutInCell="1" allowOverlap="1" wp14:anchorId="290A75A3" wp14:editId="26A9CEEB">
                <wp:simplePos x="0" y="0"/>
                <wp:positionH relativeFrom="column">
                  <wp:posOffset>976021</wp:posOffset>
                </wp:positionH>
                <wp:positionV relativeFrom="paragraph">
                  <wp:posOffset>89092</wp:posOffset>
                </wp:positionV>
                <wp:extent cx="63000" cy="71640"/>
                <wp:effectExtent l="38100" t="38100" r="32385" b="4318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630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398B4" id="Ink 824" o:spid="_x0000_s1026" type="#_x0000_t75" style="position:absolute;margin-left:76.5pt;margin-top:6.55pt;width:5.85pt;height:6.7pt;z-index:2525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">
                <v:imagedata r:id="rId1751" o:title=""/>
              </v:shape>
            </w:pict>
          </mc:Fallback>
        </mc:AlternateContent>
      </w:r>
    </w:p>
    <w:p w14:paraId="2451BEFB" w14:textId="2D36F4C5" w:rsidR="00FC2E6E" w:rsidRDefault="008E5245" w:rsidP="00D90E1B">
      <w:pPr>
        <w:tabs>
          <w:tab w:val="right" w:pos="10080"/>
        </w:tabs>
        <w:rPr>
          <w:rFonts w:ascii="Calibri" w:hAnsi="Calibri"/>
          <w:color w:val="FF0000"/>
          <w:sz w:val="28"/>
          <w:szCs w:val="28"/>
        </w:rPr>
      </w:pP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7088" behindDoc="0" locked="0" layoutInCell="1" allowOverlap="1" wp14:anchorId="30590355" wp14:editId="43BE173C">
                <wp:simplePos x="0" y="0"/>
                <wp:positionH relativeFrom="column">
                  <wp:posOffset>2116769</wp:posOffset>
                </wp:positionH>
                <wp:positionV relativeFrom="paragraph">
                  <wp:posOffset>16642</wp:posOffset>
                </wp:positionV>
                <wp:extent cx="587880" cy="345600"/>
                <wp:effectExtent l="38100" t="57150" r="41275" b="5461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587880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6AD8A" id="Ink 978" o:spid="_x0000_s1026" type="#_x0000_t75" style="position:absolute;margin-left:165.9pt;margin-top:.6pt;width:47.95pt;height:28.7pt;z-index:2526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">
                <v:imagedata r:id="rId1753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5104" behindDoc="0" locked="0" layoutInCell="1" allowOverlap="1" wp14:anchorId="68DBB1D0" wp14:editId="1A50F5C1">
                <wp:simplePos x="0" y="0"/>
                <wp:positionH relativeFrom="column">
                  <wp:posOffset>4300169</wp:posOffset>
                </wp:positionH>
                <wp:positionV relativeFrom="paragraph">
                  <wp:posOffset>-5678</wp:posOffset>
                </wp:positionV>
                <wp:extent cx="95040" cy="167040"/>
                <wp:effectExtent l="38100" t="38100" r="38735" b="42545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950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168A7" id="Ink 936" o:spid="_x0000_s1026" type="#_x0000_t75" style="position:absolute;margin-left:337.95pt;margin-top:-.9pt;width:8.9pt;height:14.4pt;z-index:2526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">
                <v:imagedata r:id="rId1755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4080" behindDoc="0" locked="0" layoutInCell="1" allowOverlap="1" wp14:anchorId="187DA330" wp14:editId="462873A2">
                <wp:simplePos x="0" y="0"/>
                <wp:positionH relativeFrom="column">
                  <wp:posOffset>4167329</wp:posOffset>
                </wp:positionH>
                <wp:positionV relativeFrom="paragraph">
                  <wp:posOffset>41122</wp:posOffset>
                </wp:positionV>
                <wp:extent cx="137880" cy="70560"/>
                <wp:effectExtent l="38100" t="38100" r="52705" b="4381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1378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081D2" id="Ink 935" o:spid="_x0000_s1026" type="#_x0000_t75" style="position:absolute;margin-left:327.65pt;margin-top:2.75pt;width:11.9pt;height:6.55pt;z-index:2526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">
                <v:imagedata r:id="rId1757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3056" behindDoc="0" locked="0" layoutInCell="1" allowOverlap="1" wp14:anchorId="557AED08" wp14:editId="454E7A0B">
                <wp:simplePos x="0" y="0"/>
                <wp:positionH relativeFrom="column">
                  <wp:posOffset>4247249</wp:posOffset>
                </wp:positionH>
                <wp:positionV relativeFrom="paragraph">
                  <wp:posOffset>54082</wp:posOffset>
                </wp:positionV>
                <wp:extent cx="5400" cy="152640"/>
                <wp:effectExtent l="57150" t="38100" r="52070" b="3810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54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D1DDF" id="Ink 934" o:spid="_x0000_s1026" type="#_x0000_t75" style="position:absolute;margin-left:333.8pt;margin-top:3.75pt;width:1.7pt;height:13.05pt;z-index:2526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">
                <v:imagedata r:id="rId1759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2032" behindDoc="0" locked="0" layoutInCell="1" allowOverlap="1" wp14:anchorId="048D68C8" wp14:editId="3D0777EF">
                <wp:simplePos x="0" y="0"/>
                <wp:positionH relativeFrom="column">
                  <wp:posOffset>4132769</wp:posOffset>
                </wp:positionH>
                <wp:positionV relativeFrom="paragraph">
                  <wp:posOffset>128242</wp:posOffset>
                </wp:positionV>
                <wp:extent cx="48240" cy="86400"/>
                <wp:effectExtent l="38100" t="57150" r="47625" b="4699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482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35CB0" id="Ink 933" o:spid="_x0000_s1026" type="#_x0000_t75" style="position:absolute;margin-left:324.9pt;margin-top:9.4pt;width:5.05pt;height:8.1pt;z-index:2526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">
                <v:imagedata r:id="rId1761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1008" behindDoc="0" locked="0" layoutInCell="1" allowOverlap="1" wp14:anchorId="68174C9B" wp14:editId="5D485D2C">
                <wp:simplePos x="0" y="0"/>
                <wp:positionH relativeFrom="column">
                  <wp:posOffset>3997049</wp:posOffset>
                </wp:positionH>
                <wp:positionV relativeFrom="paragraph">
                  <wp:posOffset>131842</wp:posOffset>
                </wp:positionV>
                <wp:extent cx="49320" cy="106920"/>
                <wp:effectExtent l="38100" t="38100" r="46355" b="4572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493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050C2" id="Ink 932" o:spid="_x0000_s1026" type="#_x0000_t75" style="position:absolute;margin-left:314.2pt;margin-top:9.95pt;width:5.2pt;height:9.6pt;z-index:2526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">
                <v:imagedata r:id="rId1763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9984" behindDoc="0" locked="0" layoutInCell="1" allowOverlap="1" wp14:anchorId="64C61723" wp14:editId="09CA3178">
                <wp:simplePos x="0" y="0"/>
                <wp:positionH relativeFrom="column">
                  <wp:posOffset>3816329</wp:posOffset>
                </wp:positionH>
                <wp:positionV relativeFrom="paragraph">
                  <wp:posOffset>103762</wp:posOffset>
                </wp:positionV>
                <wp:extent cx="107280" cy="175680"/>
                <wp:effectExtent l="38100" t="38100" r="45720" b="5334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1072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9571F" id="Ink 931" o:spid="_x0000_s1026" type="#_x0000_t75" style="position:absolute;margin-left:299.75pt;margin-top:7.55pt;width:9.85pt;height:15.1pt;z-index:2526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">
                <v:imagedata r:id="rId1765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3840" behindDoc="0" locked="0" layoutInCell="1" allowOverlap="1" wp14:anchorId="1961FBF0" wp14:editId="71E1395B">
                <wp:simplePos x="0" y="0"/>
                <wp:positionH relativeFrom="column">
                  <wp:posOffset>5158769</wp:posOffset>
                </wp:positionH>
                <wp:positionV relativeFrom="paragraph">
                  <wp:posOffset>132562</wp:posOffset>
                </wp:positionV>
                <wp:extent cx="17280" cy="50040"/>
                <wp:effectExtent l="38100" t="38100" r="40005" b="4572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172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A08F6" id="Ink 925" o:spid="_x0000_s1026" type="#_x0000_t75" style="position:absolute;margin-left:405.6pt;margin-top:9.95pt;width:2.55pt;height:5.05pt;z-index:2526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">
                <v:imagedata r:id="rId1767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8720" behindDoc="0" locked="0" layoutInCell="1" allowOverlap="1" wp14:anchorId="41D7CE50" wp14:editId="19893CA1">
                <wp:simplePos x="0" y="0"/>
                <wp:positionH relativeFrom="column">
                  <wp:posOffset>5471609</wp:posOffset>
                </wp:positionH>
                <wp:positionV relativeFrom="paragraph">
                  <wp:posOffset>-36278</wp:posOffset>
                </wp:positionV>
                <wp:extent cx="89280" cy="89280"/>
                <wp:effectExtent l="38100" t="38100" r="44450" b="4445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892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B1C65" id="Ink 920" o:spid="_x0000_s1026" type="#_x0000_t75" style="position:absolute;margin-left:430.3pt;margin-top:-3.4pt;width:8.3pt;height:8.45pt;z-index:2526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">
                <v:imagedata r:id="rId1769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7520" behindDoc="0" locked="0" layoutInCell="1" allowOverlap="1" wp14:anchorId="43DF5E74" wp14:editId="533CF7C9">
                <wp:simplePos x="0" y="0"/>
                <wp:positionH relativeFrom="column">
                  <wp:posOffset>1554181</wp:posOffset>
                </wp:positionH>
                <wp:positionV relativeFrom="paragraph">
                  <wp:posOffset>190522</wp:posOffset>
                </wp:positionV>
                <wp:extent cx="349560" cy="16920"/>
                <wp:effectExtent l="0" t="114300" r="88900" b="13589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349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81237" id="Ink 870" o:spid="_x0000_s1026" type="#_x0000_t75" style="position:absolute;margin-left:120.15pt;margin-top:8.75pt;width:33pt;height:13.65pt;z-index:2525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">
                <v:imagedata r:id="rId1771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4448" behindDoc="0" locked="0" layoutInCell="1" allowOverlap="1" wp14:anchorId="19393F46" wp14:editId="2ACD6DE2">
                <wp:simplePos x="0" y="0"/>
                <wp:positionH relativeFrom="column">
                  <wp:posOffset>2246461</wp:posOffset>
                </wp:positionH>
                <wp:positionV relativeFrom="paragraph">
                  <wp:posOffset>160282</wp:posOffset>
                </wp:positionV>
                <wp:extent cx="323280" cy="27720"/>
                <wp:effectExtent l="57150" t="114300" r="95885" b="12509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323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8B2AD" id="Ink 867" o:spid="_x0000_s1026" type="#_x0000_t75" style="position:absolute;margin-left:174.55pt;margin-top:5.95pt;width:30.55pt;height:14.3pt;z-index:2525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">
                <v:imagedata r:id="rId1773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1376" behindDoc="0" locked="0" layoutInCell="1" allowOverlap="1" wp14:anchorId="511F89C3" wp14:editId="10DD3D8F">
                <wp:simplePos x="0" y="0"/>
                <wp:positionH relativeFrom="column">
                  <wp:posOffset>2893021</wp:posOffset>
                </wp:positionH>
                <wp:positionV relativeFrom="paragraph">
                  <wp:posOffset>113482</wp:posOffset>
                </wp:positionV>
                <wp:extent cx="66600" cy="82080"/>
                <wp:effectExtent l="38100" t="57150" r="48260" b="5143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666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87654" id="Ink 864" o:spid="_x0000_s1026" type="#_x0000_t75" style="position:absolute;margin-left:227.3pt;margin-top:8.3pt;width:6.4pt;height:7.7pt;z-index:2525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">
                <v:imagedata r:id="rId1775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0352" behindDoc="0" locked="0" layoutInCell="1" allowOverlap="1" wp14:anchorId="568F88C0" wp14:editId="112E7382">
                <wp:simplePos x="0" y="0"/>
                <wp:positionH relativeFrom="column">
                  <wp:posOffset>2740741</wp:posOffset>
                </wp:positionH>
                <wp:positionV relativeFrom="paragraph">
                  <wp:posOffset>172882</wp:posOffset>
                </wp:positionV>
                <wp:extent cx="90000" cy="10440"/>
                <wp:effectExtent l="38100" t="38100" r="43815" b="4699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900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9D869" id="Ink 863" o:spid="_x0000_s1026" type="#_x0000_t75" style="position:absolute;margin-left:215.35pt;margin-top:13.15pt;width:8.05pt;height:1.85pt;z-index:2525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">
                <v:imagedata r:id="rId1777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9328" behindDoc="0" locked="0" layoutInCell="1" allowOverlap="1" wp14:anchorId="6791CBA9" wp14:editId="44715602">
                <wp:simplePos x="0" y="0"/>
                <wp:positionH relativeFrom="column">
                  <wp:posOffset>2734621</wp:posOffset>
                </wp:positionH>
                <wp:positionV relativeFrom="paragraph">
                  <wp:posOffset>132562</wp:posOffset>
                </wp:positionV>
                <wp:extent cx="60840" cy="11520"/>
                <wp:effectExtent l="38100" t="38100" r="34925" b="4572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60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995BC" id="Ink 862" o:spid="_x0000_s1026" type="#_x0000_t75" style="position:absolute;margin-left:214.9pt;margin-top:9.95pt;width:5.75pt;height:1.8pt;z-index:2525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">
                <v:imagedata r:id="rId1779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8304" behindDoc="0" locked="0" layoutInCell="1" allowOverlap="1" wp14:anchorId="21F24DA4" wp14:editId="5DE9B001">
                <wp:simplePos x="0" y="0"/>
                <wp:positionH relativeFrom="column">
                  <wp:posOffset>2611501</wp:posOffset>
                </wp:positionH>
                <wp:positionV relativeFrom="paragraph">
                  <wp:posOffset>83602</wp:posOffset>
                </wp:positionV>
                <wp:extent cx="50760" cy="141480"/>
                <wp:effectExtent l="38100" t="38100" r="26035" b="4953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507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52634" id="Ink 861" o:spid="_x0000_s1026" type="#_x0000_t75" style="position:absolute;margin-left:205.2pt;margin-top:6.1pt;width:5.1pt;height:12.25pt;z-index:2525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">
                <v:imagedata r:id="rId1781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7280" behindDoc="0" locked="0" layoutInCell="1" allowOverlap="1" wp14:anchorId="1EA7D57C" wp14:editId="2252A49F">
                <wp:simplePos x="0" y="0"/>
                <wp:positionH relativeFrom="column">
                  <wp:posOffset>2538781</wp:posOffset>
                </wp:positionH>
                <wp:positionV relativeFrom="paragraph">
                  <wp:posOffset>120682</wp:posOffset>
                </wp:positionV>
                <wp:extent cx="17640" cy="88920"/>
                <wp:effectExtent l="38100" t="38100" r="40005" b="4445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176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B4364" id="Ink 860" o:spid="_x0000_s1026" type="#_x0000_t75" style="position:absolute;margin-left:199.35pt;margin-top:9.05pt;width:2.55pt;height:7.9pt;z-index:2525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">
                <v:imagedata r:id="rId1783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6256" behindDoc="0" locked="0" layoutInCell="1" allowOverlap="1" wp14:anchorId="41C965AB" wp14:editId="71C88C1E">
                <wp:simplePos x="0" y="0"/>
                <wp:positionH relativeFrom="column">
                  <wp:posOffset>2426101</wp:posOffset>
                </wp:positionH>
                <wp:positionV relativeFrom="paragraph">
                  <wp:posOffset>162802</wp:posOffset>
                </wp:positionV>
                <wp:extent cx="50040" cy="2520"/>
                <wp:effectExtent l="38100" t="38100" r="45720" b="3619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500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8A56D" id="Ink 859" o:spid="_x0000_s1026" type="#_x0000_t75" style="position:absolute;margin-left:190.6pt;margin-top:12.15pt;width:4.95pt;height:1.7pt;z-index:2525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">
                <v:imagedata r:id="rId1785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5232" behindDoc="0" locked="0" layoutInCell="1" allowOverlap="1" wp14:anchorId="1DF93228" wp14:editId="419DDE76">
                <wp:simplePos x="0" y="0"/>
                <wp:positionH relativeFrom="column">
                  <wp:posOffset>2329261</wp:posOffset>
                </wp:positionH>
                <wp:positionV relativeFrom="paragraph">
                  <wp:posOffset>134722</wp:posOffset>
                </wp:positionV>
                <wp:extent cx="42120" cy="87120"/>
                <wp:effectExtent l="38100" t="38100" r="53340" b="4635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421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E1AD4" id="Ink 858" o:spid="_x0000_s1026" type="#_x0000_t75" style="position:absolute;margin-left:182.7pt;margin-top:10.15pt;width:4.5pt;height:7.95pt;z-index:2525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">
                <v:imagedata r:id="rId1787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4208" behindDoc="0" locked="0" layoutInCell="1" allowOverlap="1" wp14:anchorId="34530A10" wp14:editId="36DA58D7">
                <wp:simplePos x="0" y="0"/>
                <wp:positionH relativeFrom="column">
                  <wp:posOffset>2302621</wp:posOffset>
                </wp:positionH>
                <wp:positionV relativeFrom="paragraph">
                  <wp:posOffset>135442</wp:posOffset>
                </wp:positionV>
                <wp:extent cx="44640" cy="77400"/>
                <wp:effectExtent l="19050" t="38100" r="50800" b="3746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446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948DB" id="Ink 857" o:spid="_x0000_s1026" type="#_x0000_t75" style="position:absolute;margin-left:180.9pt;margin-top:10.25pt;width:4.4pt;height:7.1pt;z-index:2525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">
                <v:imagedata r:id="rId1789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3184" behindDoc="0" locked="0" layoutInCell="1" allowOverlap="1" wp14:anchorId="3849A410" wp14:editId="00D17BA7">
                <wp:simplePos x="0" y="0"/>
                <wp:positionH relativeFrom="column">
                  <wp:posOffset>2191021</wp:posOffset>
                </wp:positionH>
                <wp:positionV relativeFrom="paragraph">
                  <wp:posOffset>110602</wp:posOffset>
                </wp:positionV>
                <wp:extent cx="57600" cy="117720"/>
                <wp:effectExtent l="38100" t="38100" r="38100" b="3492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576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24842" id="Ink 856" o:spid="_x0000_s1026" type="#_x0000_t75" style="position:absolute;margin-left:171.95pt;margin-top:8.25pt;width:5.65pt;height:10.25pt;z-index:2525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">
                <v:imagedata r:id="rId1791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2160" behindDoc="0" locked="0" layoutInCell="1" allowOverlap="1" wp14:anchorId="4FA46EAE" wp14:editId="449192AB">
                <wp:simplePos x="0" y="0"/>
                <wp:positionH relativeFrom="column">
                  <wp:posOffset>2063941</wp:posOffset>
                </wp:positionH>
                <wp:positionV relativeFrom="paragraph">
                  <wp:posOffset>99442</wp:posOffset>
                </wp:positionV>
                <wp:extent cx="60480" cy="135720"/>
                <wp:effectExtent l="38100" t="38100" r="53975" b="3619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604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68544" id="Ink 855" o:spid="_x0000_s1026" type="#_x0000_t75" style="position:absolute;margin-left:161.8pt;margin-top:7.4pt;width:5.85pt;height:11.75pt;z-index:2525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">
                <v:imagedata r:id="rId1793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1136" behindDoc="0" locked="0" layoutInCell="1" allowOverlap="1" wp14:anchorId="64AB14AA" wp14:editId="1C73F4BE">
                <wp:simplePos x="0" y="0"/>
                <wp:positionH relativeFrom="column">
                  <wp:posOffset>1964221</wp:posOffset>
                </wp:positionH>
                <wp:positionV relativeFrom="paragraph">
                  <wp:posOffset>127522</wp:posOffset>
                </wp:positionV>
                <wp:extent cx="64080" cy="105120"/>
                <wp:effectExtent l="38100" t="38100" r="50800" b="4762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640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FF026" id="Ink 854" o:spid="_x0000_s1026" type="#_x0000_t75" style="position:absolute;margin-left:154.1pt;margin-top:9.65pt;width:6.15pt;height:9.25pt;z-index:2525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">
                <v:imagedata r:id="rId1795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0112" behindDoc="0" locked="0" layoutInCell="1" allowOverlap="1" wp14:anchorId="79E71F0C" wp14:editId="7C58D962">
                <wp:simplePos x="0" y="0"/>
                <wp:positionH relativeFrom="column">
                  <wp:posOffset>1872781</wp:posOffset>
                </wp:positionH>
                <wp:positionV relativeFrom="paragraph">
                  <wp:posOffset>139042</wp:posOffset>
                </wp:positionV>
                <wp:extent cx="59040" cy="101520"/>
                <wp:effectExtent l="19050" t="38100" r="36830" b="5143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590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7801C" id="Ink 853" o:spid="_x0000_s1026" type="#_x0000_t75" style="position:absolute;margin-left:146.9pt;margin-top:10.45pt;width:5.85pt;height:9.1pt;z-index:2525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">
                <v:imagedata r:id="rId1797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9088" behindDoc="0" locked="0" layoutInCell="1" allowOverlap="1" wp14:anchorId="1CA8D35E" wp14:editId="78A64E03">
                <wp:simplePos x="0" y="0"/>
                <wp:positionH relativeFrom="column">
                  <wp:posOffset>1872421</wp:posOffset>
                </wp:positionH>
                <wp:positionV relativeFrom="paragraph">
                  <wp:posOffset>140482</wp:posOffset>
                </wp:positionV>
                <wp:extent cx="5400" cy="720"/>
                <wp:effectExtent l="38100" t="38100" r="33020" b="3746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54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E3B10" id="Ink 852" o:spid="_x0000_s1026" type="#_x0000_t75" style="position:absolute;margin-left:147.05pt;margin-top:10.65pt;width:1.25pt;height:.9pt;z-index:2525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">
                <v:imagedata r:id="rId1799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8064" behindDoc="0" locked="0" layoutInCell="1" allowOverlap="1" wp14:anchorId="2E082F50" wp14:editId="17D94ED9">
                <wp:simplePos x="0" y="0"/>
                <wp:positionH relativeFrom="column">
                  <wp:posOffset>1738501</wp:posOffset>
                </wp:positionH>
                <wp:positionV relativeFrom="paragraph">
                  <wp:posOffset>183322</wp:posOffset>
                </wp:positionV>
                <wp:extent cx="58680" cy="3600"/>
                <wp:effectExtent l="38100" t="38100" r="36830" b="3492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58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96E08" id="Ink 851" o:spid="_x0000_s1026" type="#_x0000_t75" style="position:absolute;margin-left:136.45pt;margin-top:13.85pt;width:5.55pt;height:1.4pt;z-index:2525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">
                <v:imagedata r:id="rId1801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7040" behindDoc="0" locked="0" layoutInCell="1" allowOverlap="1" wp14:anchorId="78D1F37A" wp14:editId="4757231C">
                <wp:simplePos x="0" y="0"/>
                <wp:positionH relativeFrom="column">
                  <wp:posOffset>1782061</wp:posOffset>
                </wp:positionH>
                <wp:positionV relativeFrom="paragraph">
                  <wp:posOffset>144802</wp:posOffset>
                </wp:positionV>
                <wp:extent cx="9720" cy="72360"/>
                <wp:effectExtent l="38100" t="38100" r="47625" b="4254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97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E456C" id="Ink 850" o:spid="_x0000_s1026" type="#_x0000_t75" style="position:absolute;margin-left:139.75pt;margin-top:10.95pt;width:1.75pt;height:6.65pt;z-index:2525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">
                <v:imagedata r:id="rId1803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6016" behindDoc="0" locked="0" layoutInCell="1" allowOverlap="1" wp14:anchorId="1507916E" wp14:editId="61B0A970">
                <wp:simplePos x="0" y="0"/>
                <wp:positionH relativeFrom="column">
                  <wp:posOffset>1625821</wp:posOffset>
                </wp:positionH>
                <wp:positionV relativeFrom="paragraph">
                  <wp:posOffset>135442</wp:posOffset>
                </wp:positionV>
                <wp:extent cx="45720" cy="97200"/>
                <wp:effectExtent l="57150" t="38100" r="49530" b="3619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457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81212" id="Ink 849" o:spid="_x0000_s1026" type="#_x0000_t75" style="position:absolute;margin-left:127.3pt;margin-top:10.2pt;width:4.7pt;height:8.65pt;z-index:2525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">
                <v:imagedata r:id="rId1805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4992" behindDoc="0" locked="0" layoutInCell="1" allowOverlap="1" wp14:anchorId="519F9D9E" wp14:editId="31979C0E">
                <wp:simplePos x="0" y="0"/>
                <wp:positionH relativeFrom="column">
                  <wp:posOffset>1590541</wp:posOffset>
                </wp:positionH>
                <wp:positionV relativeFrom="paragraph">
                  <wp:posOffset>145522</wp:posOffset>
                </wp:positionV>
                <wp:extent cx="42480" cy="83520"/>
                <wp:effectExtent l="38100" t="19050" r="34290" b="5016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424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1AD25" id="Ink 848" o:spid="_x0000_s1026" type="#_x0000_t75" style="position:absolute;margin-left:124.8pt;margin-top:11pt;width:4.35pt;height:7.55pt;z-index:2525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">
                <v:imagedata r:id="rId1807" o:title=""/>
              </v:shape>
            </w:pict>
          </mc:Fallback>
        </mc:AlternateContent>
      </w:r>
      <w:r w:rsidR="00E92D65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3968" behindDoc="0" locked="0" layoutInCell="1" allowOverlap="1" wp14:anchorId="78B7EB8F" wp14:editId="22348A95">
                <wp:simplePos x="0" y="0"/>
                <wp:positionH relativeFrom="column">
                  <wp:posOffset>1469221</wp:posOffset>
                </wp:positionH>
                <wp:positionV relativeFrom="paragraph">
                  <wp:posOffset>104842</wp:posOffset>
                </wp:positionV>
                <wp:extent cx="37440" cy="132840"/>
                <wp:effectExtent l="38100" t="38100" r="39370" b="3873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374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23E83" id="Ink 847" o:spid="_x0000_s1026" type="#_x0000_t75" style="position:absolute;margin-left:115.1pt;margin-top:7.8pt;width:4pt;height:11.4pt;z-index:2525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">
                <v:imagedata r:id="rId1809" o:title=""/>
              </v:shape>
            </w:pict>
          </mc:Fallback>
        </mc:AlternateContent>
      </w:r>
    </w:p>
    <w:p w14:paraId="26E7751A" w14:textId="1842090A" w:rsidR="00FC2E6E" w:rsidRPr="00FC5239" w:rsidRDefault="00E92D6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5344" behindDoc="0" locked="0" layoutInCell="1" allowOverlap="1" wp14:anchorId="386182D3" wp14:editId="4492EF53">
                <wp:simplePos x="0" y="0"/>
                <wp:positionH relativeFrom="column">
                  <wp:posOffset>2843609</wp:posOffset>
                </wp:positionH>
                <wp:positionV relativeFrom="paragraph">
                  <wp:posOffset>148587</wp:posOffset>
                </wp:positionV>
                <wp:extent cx="50760" cy="72360"/>
                <wp:effectExtent l="38100" t="38100" r="45085" b="4254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507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AA975" id="Ink 946" o:spid="_x0000_s1026" type="#_x0000_t75" style="position:absolute;margin-left:223.35pt;margin-top:11.05pt;width:5.25pt;height:7pt;z-index:2526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">
                <v:imagedata r:id="rId18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4320" behindDoc="0" locked="0" layoutInCell="1" allowOverlap="1" wp14:anchorId="246849EF" wp14:editId="6CEE4525">
                <wp:simplePos x="0" y="0"/>
                <wp:positionH relativeFrom="column">
                  <wp:posOffset>2773049</wp:posOffset>
                </wp:positionH>
                <wp:positionV relativeFrom="paragraph">
                  <wp:posOffset>168747</wp:posOffset>
                </wp:positionV>
                <wp:extent cx="44280" cy="52920"/>
                <wp:effectExtent l="57150" t="38100" r="51435" b="42545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442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09309" id="Ink 945" o:spid="_x0000_s1026" type="#_x0000_t75" style="position:absolute;margin-left:217.7pt;margin-top:12.75pt;width:4.75pt;height:5.3pt;z-index:2526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">
                <v:imagedata r:id="rId18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2272" behindDoc="0" locked="0" layoutInCell="1" allowOverlap="1" wp14:anchorId="03722DFD" wp14:editId="2D18032F">
                <wp:simplePos x="0" y="0"/>
                <wp:positionH relativeFrom="column">
                  <wp:posOffset>2661809</wp:posOffset>
                </wp:positionH>
                <wp:positionV relativeFrom="paragraph">
                  <wp:posOffset>122307</wp:posOffset>
                </wp:positionV>
                <wp:extent cx="15840" cy="136440"/>
                <wp:effectExtent l="38100" t="38100" r="41910" b="3556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158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ADB81" id="Ink 943" o:spid="_x0000_s1026" type="#_x0000_t75" style="position:absolute;margin-left:208.95pt;margin-top:9.1pt;width:2.55pt;height:11.9pt;z-index:2526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">
                <v:imagedata r:id="rId18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9200" behindDoc="0" locked="0" layoutInCell="1" allowOverlap="1" wp14:anchorId="17B4D427" wp14:editId="3F9E20E7">
                <wp:simplePos x="0" y="0"/>
                <wp:positionH relativeFrom="column">
                  <wp:posOffset>2352209</wp:posOffset>
                </wp:positionH>
                <wp:positionV relativeFrom="paragraph">
                  <wp:posOffset>117987</wp:posOffset>
                </wp:positionV>
                <wp:extent cx="54360" cy="189000"/>
                <wp:effectExtent l="38100" t="38100" r="22225" b="4000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543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3B48E" id="Ink 940" o:spid="_x0000_s1026" type="#_x0000_t75" style="position:absolute;margin-left:184.65pt;margin-top:8.75pt;width:5.35pt;height:16.05pt;z-index:2526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">
                <v:imagedata r:id="rId18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8176" behindDoc="0" locked="0" layoutInCell="1" allowOverlap="1" wp14:anchorId="41508FDD" wp14:editId="37A1FFD1">
                <wp:simplePos x="0" y="0"/>
                <wp:positionH relativeFrom="column">
                  <wp:posOffset>1818689</wp:posOffset>
                </wp:positionH>
                <wp:positionV relativeFrom="paragraph">
                  <wp:posOffset>78027</wp:posOffset>
                </wp:positionV>
                <wp:extent cx="492480" cy="96480"/>
                <wp:effectExtent l="38100" t="38100" r="41275" b="3746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4924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D55DA" id="Ink 939" o:spid="_x0000_s1026" type="#_x0000_t75" style="position:absolute;margin-left:142.8pt;margin-top:5.6pt;width:39.8pt;height:8.7pt;z-index:2526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">
                <v:imagedata r:id="rId18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7152" behindDoc="0" locked="0" layoutInCell="1" allowOverlap="1" wp14:anchorId="5358B74C" wp14:editId="27D9089D">
                <wp:simplePos x="0" y="0"/>
                <wp:positionH relativeFrom="column">
                  <wp:posOffset>4272089</wp:posOffset>
                </wp:positionH>
                <wp:positionV relativeFrom="paragraph">
                  <wp:posOffset>89187</wp:posOffset>
                </wp:positionV>
                <wp:extent cx="63720" cy="70200"/>
                <wp:effectExtent l="38100" t="38100" r="50800" b="4445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637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27E57" id="Ink 938" o:spid="_x0000_s1026" type="#_x0000_t75" style="position:absolute;margin-left:335.85pt;margin-top:6.45pt;width:6.2pt;height:6.9pt;z-index:2526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">
                <v:imagedata r:id="rId18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6128" behindDoc="0" locked="0" layoutInCell="1" allowOverlap="1" wp14:anchorId="3E4F2D8B" wp14:editId="5061708A">
                <wp:simplePos x="0" y="0"/>
                <wp:positionH relativeFrom="column">
                  <wp:posOffset>4144649</wp:posOffset>
                </wp:positionH>
                <wp:positionV relativeFrom="paragraph">
                  <wp:posOffset>76227</wp:posOffset>
                </wp:positionV>
                <wp:extent cx="131400" cy="45360"/>
                <wp:effectExtent l="38100" t="38100" r="40640" b="5016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1314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CEB01" id="Ink 937" o:spid="_x0000_s1026" type="#_x0000_t75" style="position:absolute;margin-left:325.85pt;margin-top:5.55pt;width:11.35pt;height:4.6pt;z-index:2526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">
                <v:imagedata r:id="rId18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8960" behindDoc="0" locked="0" layoutInCell="1" allowOverlap="1" wp14:anchorId="1E2771D3" wp14:editId="3CB8B463">
                <wp:simplePos x="0" y="0"/>
                <wp:positionH relativeFrom="column">
                  <wp:posOffset>3813809</wp:posOffset>
                </wp:positionH>
                <wp:positionV relativeFrom="paragraph">
                  <wp:posOffset>-77133</wp:posOffset>
                </wp:positionV>
                <wp:extent cx="22320" cy="160560"/>
                <wp:effectExtent l="38100" t="38100" r="53975" b="49530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223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A0EAA" id="Ink 930" o:spid="_x0000_s1026" type="#_x0000_t75" style="position:absolute;margin-left:299.85pt;margin-top:-6.45pt;width:2.8pt;height:13.7pt;z-index:2526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">
                <v:imagedata r:id="rId18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7936" behindDoc="0" locked="0" layoutInCell="1" allowOverlap="1" wp14:anchorId="2DE3266F" wp14:editId="522A3EAD">
                <wp:simplePos x="0" y="0"/>
                <wp:positionH relativeFrom="column">
                  <wp:posOffset>4414649</wp:posOffset>
                </wp:positionH>
                <wp:positionV relativeFrom="paragraph">
                  <wp:posOffset>-152373</wp:posOffset>
                </wp:positionV>
                <wp:extent cx="1062720" cy="421920"/>
                <wp:effectExtent l="38100" t="38100" r="42545" b="5461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106272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6721AB" id="Ink 929" o:spid="_x0000_s1026" type="#_x0000_t75" style="position:absolute;margin-left:347.15pt;margin-top:-12.65pt;width:84.85pt;height:34.55pt;z-index:2526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">
                <v:imagedata r:id="rId18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6912" behindDoc="0" locked="0" layoutInCell="1" allowOverlap="1" wp14:anchorId="2CEF1F85" wp14:editId="00234A0F">
                <wp:simplePos x="0" y="0"/>
                <wp:positionH relativeFrom="column">
                  <wp:posOffset>5218889</wp:posOffset>
                </wp:positionH>
                <wp:positionV relativeFrom="paragraph">
                  <wp:posOffset>-76053</wp:posOffset>
                </wp:positionV>
                <wp:extent cx="87120" cy="264960"/>
                <wp:effectExtent l="38100" t="38100" r="27305" b="4000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8712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FFA3F" id="Ink 928" o:spid="_x0000_s1026" type="#_x0000_t75" style="position:absolute;margin-left:410.35pt;margin-top:-6.5pt;width:8.2pt;height:22.15pt;z-index:2526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">
                <v:imagedata r:id="rId18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5888" behindDoc="0" locked="0" layoutInCell="1" allowOverlap="1" wp14:anchorId="53396592" wp14:editId="1884ACC4">
                <wp:simplePos x="0" y="0"/>
                <wp:positionH relativeFrom="column">
                  <wp:posOffset>5104769</wp:posOffset>
                </wp:positionH>
                <wp:positionV relativeFrom="paragraph">
                  <wp:posOffset>66147</wp:posOffset>
                </wp:positionV>
                <wp:extent cx="69120" cy="102240"/>
                <wp:effectExtent l="38100" t="38100" r="45720" b="5016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691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93B04" id="Ink 927" o:spid="_x0000_s1026" type="#_x0000_t75" style="position:absolute;margin-left:401.35pt;margin-top:4.7pt;width:6.65pt;height:9.25pt;z-index:2526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">
                <v:imagedata r:id="rId18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4864" behindDoc="0" locked="0" layoutInCell="1" allowOverlap="1" wp14:anchorId="7FA39863" wp14:editId="4C7C3821">
                <wp:simplePos x="0" y="0"/>
                <wp:positionH relativeFrom="column">
                  <wp:posOffset>5106209</wp:posOffset>
                </wp:positionH>
                <wp:positionV relativeFrom="paragraph">
                  <wp:posOffset>-13773</wp:posOffset>
                </wp:positionV>
                <wp:extent cx="84960" cy="35640"/>
                <wp:effectExtent l="38100" t="38100" r="48895" b="4064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849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4D720" id="Ink 926" o:spid="_x0000_s1026" type="#_x0000_t75" style="position:absolute;margin-left:401.55pt;margin-top:-1.7pt;width:7.75pt;height:3.85pt;z-index:2526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">
                <v:imagedata r:id="rId18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2816" behindDoc="0" locked="0" layoutInCell="1" allowOverlap="1" wp14:anchorId="0EA514B2" wp14:editId="1DCD2A4C">
                <wp:simplePos x="0" y="0"/>
                <wp:positionH relativeFrom="column">
                  <wp:posOffset>4911809</wp:posOffset>
                </wp:positionH>
                <wp:positionV relativeFrom="paragraph">
                  <wp:posOffset>79107</wp:posOffset>
                </wp:positionV>
                <wp:extent cx="46440" cy="63000"/>
                <wp:effectExtent l="38100" t="38100" r="48895" b="5143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464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E5E02" id="Ink 924" o:spid="_x0000_s1026" type="#_x0000_t75" style="position:absolute;margin-left:386.2pt;margin-top:5.8pt;width:4.8pt;height:6pt;z-index:2526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">
                <v:imagedata r:id="rId18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1792" behindDoc="0" locked="0" layoutInCell="1" allowOverlap="1" wp14:anchorId="29A95566" wp14:editId="07EE569E">
                <wp:simplePos x="0" y="0"/>
                <wp:positionH relativeFrom="column">
                  <wp:posOffset>4812809</wp:posOffset>
                </wp:positionH>
                <wp:positionV relativeFrom="paragraph">
                  <wp:posOffset>-32493</wp:posOffset>
                </wp:positionV>
                <wp:extent cx="72360" cy="118440"/>
                <wp:effectExtent l="38100" t="38100" r="42545" b="5334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723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AECB3" id="Ink 923" o:spid="_x0000_s1026" type="#_x0000_t75" style="position:absolute;margin-left:378.3pt;margin-top:-3pt;width:7.15pt;height:10.6pt;z-index:2526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">
                <v:imagedata r:id="rId18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0768" behindDoc="0" locked="0" layoutInCell="1" allowOverlap="1" wp14:anchorId="7DCCBD3C" wp14:editId="247C4B42">
                <wp:simplePos x="0" y="0"/>
                <wp:positionH relativeFrom="column">
                  <wp:posOffset>4661969</wp:posOffset>
                </wp:positionH>
                <wp:positionV relativeFrom="paragraph">
                  <wp:posOffset>36627</wp:posOffset>
                </wp:positionV>
                <wp:extent cx="77400" cy="17640"/>
                <wp:effectExtent l="38100" t="38100" r="37465" b="4000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774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FCDBE" id="Ink 922" o:spid="_x0000_s1026" type="#_x0000_t75" style="position:absolute;margin-left:366.65pt;margin-top:2.25pt;width:7.15pt;height:2.5pt;z-index:2526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">
                <v:imagedata r:id="rId18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9744" behindDoc="0" locked="0" layoutInCell="1" allowOverlap="1" wp14:anchorId="6A8C214A" wp14:editId="7E0014D6">
                <wp:simplePos x="0" y="0"/>
                <wp:positionH relativeFrom="column">
                  <wp:posOffset>4513289</wp:posOffset>
                </wp:positionH>
                <wp:positionV relativeFrom="paragraph">
                  <wp:posOffset>-76773</wp:posOffset>
                </wp:positionV>
                <wp:extent cx="84600" cy="280440"/>
                <wp:effectExtent l="57150" t="38100" r="48895" b="4381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8460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F944F" id="Ink 921" o:spid="_x0000_s1026" type="#_x0000_t75" style="position:absolute;margin-left:354.65pt;margin-top:-6.6pt;width:7.9pt;height:23.4pt;z-index:2526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">
                <v:imagedata r:id="rId1841" o:title=""/>
              </v:shape>
            </w:pict>
          </mc:Fallback>
        </mc:AlternateContent>
      </w:r>
    </w:p>
    <w:p w14:paraId="6165E57A" w14:textId="44AC392C" w:rsidR="00FC2E6E" w:rsidRDefault="00E92D65" w:rsidP="00FC2E6E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3296" behindDoc="0" locked="0" layoutInCell="1" allowOverlap="1" wp14:anchorId="1E1A285D" wp14:editId="0B6ADCCC">
                <wp:simplePos x="0" y="0"/>
                <wp:positionH relativeFrom="column">
                  <wp:posOffset>2614289</wp:posOffset>
                </wp:positionH>
                <wp:positionV relativeFrom="paragraph">
                  <wp:posOffset>-31503</wp:posOffset>
                </wp:positionV>
                <wp:extent cx="131400" cy="66240"/>
                <wp:effectExtent l="19050" t="38100" r="40640" b="4826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314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7CFDF" id="Ink 944" o:spid="_x0000_s1026" type="#_x0000_t75" style="position:absolute;margin-left:205.35pt;margin-top:-3.15pt;width:11.55pt;height:6.45pt;z-index:2526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">
                <v:imagedata r:id="rId18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1248" behindDoc="0" locked="0" layoutInCell="1" allowOverlap="1" wp14:anchorId="40E313B3" wp14:editId="61237691">
                <wp:simplePos x="0" y="0"/>
                <wp:positionH relativeFrom="column">
                  <wp:posOffset>2544809</wp:posOffset>
                </wp:positionH>
                <wp:positionV relativeFrom="paragraph">
                  <wp:posOffset>-39423</wp:posOffset>
                </wp:positionV>
                <wp:extent cx="57240" cy="81720"/>
                <wp:effectExtent l="57150" t="38100" r="38100" b="5207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572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33A13" id="Ink 942" o:spid="_x0000_s1026" type="#_x0000_t75" style="position:absolute;margin-left:199.7pt;margin-top:-3.65pt;width:5.7pt;height:7.6pt;z-index:2526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">
                <v:imagedata r:id="rId18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0224" behindDoc="0" locked="0" layoutInCell="1" allowOverlap="1" wp14:anchorId="415EFAFE" wp14:editId="024FFBA3">
                <wp:simplePos x="0" y="0"/>
                <wp:positionH relativeFrom="column">
                  <wp:posOffset>2279489</wp:posOffset>
                </wp:positionH>
                <wp:positionV relativeFrom="paragraph">
                  <wp:posOffset>-26823</wp:posOffset>
                </wp:positionV>
                <wp:extent cx="222480" cy="66600"/>
                <wp:effectExtent l="38100" t="38100" r="44450" b="4826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2224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24EBB" id="Ink 941" o:spid="_x0000_s1026" type="#_x0000_t75" style="position:absolute;margin-left:179pt;margin-top:-2.7pt;width:18.7pt;height:6.55pt;z-index:2526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">
                <v:imagedata r:id="rId1847" o:title=""/>
              </v:shape>
            </w:pict>
          </mc:Fallback>
        </mc:AlternateContent>
      </w:r>
      <w:r w:rsidR="00FC2E6E">
        <w:rPr>
          <w:rFonts w:ascii="Calibri" w:hAnsi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95616" behindDoc="1" locked="0" layoutInCell="1" allowOverlap="1" wp14:anchorId="58D21908" wp14:editId="7D52DCEF">
            <wp:simplePos x="0" y="0"/>
            <wp:positionH relativeFrom="margin">
              <wp:posOffset>-317500</wp:posOffset>
            </wp:positionH>
            <wp:positionV relativeFrom="paragraph">
              <wp:posOffset>247015</wp:posOffset>
            </wp:positionV>
            <wp:extent cx="375920" cy="344170"/>
            <wp:effectExtent l="0" t="0" r="5080" b="0"/>
            <wp:wrapTight wrapText="bothSides">
              <wp:wrapPolygon edited="0">
                <wp:start x="0" y="0"/>
                <wp:lineTo x="0" y="20325"/>
                <wp:lineTo x="19703" y="20325"/>
                <wp:lineTo x="20797" y="17934"/>
                <wp:lineTo x="20797" y="5978"/>
                <wp:lineTo x="19703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gry-cartoon-eyes-md[1].png"/>
                    <pic:cNvPicPr/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920" cy="344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2E6E">
        <w:rPr>
          <w:rFonts w:ascii="Calibri" w:hAnsi="Calibri"/>
          <w:sz w:val="28"/>
          <w:szCs w:val="28"/>
        </w:rPr>
        <w:t>Note how the roots of the equation correspond to the factors of the polynomial!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1440"/>
      </w:tblGrid>
      <w:tr w:rsidR="00FC2E6E" w:rsidRPr="00F12821" w14:paraId="7457E77A" w14:textId="77777777" w:rsidTr="00E92D65">
        <w:tc>
          <w:tcPr>
            <w:tcW w:w="1440" w:type="dxa"/>
            <w:tcMar>
              <w:left w:w="0" w:type="dxa"/>
              <w:right w:w="0" w:type="dxa"/>
            </w:tcMar>
          </w:tcPr>
          <w:p w14:paraId="1D2164B2" w14:textId="77777777" w:rsidR="00FC2E6E" w:rsidRPr="00F12821" w:rsidRDefault="00FC2E6E" w:rsidP="00E92D65">
            <w:pPr>
              <w:tabs>
                <w:tab w:val="right" w:pos="10080"/>
              </w:tabs>
              <w:jc w:val="center"/>
              <w:rPr>
                <w:rFonts w:ascii="Calibri" w:hAnsi="Calibri"/>
                <w:sz w:val="28"/>
                <w:szCs w:val="28"/>
              </w:rPr>
            </w:pPr>
            <w:r w:rsidRPr="00F12821">
              <w:rPr>
                <w:rFonts w:ascii="Calibri" w:hAnsi="Calibri"/>
                <w:sz w:val="28"/>
                <w:szCs w:val="28"/>
              </w:rPr>
              <w:t>root</w:t>
            </w:r>
          </w:p>
        </w:tc>
        <w:tc>
          <w:tcPr>
            <w:tcW w:w="1440" w:type="dxa"/>
            <w:tcMar>
              <w:left w:w="0" w:type="dxa"/>
              <w:right w:w="0" w:type="dxa"/>
            </w:tcMar>
          </w:tcPr>
          <w:p w14:paraId="2520BF4E" w14:textId="77777777" w:rsidR="00FC2E6E" w:rsidRPr="00F12821" w:rsidRDefault="00FC2E6E" w:rsidP="00E92D65">
            <w:pPr>
              <w:tabs>
                <w:tab w:val="right" w:pos="10080"/>
              </w:tabs>
              <w:jc w:val="center"/>
              <w:rPr>
                <w:rFonts w:ascii="Calibri" w:hAnsi="Calibri"/>
                <w:sz w:val="28"/>
                <w:szCs w:val="28"/>
              </w:rPr>
            </w:pPr>
            <w:r w:rsidRPr="00F12821">
              <w:rPr>
                <w:rFonts w:ascii="Calibri" w:hAnsi="Calibri"/>
                <w:sz w:val="28"/>
                <w:szCs w:val="28"/>
              </w:rPr>
              <w:t>factor</w:t>
            </w:r>
          </w:p>
        </w:tc>
      </w:tr>
      <w:tr w:rsidR="00FC2E6E" w:rsidRPr="00F12821" w14:paraId="219D8C20" w14:textId="77777777" w:rsidTr="00E92D65">
        <w:tc>
          <w:tcPr>
            <w:tcW w:w="1440" w:type="dxa"/>
            <w:tcMar>
              <w:left w:w="0" w:type="dxa"/>
              <w:bottom w:w="72" w:type="dxa"/>
              <w:right w:w="0" w:type="dxa"/>
            </w:tcMar>
          </w:tcPr>
          <w:p w14:paraId="6B5832D9" w14:textId="77777777" w:rsidR="00FC2E6E" w:rsidRPr="00F12821" w:rsidRDefault="00FC2E6E" w:rsidP="00E92D65">
            <w:pPr>
              <w:tabs>
                <w:tab w:val="right" w:pos="10080"/>
              </w:tabs>
              <w:spacing w:before="60"/>
              <w:jc w:val="center"/>
              <w:rPr>
                <w:rFonts w:ascii="Calibri" w:hAnsi="Calibri"/>
                <w:sz w:val="28"/>
                <w:szCs w:val="28"/>
              </w:rPr>
            </w:pPr>
            <w:r w:rsidRPr="00F12821">
              <w:rPr>
                <w:rFonts w:ascii="Calibri" w:hAnsi="Calibri"/>
                <w:sz w:val="28"/>
                <w:szCs w:val="28"/>
              </w:rPr>
              <w:t>3</w:t>
            </w:r>
          </w:p>
          <w:p w14:paraId="31A38EAB" w14:textId="77777777" w:rsidR="00FC2E6E" w:rsidRPr="00F12821" w:rsidRDefault="00FC2E6E" w:rsidP="00E92D65">
            <w:pPr>
              <w:tabs>
                <w:tab w:val="right" w:pos="10080"/>
              </w:tabs>
              <w:jc w:val="center"/>
              <w:rPr>
                <w:rFonts w:ascii="Calibri" w:hAnsi="Calibri"/>
                <w:sz w:val="28"/>
                <w:szCs w:val="28"/>
              </w:rPr>
            </w:pPr>
            <w:r w:rsidRPr="00F12821">
              <w:rPr>
                <w:rFonts w:ascii="Calibri" w:hAnsi="Calibri"/>
                <w:sz w:val="28"/>
                <w:szCs w:val="28"/>
              </w:rPr>
              <w:sym w:font="Symbol" w:char="F02D"/>
            </w:r>
            <w:r w:rsidRPr="00F12821">
              <w:rPr>
                <w:rFonts w:ascii="Calibri" w:hAnsi="Calibri"/>
                <w:sz w:val="28"/>
                <w:szCs w:val="28"/>
              </w:rPr>
              <w:t>5</w:t>
            </w:r>
          </w:p>
          <w:p w14:paraId="6AA4F5E2" w14:textId="49BE9367" w:rsidR="00FC2E6E" w:rsidRPr="00F12821" w:rsidRDefault="008E5245" w:rsidP="00E92D65">
            <w:pPr>
              <w:tabs>
                <w:tab w:val="right" w:pos="10080"/>
              </w:tabs>
              <w:jc w:val="center"/>
              <w:rPr>
                <w:rFonts w:ascii="Calibri" w:hAnsi="Calibri"/>
                <w:sz w:val="28"/>
                <w:szCs w:val="28"/>
              </w:rPr>
            </w:pPr>
            <w:r>
              <w:rPr>
                <w:rFonts w:ascii="Calibri" w:hAnsi="Calibri"/>
                <w:noProof/>
                <w:sz w:val="28"/>
                <w:szCs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679680" behindDoc="0" locked="0" layoutInCell="1" allowOverlap="1" wp14:anchorId="2F29C41D" wp14:editId="1D0C731C">
                      <wp:simplePos x="0" y="0"/>
                      <wp:positionH relativeFrom="column">
                        <wp:posOffset>676579</wp:posOffset>
                      </wp:positionH>
                      <wp:positionV relativeFrom="paragraph">
                        <wp:posOffset>260252</wp:posOffset>
                      </wp:positionV>
                      <wp:extent cx="83160" cy="82440"/>
                      <wp:effectExtent l="38100" t="38100" r="12700" b="51435"/>
                      <wp:wrapNone/>
                      <wp:docPr id="961" name="Ink 9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160" cy="8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D9257C" id="Ink 961" o:spid="_x0000_s1026" type="#_x0000_t75" style="position:absolute;margin-left:52.6pt;margin-top:20pt;width:7.85pt;height:7.7pt;z-index:2526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">
                      <v:imagedata r:id="rId1849" o:title=""/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28"/>
                <w:szCs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678656" behindDoc="0" locked="0" layoutInCell="1" allowOverlap="1" wp14:anchorId="590D2562" wp14:editId="25AB9FCB">
                      <wp:simplePos x="0" y="0"/>
                      <wp:positionH relativeFrom="column">
                        <wp:posOffset>662899</wp:posOffset>
                      </wp:positionH>
                      <wp:positionV relativeFrom="paragraph">
                        <wp:posOffset>183572</wp:posOffset>
                      </wp:positionV>
                      <wp:extent cx="52200" cy="28080"/>
                      <wp:effectExtent l="38100" t="38100" r="43180" b="48260"/>
                      <wp:wrapNone/>
                      <wp:docPr id="960" name="Ink 9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200" cy="2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A7916C" id="Ink 960" o:spid="_x0000_s1026" type="#_x0000_t75" style="position:absolute;margin-left:51.75pt;margin-top:14pt;width:5pt;height:3.1pt;z-index:2526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">
                      <v:imagedata r:id="rId1851" o:title=""/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28"/>
                <w:szCs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674560" behindDoc="0" locked="0" layoutInCell="1" allowOverlap="1" wp14:anchorId="008E6B84" wp14:editId="64841561">
                      <wp:simplePos x="0" y="0"/>
                      <wp:positionH relativeFrom="column">
                        <wp:posOffset>643099</wp:posOffset>
                      </wp:positionH>
                      <wp:positionV relativeFrom="paragraph">
                        <wp:posOffset>35252</wp:posOffset>
                      </wp:positionV>
                      <wp:extent cx="57600" cy="89280"/>
                      <wp:effectExtent l="38100" t="38100" r="38100" b="44450"/>
                      <wp:wrapNone/>
                      <wp:docPr id="956" name="Ink 9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4ED852" id="Ink 956" o:spid="_x0000_s1026" type="#_x0000_t75" style="position:absolute;margin-left:50pt;margin-top:2.35pt;width:5.95pt;height:8.2pt;z-index:2526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">
                      <v:imagedata r:id="rId1853" o:title=""/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28"/>
                <w:szCs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673536" behindDoc="0" locked="0" layoutInCell="1" allowOverlap="1" wp14:anchorId="2893A9FB" wp14:editId="34BF1747">
                      <wp:simplePos x="0" y="0"/>
                      <wp:positionH relativeFrom="column">
                        <wp:posOffset>647419</wp:posOffset>
                      </wp:positionH>
                      <wp:positionV relativeFrom="paragraph">
                        <wp:posOffset>22292</wp:posOffset>
                      </wp:positionV>
                      <wp:extent cx="3960" cy="1440"/>
                      <wp:effectExtent l="38100" t="38100" r="34290" b="36830"/>
                      <wp:wrapNone/>
                      <wp:docPr id="955" name="Ink 9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CF9826" id="Ink 955" o:spid="_x0000_s1026" type="#_x0000_t75" style="position:absolute;margin-left:50.65pt;margin-top:1.4pt;width:1.05pt;height:.85pt;z-index:2526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">
                      <v:imagedata r:id="rId1855" o:title=""/>
                    </v:shape>
                  </w:pict>
                </mc:Fallback>
              </mc:AlternateContent>
            </w:r>
            <w:r w:rsidR="00FC2E6E" w:rsidRPr="00F12821">
              <w:rPr>
                <w:rFonts w:ascii="Calibri" w:hAnsi="Calibri"/>
                <w:position w:val="-22"/>
                <w:sz w:val="28"/>
                <w:szCs w:val="28"/>
              </w:rPr>
              <w:object w:dxaOrig="240" w:dyaOrig="580" w14:anchorId="3A4ACD74">
                <v:shape id="_x0000_i1026" type="#_x0000_t75" style="width:11.9pt;height:29pt" o:ole="">
                  <v:imagedata r:id="rId1856" o:title=""/>
                </v:shape>
                <o:OLEObject Type="Embed" ProgID="Equation.DSMT4" ShapeID="_x0000_i1026" DrawAspect="Content" ObjectID="_1487076619" r:id="rId1857"/>
              </w:object>
            </w:r>
          </w:p>
        </w:tc>
        <w:tc>
          <w:tcPr>
            <w:tcW w:w="1440" w:type="dxa"/>
            <w:tcMar>
              <w:left w:w="0" w:type="dxa"/>
              <w:bottom w:w="72" w:type="dxa"/>
              <w:right w:w="0" w:type="dxa"/>
            </w:tcMar>
          </w:tcPr>
          <w:p w14:paraId="5579CF0B" w14:textId="77777777" w:rsidR="00FC2E6E" w:rsidRPr="00F12821" w:rsidRDefault="00FC2E6E" w:rsidP="00E92D65">
            <w:pPr>
              <w:tabs>
                <w:tab w:val="right" w:pos="10080"/>
              </w:tabs>
              <w:jc w:val="center"/>
              <w:rPr>
                <w:rFonts w:ascii="Calibri" w:hAnsi="Calibri"/>
                <w:sz w:val="28"/>
                <w:szCs w:val="28"/>
              </w:rPr>
            </w:pPr>
            <w:r w:rsidRPr="00F12821">
              <w:rPr>
                <w:i/>
                <w:sz w:val="28"/>
                <w:szCs w:val="28"/>
              </w:rPr>
              <w:t>x </w:t>
            </w:r>
            <w:r w:rsidRPr="00F12821">
              <w:rPr>
                <w:rFonts w:ascii="Calibri" w:hAnsi="Calibri"/>
                <w:sz w:val="28"/>
                <w:szCs w:val="28"/>
              </w:rPr>
              <w:t> </w:t>
            </w:r>
            <w:r w:rsidRPr="00F12821">
              <w:rPr>
                <w:rFonts w:ascii="Calibri" w:hAnsi="Calibri"/>
                <w:sz w:val="28"/>
                <w:szCs w:val="28"/>
              </w:rPr>
              <w:sym w:font="Symbol" w:char="F02D"/>
            </w:r>
            <w:r w:rsidRPr="00F12821">
              <w:rPr>
                <w:rFonts w:ascii="Calibri" w:hAnsi="Calibri"/>
                <w:sz w:val="28"/>
                <w:szCs w:val="28"/>
              </w:rPr>
              <w:t>  3</w:t>
            </w:r>
          </w:p>
          <w:p w14:paraId="3D08C112" w14:textId="77777777" w:rsidR="00FC2E6E" w:rsidRPr="00F12821" w:rsidRDefault="00FC2E6E" w:rsidP="00E92D65">
            <w:pPr>
              <w:tabs>
                <w:tab w:val="right" w:pos="10080"/>
              </w:tabs>
              <w:spacing w:before="20"/>
              <w:jc w:val="center"/>
              <w:rPr>
                <w:rFonts w:ascii="Calibri" w:hAnsi="Calibri"/>
                <w:sz w:val="28"/>
                <w:szCs w:val="28"/>
              </w:rPr>
            </w:pPr>
            <w:r w:rsidRPr="00F12821">
              <w:rPr>
                <w:i/>
                <w:sz w:val="28"/>
                <w:szCs w:val="28"/>
              </w:rPr>
              <w:t>x </w:t>
            </w:r>
            <w:r w:rsidRPr="00F12821">
              <w:rPr>
                <w:rFonts w:ascii="Calibri" w:hAnsi="Calibri"/>
                <w:sz w:val="28"/>
                <w:szCs w:val="28"/>
              </w:rPr>
              <w:t> +  5</w:t>
            </w:r>
          </w:p>
          <w:p w14:paraId="13E3B4D8" w14:textId="46ED5464" w:rsidR="00FC2E6E" w:rsidRPr="00F12821" w:rsidRDefault="008E5245" w:rsidP="00E92D65">
            <w:pPr>
              <w:tabs>
                <w:tab w:val="right" w:pos="10080"/>
              </w:tabs>
              <w:spacing w:before="120"/>
              <w:jc w:val="center"/>
              <w:rPr>
                <w:rFonts w:ascii="Calibri" w:hAnsi="Calibri"/>
                <w:sz w:val="28"/>
                <w:szCs w:val="28"/>
              </w:rPr>
            </w:pPr>
            <w:r>
              <w:rPr>
                <w:rFonts w:ascii="Calibri" w:hAnsi="Calibri"/>
                <w:noProof/>
                <w:sz w:val="28"/>
                <w:szCs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682752" behindDoc="0" locked="0" layoutInCell="1" allowOverlap="1" wp14:anchorId="19CB5D77" wp14:editId="07253D0B">
                      <wp:simplePos x="0" y="0"/>
                      <wp:positionH relativeFrom="column">
                        <wp:posOffset>650299</wp:posOffset>
                      </wp:positionH>
                      <wp:positionV relativeFrom="paragraph">
                        <wp:posOffset>44092</wp:posOffset>
                      </wp:positionV>
                      <wp:extent cx="42840" cy="93240"/>
                      <wp:effectExtent l="38100" t="38100" r="52705" b="40640"/>
                      <wp:wrapNone/>
                      <wp:docPr id="964" name="Ink 9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84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2CFD86" id="Ink 964" o:spid="_x0000_s1026" type="#_x0000_t75" style="position:absolute;margin-left:50.6pt;margin-top:3pt;width:4.6pt;height:8.4pt;z-index:2526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">
                      <v:imagedata r:id="rId1859" o:title=""/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28"/>
                <w:szCs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681728" behindDoc="0" locked="0" layoutInCell="1" allowOverlap="1" wp14:anchorId="40FB8368" wp14:editId="216EF44D">
                      <wp:simplePos x="0" y="0"/>
                      <wp:positionH relativeFrom="column">
                        <wp:posOffset>653539</wp:posOffset>
                      </wp:positionH>
                      <wp:positionV relativeFrom="paragraph">
                        <wp:posOffset>30412</wp:posOffset>
                      </wp:positionV>
                      <wp:extent cx="360" cy="720"/>
                      <wp:effectExtent l="38100" t="38100" r="38100" b="37465"/>
                      <wp:wrapNone/>
                      <wp:docPr id="963" name="Ink 9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CBD95B" id="Ink 963" o:spid="_x0000_s1026" type="#_x0000_t75" style="position:absolute;margin-left:51.1pt;margin-top:2.05pt;width:.8pt;height:.8pt;z-index:2526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">
                      <v:imagedata r:id="rId1861" o:title=""/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28"/>
                <w:szCs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2680704" behindDoc="0" locked="0" layoutInCell="1" allowOverlap="1" wp14:anchorId="093BB02F" wp14:editId="72273A96">
                      <wp:simplePos x="0" y="0"/>
                      <wp:positionH relativeFrom="column">
                        <wp:posOffset>199219</wp:posOffset>
                      </wp:positionH>
                      <wp:positionV relativeFrom="paragraph">
                        <wp:posOffset>66412</wp:posOffset>
                      </wp:positionV>
                      <wp:extent cx="66600" cy="75960"/>
                      <wp:effectExtent l="19050" t="38100" r="10160" b="38735"/>
                      <wp:wrapNone/>
                      <wp:docPr id="962" name="Ink 9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00" cy="75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3A3815" id="Ink 962" o:spid="_x0000_s1026" type="#_x0000_t75" style="position:absolute;margin-left:15.2pt;margin-top:4.8pt;width:6.35pt;height:7pt;z-index:2526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">
                      <v:imagedata r:id="rId1863" o:title=""/>
                    </v:shape>
                  </w:pict>
                </mc:Fallback>
              </mc:AlternateContent>
            </w:r>
            <w:r w:rsidR="00FC2E6E" w:rsidRPr="00F12821">
              <w:rPr>
                <w:rFonts w:ascii="Calibri" w:hAnsi="Calibri"/>
                <w:sz w:val="28"/>
                <w:szCs w:val="28"/>
              </w:rPr>
              <w:t>3</w:t>
            </w:r>
            <w:r w:rsidR="00FC2E6E" w:rsidRPr="00F12821">
              <w:rPr>
                <w:i/>
                <w:sz w:val="28"/>
                <w:szCs w:val="28"/>
              </w:rPr>
              <w:t>x </w:t>
            </w:r>
            <w:r w:rsidR="00FC2E6E" w:rsidRPr="00F12821">
              <w:rPr>
                <w:rFonts w:ascii="Calibri" w:hAnsi="Calibri"/>
                <w:sz w:val="28"/>
                <w:szCs w:val="28"/>
              </w:rPr>
              <w:t> </w:t>
            </w:r>
            <w:r w:rsidR="00FC2E6E" w:rsidRPr="00F12821">
              <w:rPr>
                <w:rFonts w:ascii="Calibri" w:hAnsi="Calibri"/>
                <w:sz w:val="28"/>
                <w:szCs w:val="28"/>
              </w:rPr>
              <w:sym w:font="Symbol" w:char="F02D"/>
            </w:r>
            <w:r w:rsidR="00FC2E6E" w:rsidRPr="00F12821">
              <w:rPr>
                <w:rFonts w:ascii="Calibri" w:hAnsi="Calibri"/>
                <w:sz w:val="28"/>
                <w:szCs w:val="28"/>
              </w:rPr>
              <w:t>  2</w:t>
            </w:r>
          </w:p>
        </w:tc>
      </w:tr>
    </w:tbl>
    <w:p w14:paraId="3415704E" w14:textId="463592F6" w:rsidR="00FC2E6E" w:rsidRDefault="00FC2E6E" w:rsidP="00FC2E6E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35824185" w14:textId="6141DCFD" w:rsidR="00FC2E6E" w:rsidRDefault="008E5245" w:rsidP="00FC2E6E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8112" behindDoc="0" locked="0" layoutInCell="1" allowOverlap="1" wp14:anchorId="36C7B3F2" wp14:editId="7C40271C">
                <wp:simplePos x="0" y="0"/>
                <wp:positionH relativeFrom="column">
                  <wp:posOffset>4293329</wp:posOffset>
                </wp:positionH>
                <wp:positionV relativeFrom="paragraph">
                  <wp:posOffset>-130683</wp:posOffset>
                </wp:positionV>
                <wp:extent cx="1331280" cy="527760"/>
                <wp:effectExtent l="38100" t="38100" r="59690" b="4381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331280" cy="52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991EB" id="Ink 979" o:spid="_x0000_s1026" type="#_x0000_t75" style="position:absolute;margin-left:337.3pt;margin-top:-11.1pt;width:106.5pt;height:43.3pt;z-index:2526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">
                <v:imagedata r:id="rId18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7632" behindDoc="0" locked="0" layoutInCell="1" allowOverlap="1" wp14:anchorId="00C72859" wp14:editId="142B1560">
                <wp:simplePos x="0" y="0"/>
                <wp:positionH relativeFrom="column">
                  <wp:posOffset>5226809</wp:posOffset>
                </wp:positionH>
                <wp:positionV relativeFrom="paragraph">
                  <wp:posOffset>127437</wp:posOffset>
                </wp:positionV>
                <wp:extent cx="168480" cy="10800"/>
                <wp:effectExtent l="38100" t="57150" r="41275" b="4635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168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25707" id="Ink 959" o:spid="_x0000_s1026" type="#_x0000_t75" style="position:absolute;margin-left:411pt;margin-top:9.3pt;width:14.35pt;height:2.05pt;z-index:2526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">
                <v:imagedata r:id="rId18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6608" behindDoc="0" locked="0" layoutInCell="1" allowOverlap="1" wp14:anchorId="4E6341DA" wp14:editId="533C4A20">
                <wp:simplePos x="0" y="0"/>
                <wp:positionH relativeFrom="column">
                  <wp:posOffset>5301689</wp:posOffset>
                </wp:positionH>
                <wp:positionV relativeFrom="paragraph">
                  <wp:posOffset>49317</wp:posOffset>
                </wp:positionV>
                <wp:extent cx="88920" cy="118440"/>
                <wp:effectExtent l="38100" t="38100" r="44450" b="5334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889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6CD1C" id="Ink 958" o:spid="_x0000_s1026" type="#_x0000_t75" style="position:absolute;margin-left:416.85pt;margin-top:3.35pt;width:8.3pt;height:10.55pt;z-index:2526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">
                <v:imagedata r:id="rId18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5584" behindDoc="0" locked="0" layoutInCell="1" allowOverlap="1" wp14:anchorId="0E1A5F47" wp14:editId="566DD798">
                <wp:simplePos x="0" y="0"/>
                <wp:positionH relativeFrom="column">
                  <wp:posOffset>5295209</wp:posOffset>
                </wp:positionH>
                <wp:positionV relativeFrom="paragraph">
                  <wp:posOffset>49677</wp:posOffset>
                </wp:positionV>
                <wp:extent cx="54720" cy="106920"/>
                <wp:effectExtent l="38100" t="38100" r="40640" b="45720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547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5CE25" id="Ink 957" o:spid="_x0000_s1026" type="#_x0000_t75" style="position:absolute;margin-left:416.4pt;margin-top:3.4pt;width:5.35pt;height:9.4pt;z-index:2526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">
                <v:imagedata r:id="rId1871" o:title=""/>
              </v:shape>
            </w:pict>
          </mc:Fallback>
        </mc:AlternateContent>
      </w:r>
      <w:r w:rsidR="00E92D6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2512" behindDoc="0" locked="0" layoutInCell="1" allowOverlap="1" wp14:anchorId="12EC152A" wp14:editId="035B09B0">
                <wp:simplePos x="0" y="0"/>
                <wp:positionH relativeFrom="column">
                  <wp:posOffset>4951049</wp:posOffset>
                </wp:positionH>
                <wp:positionV relativeFrom="paragraph">
                  <wp:posOffset>-51123</wp:posOffset>
                </wp:positionV>
                <wp:extent cx="101160" cy="281520"/>
                <wp:effectExtent l="38100" t="38100" r="51435" b="4254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10116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82C3F" id="Ink 953" o:spid="_x0000_s1026" type="#_x0000_t75" style="position:absolute;margin-left:389.35pt;margin-top:-4.5pt;width:9.1pt;height:23.15pt;z-index:2526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">
                <v:imagedata r:id="rId1873" o:title=""/>
              </v:shape>
            </w:pict>
          </mc:Fallback>
        </mc:AlternateContent>
      </w:r>
      <w:r w:rsidR="00E92D6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1488" behindDoc="0" locked="0" layoutInCell="1" allowOverlap="1" wp14:anchorId="28DDE81D" wp14:editId="42469CFD">
                <wp:simplePos x="0" y="0"/>
                <wp:positionH relativeFrom="column">
                  <wp:posOffset>4879049</wp:posOffset>
                </wp:positionH>
                <wp:positionV relativeFrom="paragraph">
                  <wp:posOffset>7197</wp:posOffset>
                </wp:positionV>
                <wp:extent cx="59400" cy="150120"/>
                <wp:effectExtent l="38100" t="38100" r="36195" b="4064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594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FA4B9" id="Ink 952" o:spid="_x0000_s1026" type="#_x0000_t75" style="position:absolute;margin-left:383.5pt;margin-top:.15pt;width:6.15pt;height:12.95pt;z-index:2526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">
                <v:imagedata r:id="rId1875" o:title=""/>
              </v:shape>
            </w:pict>
          </mc:Fallback>
        </mc:AlternateContent>
      </w:r>
      <w:r w:rsidR="00E92D6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0464" behindDoc="0" locked="0" layoutInCell="1" allowOverlap="1" wp14:anchorId="66B9097E" wp14:editId="7C5C2B9F">
                <wp:simplePos x="0" y="0"/>
                <wp:positionH relativeFrom="column">
                  <wp:posOffset>4735769</wp:posOffset>
                </wp:positionH>
                <wp:positionV relativeFrom="paragraph">
                  <wp:posOffset>102237</wp:posOffset>
                </wp:positionV>
                <wp:extent cx="55080" cy="9000"/>
                <wp:effectExtent l="38100" t="38100" r="40640" b="4826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55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4C924" id="Ink 951" o:spid="_x0000_s1026" type="#_x0000_t75" style="position:absolute;margin-left:372.4pt;margin-top:7.5pt;width:5.4pt;height:1.75pt;z-index:2526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">
                <v:imagedata r:id="rId1877" o:title=""/>
              </v:shape>
            </w:pict>
          </mc:Fallback>
        </mc:AlternateContent>
      </w:r>
      <w:r w:rsidR="00E92D6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9440" behindDoc="0" locked="0" layoutInCell="1" allowOverlap="1" wp14:anchorId="5DD25AA2" wp14:editId="181A6866">
                <wp:simplePos x="0" y="0"/>
                <wp:positionH relativeFrom="column">
                  <wp:posOffset>4614809</wp:posOffset>
                </wp:positionH>
                <wp:positionV relativeFrom="paragraph">
                  <wp:posOffset>62997</wp:posOffset>
                </wp:positionV>
                <wp:extent cx="68760" cy="108360"/>
                <wp:effectExtent l="38100" t="38100" r="45720" b="4445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687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F0904" id="Ink 950" o:spid="_x0000_s1026" type="#_x0000_t75" style="position:absolute;margin-left:362.6pt;margin-top:4.45pt;width:6.65pt;height:9.7pt;z-index:2526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">
                <v:imagedata r:id="rId1879" o:title=""/>
              </v:shape>
            </w:pict>
          </mc:Fallback>
        </mc:AlternateContent>
      </w:r>
      <w:r w:rsidR="00E92D6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8416" behindDoc="0" locked="0" layoutInCell="1" allowOverlap="1" wp14:anchorId="76471357" wp14:editId="35590B3D">
                <wp:simplePos x="0" y="0"/>
                <wp:positionH relativeFrom="column">
                  <wp:posOffset>4567289</wp:posOffset>
                </wp:positionH>
                <wp:positionV relativeFrom="paragraph">
                  <wp:posOffset>68397</wp:posOffset>
                </wp:positionV>
                <wp:extent cx="50400" cy="100440"/>
                <wp:effectExtent l="38100" t="38100" r="45085" b="5207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504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6D3B1" id="Ink 949" o:spid="_x0000_s1026" type="#_x0000_t75" style="position:absolute;margin-left:359.05pt;margin-top:4.9pt;width:5.2pt;height:9.05pt;z-index:2526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">
                <v:imagedata r:id="rId1881" o:title=""/>
              </v:shape>
            </w:pict>
          </mc:Fallback>
        </mc:AlternateContent>
      </w:r>
      <w:r w:rsidR="00E92D6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7392" behindDoc="0" locked="0" layoutInCell="1" allowOverlap="1" wp14:anchorId="1D1A9BD1" wp14:editId="4D473FBB">
                <wp:simplePos x="0" y="0"/>
                <wp:positionH relativeFrom="column">
                  <wp:posOffset>4454249</wp:posOffset>
                </wp:positionH>
                <wp:positionV relativeFrom="paragraph">
                  <wp:posOffset>22317</wp:posOffset>
                </wp:positionV>
                <wp:extent cx="59400" cy="156960"/>
                <wp:effectExtent l="57150" t="19050" r="36195" b="5270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594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6C9E9" id="Ink 948" o:spid="_x0000_s1026" type="#_x0000_t75" style="position:absolute;margin-left:350.05pt;margin-top:1.3pt;width:5.8pt;height:13.4pt;z-index:2526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">
                <v:imagedata r:id="rId1883" o:title=""/>
              </v:shape>
            </w:pict>
          </mc:Fallback>
        </mc:AlternateContent>
      </w:r>
      <w:r w:rsidR="00E92D65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6368" behindDoc="0" locked="0" layoutInCell="1" allowOverlap="1" wp14:anchorId="05C143B6" wp14:editId="5535AFC4">
                <wp:simplePos x="0" y="0"/>
                <wp:positionH relativeFrom="column">
                  <wp:posOffset>2730209</wp:posOffset>
                </wp:positionH>
                <wp:positionV relativeFrom="paragraph">
                  <wp:posOffset>-25923</wp:posOffset>
                </wp:positionV>
                <wp:extent cx="208080" cy="300960"/>
                <wp:effectExtent l="38100" t="38100" r="0" b="4254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20808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7156C" id="Ink 947" o:spid="_x0000_s1026" type="#_x0000_t75" style="position:absolute;margin-left:214.3pt;margin-top:-2.55pt;width:17.95pt;height:24.95pt;z-index:2526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">
                <v:imagedata r:id="rId1885" o:title=""/>
              </v:shape>
            </w:pict>
          </mc:Fallback>
        </mc:AlternateContent>
      </w:r>
      <w:r w:rsidR="00FC2E6E">
        <w:rPr>
          <w:rFonts w:ascii="Calibri" w:hAnsi="Calibri"/>
          <w:sz w:val="28"/>
          <w:szCs w:val="28"/>
        </w:rPr>
        <w:t xml:space="preserve">The root </w:t>
      </w:r>
      <w:r w:rsidR="00FC2E6E">
        <w:rPr>
          <w:rFonts w:ascii="Calibri" w:hAnsi="Calibri"/>
          <w:i/>
          <w:sz w:val="28"/>
          <w:szCs w:val="28"/>
        </w:rPr>
        <w:t>b</w:t>
      </w:r>
      <w:r w:rsidR="00FC2E6E">
        <w:rPr>
          <w:rFonts w:ascii="Calibri" w:hAnsi="Calibri"/>
          <w:sz w:val="28"/>
          <w:szCs w:val="28"/>
        </w:rPr>
        <w:t xml:space="preserve"> is from the factor  __________</w:t>
      </w:r>
    </w:p>
    <w:p w14:paraId="61185558" w14:textId="149AC552" w:rsidR="00FC2E6E" w:rsidRPr="001D101C" w:rsidRDefault="00FC2E6E" w:rsidP="00FC2E6E">
      <w:pPr>
        <w:tabs>
          <w:tab w:val="right" w:pos="10080"/>
        </w:tabs>
        <w:rPr>
          <w:rFonts w:ascii="Calibri" w:hAnsi="Calibri"/>
          <w:sz w:val="28"/>
          <w:szCs w:val="28"/>
          <w:lang w:val="en-CA"/>
        </w:rPr>
      </w:pPr>
    </w:p>
    <w:p w14:paraId="7D8EFC7D" w14:textId="44AB0C02" w:rsidR="00FC2E6E" w:rsidRDefault="008E5245" w:rsidP="00FC2E6E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6064" behindDoc="0" locked="0" layoutInCell="1" allowOverlap="1" wp14:anchorId="70F86FFB" wp14:editId="7B1B6E7E">
                <wp:simplePos x="0" y="0"/>
                <wp:positionH relativeFrom="column">
                  <wp:posOffset>5255609</wp:posOffset>
                </wp:positionH>
                <wp:positionV relativeFrom="paragraph">
                  <wp:posOffset>185492</wp:posOffset>
                </wp:positionV>
                <wp:extent cx="81360" cy="7200"/>
                <wp:effectExtent l="19050" t="38100" r="52070" b="5016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813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A774A" id="Ink 977" o:spid="_x0000_s1026" type="#_x0000_t75" style="position:absolute;margin-left:413.35pt;margin-top:14pt;width:7.45pt;height:1.75pt;z-index:2526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">
                <v:imagedata r:id="rId18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5040" behindDoc="0" locked="0" layoutInCell="1" allowOverlap="1" wp14:anchorId="20AA593C" wp14:editId="1BDF0B1E">
                <wp:simplePos x="0" y="0"/>
                <wp:positionH relativeFrom="column">
                  <wp:posOffset>5286209</wp:posOffset>
                </wp:positionH>
                <wp:positionV relativeFrom="paragraph">
                  <wp:posOffset>124292</wp:posOffset>
                </wp:positionV>
                <wp:extent cx="69840" cy="96480"/>
                <wp:effectExtent l="38100" t="38100" r="45085" b="3746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698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2DA7D" id="Ink 976" o:spid="_x0000_s1026" type="#_x0000_t75" style="position:absolute;margin-left:415.75pt;margin-top:9.3pt;width:6.5pt;height:8.65pt;z-index:2526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">
                <v:imagedata r:id="rId18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4016" behindDoc="0" locked="0" layoutInCell="1" allowOverlap="1" wp14:anchorId="2C1E5412" wp14:editId="0240F5FB">
                <wp:simplePos x="0" y="0"/>
                <wp:positionH relativeFrom="column">
                  <wp:posOffset>5288009</wp:posOffset>
                </wp:positionH>
                <wp:positionV relativeFrom="paragraph">
                  <wp:posOffset>117092</wp:posOffset>
                </wp:positionV>
                <wp:extent cx="45000" cy="81360"/>
                <wp:effectExtent l="19050" t="19050" r="50800" b="5207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450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44BC4" id="Ink 975" o:spid="_x0000_s1026" type="#_x0000_t75" style="position:absolute;margin-left:415.95pt;margin-top:8.75pt;width:4.55pt;height:7.35pt;z-index:2526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">
                <v:imagedata r:id="rId18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2992" behindDoc="0" locked="0" layoutInCell="1" allowOverlap="1" wp14:anchorId="13E1B4FC" wp14:editId="6D2D6DDE">
                <wp:simplePos x="0" y="0"/>
                <wp:positionH relativeFrom="column">
                  <wp:posOffset>5098649</wp:posOffset>
                </wp:positionH>
                <wp:positionV relativeFrom="paragraph">
                  <wp:posOffset>8372</wp:posOffset>
                </wp:positionV>
                <wp:extent cx="88920" cy="288000"/>
                <wp:effectExtent l="38100" t="38100" r="6350" b="5524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8892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7F5B9" id="Ink 974" o:spid="_x0000_s1026" type="#_x0000_t75" style="position:absolute;margin-left:400.9pt;margin-top:.1pt;width:8.3pt;height:23.85pt;z-index:2526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">
                <v:imagedata r:id="rId18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1968" behindDoc="0" locked="0" layoutInCell="1" allowOverlap="1" wp14:anchorId="4C5F37A3" wp14:editId="4D1DAD94">
                <wp:simplePos x="0" y="0"/>
                <wp:positionH relativeFrom="column">
                  <wp:posOffset>4647569</wp:posOffset>
                </wp:positionH>
                <wp:positionV relativeFrom="paragraph">
                  <wp:posOffset>132932</wp:posOffset>
                </wp:positionV>
                <wp:extent cx="75600" cy="99000"/>
                <wp:effectExtent l="38100" t="38100" r="57785" b="5397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756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CB22B" id="Ink 973" o:spid="_x0000_s1026" type="#_x0000_t75" style="position:absolute;margin-left:365.2pt;margin-top:9.85pt;width:7.35pt;height:9.1pt;z-index:2526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">
                <v:imagedata r:id="rId18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0944" behindDoc="0" locked="0" layoutInCell="1" allowOverlap="1" wp14:anchorId="7B84A9DD" wp14:editId="69060FC9">
                <wp:simplePos x="0" y="0"/>
                <wp:positionH relativeFrom="column">
                  <wp:posOffset>5008649</wp:posOffset>
                </wp:positionH>
                <wp:positionV relativeFrom="paragraph">
                  <wp:posOffset>74612</wp:posOffset>
                </wp:positionV>
                <wp:extent cx="76320" cy="133920"/>
                <wp:effectExtent l="19050" t="38100" r="57150" b="3810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763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276D7" id="Ink 972" o:spid="_x0000_s1026" type="#_x0000_t75" style="position:absolute;margin-left:393.65pt;margin-top:5.4pt;width:7.5pt;height:11.7pt;z-index:2526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">
                <v:imagedata r:id="rId18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9920" behindDoc="0" locked="0" layoutInCell="1" allowOverlap="1" wp14:anchorId="07860220" wp14:editId="53E05196">
                <wp:simplePos x="0" y="0"/>
                <wp:positionH relativeFrom="column">
                  <wp:posOffset>4894169</wp:posOffset>
                </wp:positionH>
                <wp:positionV relativeFrom="paragraph">
                  <wp:posOffset>141572</wp:posOffset>
                </wp:positionV>
                <wp:extent cx="61920" cy="16560"/>
                <wp:effectExtent l="38100" t="38100" r="52705" b="4064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61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52FDE" id="Ink 971" o:spid="_x0000_s1026" type="#_x0000_t75" style="position:absolute;margin-left:384.85pt;margin-top:10.6pt;width:5.95pt;height:2.3pt;z-index:2526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">
                <v:imagedata r:id="rId18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8896" behindDoc="0" locked="0" layoutInCell="1" allowOverlap="1" wp14:anchorId="1116F124" wp14:editId="77A91B3E">
                <wp:simplePos x="0" y="0"/>
                <wp:positionH relativeFrom="column">
                  <wp:posOffset>4786529</wp:posOffset>
                </wp:positionH>
                <wp:positionV relativeFrom="paragraph">
                  <wp:posOffset>119252</wp:posOffset>
                </wp:positionV>
                <wp:extent cx="38880" cy="90360"/>
                <wp:effectExtent l="38100" t="38100" r="56515" b="4318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38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67772" id="Ink 970" o:spid="_x0000_s1026" type="#_x0000_t75" style="position:absolute;margin-left:376.15pt;margin-top:8.85pt;width:4.35pt;height:8.3pt;z-index:2526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">
                <v:imagedata r:id="rId19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7872" behindDoc="0" locked="0" layoutInCell="1" allowOverlap="1" wp14:anchorId="02147661" wp14:editId="5CA35854">
                <wp:simplePos x="0" y="0"/>
                <wp:positionH relativeFrom="column">
                  <wp:posOffset>4749449</wp:posOffset>
                </wp:positionH>
                <wp:positionV relativeFrom="paragraph">
                  <wp:posOffset>120332</wp:posOffset>
                </wp:positionV>
                <wp:extent cx="48240" cy="68760"/>
                <wp:effectExtent l="38100" t="38100" r="47625" b="45720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482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C2351" id="Ink 969" o:spid="_x0000_s1026" type="#_x0000_t75" style="position:absolute;margin-left:373.35pt;margin-top:8.9pt;width:5.05pt;height:6.6pt;z-index:2526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">
                <v:imagedata r:id="rId19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6848" behindDoc="0" locked="0" layoutInCell="1" allowOverlap="1" wp14:anchorId="7BC02A12" wp14:editId="4309C045">
                <wp:simplePos x="0" y="0"/>
                <wp:positionH relativeFrom="column">
                  <wp:posOffset>4666289</wp:posOffset>
                </wp:positionH>
                <wp:positionV relativeFrom="paragraph">
                  <wp:posOffset>109892</wp:posOffset>
                </wp:positionV>
                <wp:extent cx="81720" cy="80280"/>
                <wp:effectExtent l="38100" t="38100" r="52070" b="5334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817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A8D2F" id="Ink 968" o:spid="_x0000_s1026" type="#_x0000_t75" style="position:absolute;margin-left:366.65pt;margin-top:8pt;width:7.65pt;height:7.7pt;z-index:2526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">
                <v:imagedata r:id="rId19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5824" behindDoc="0" locked="0" layoutInCell="1" allowOverlap="1" wp14:anchorId="75BBF4C4" wp14:editId="0932C8FD">
                <wp:simplePos x="0" y="0"/>
                <wp:positionH relativeFrom="column">
                  <wp:posOffset>4691849</wp:posOffset>
                </wp:positionH>
                <wp:positionV relativeFrom="paragraph">
                  <wp:posOffset>153092</wp:posOffset>
                </wp:positionV>
                <wp:extent cx="8280" cy="3600"/>
                <wp:effectExtent l="38100" t="38100" r="48895" b="34925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8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02D54" id="Ink 967" o:spid="_x0000_s1026" type="#_x0000_t75" style="position:absolute;margin-left:369.1pt;margin-top:11.55pt;width:1.55pt;height:1.4pt;z-index:2526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">
                <v:imagedata r:id="rId19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3776" behindDoc="0" locked="0" layoutInCell="1" allowOverlap="1" wp14:anchorId="17A3908D" wp14:editId="65EE1644">
                <wp:simplePos x="0" y="0"/>
                <wp:positionH relativeFrom="column">
                  <wp:posOffset>4432289</wp:posOffset>
                </wp:positionH>
                <wp:positionV relativeFrom="paragraph">
                  <wp:posOffset>48332</wp:posOffset>
                </wp:positionV>
                <wp:extent cx="91800" cy="210240"/>
                <wp:effectExtent l="38100" t="38100" r="41910" b="3746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9180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1028D" id="Ink 965" o:spid="_x0000_s1026" type="#_x0000_t75" style="position:absolute;margin-left:348.4pt;margin-top:3.35pt;width:8.35pt;height:17.5pt;z-index:2526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">
                <v:imagedata r:id="rId1909" o:title=""/>
              </v:shape>
            </w:pict>
          </mc:Fallback>
        </mc:AlternateContent>
      </w:r>
      <w:r w:rsidR="00FC2E6E">
        <w:rPr>
          <w:rFonts w:ascii="Calibri" w:hAnsi="Calibri"/>
          <w:sz w:val="28"/>
          <w:szCs w:val="28"/>
        </w:rPr>
        <w:t xml:space="preserve">The root </w:t>
      </w:r>
      <w:r w:rsidR="00FC2E6E" w:rsidRPr="001D101C">
        <w:rPr>
          <w:rFonts w:ascii="Calibri" w:hAnsi="Calibri"/>
          <w:position w:val="-22"/>
          <w:sz w:val="28"/>
          <w:szCs w:val="28"/>
        </w:rPr>
        <w:object w:dxaOrig="260" w:dyaOrig="580" w14:anchorId="62B8AA30">
          <v:shape id="_x0000_i1027" type="#_x0000_t75" style="width:13.1pt;height:29pt" o:ole="">
            <v:imagedata r:id="rId1910" o:title=""/>
          </v:shape>
          <o:OLEObject Type="Embed" ProgID="Equation.DSMT4" ShapeID="_x0000_i1027" DrawAspect="Content" ObjectID="_1487076620" r:id="rId1911"/>
        </w:object>
      </w:r>
      <w:r w:rsidR="00FC2E6E">
        <w:rPr>
          <w:rFonts w:ascii="Calibri" w:hAnsi="Calibri"/>
          <w:sz w:val="28"/>
          <w:szCs w:val="28"/>
        </w:rPr>
        <w:t xml:space="preserve"> is from the factor  __________</w:t>
      </w:r>
    </w:p>
    <w:p w14:paraId="4C0B0B40" w14:textId="77777777" w:rsidR="000F4A94" w:rsidRPr="001D101C" w:rsidRDefault="000F4A94" w:rsidP="00FC2E6E">
      <w:pPr>
        <w:tabs>
          <w:tab w:val="right" w:pos="10080"/>
        </w:tabs>
        <w:rPr>
          <w:rFonts w:ascii="Calibri" w:hAnsi="Calibri"/>
          <w:sz w:val="28"/>
          <w:szCs w:val="28"/>
          <w:lang w:val="en-CA"/>
        </w:rPr>
      </w:pPr>
    </w:p>
    <w:p w14:paraId="2E297CEA" w14:textId="25096D21" w:rsidR="00D90E1B" w:rsidRPr="00FC5239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08A9E05F" w14:textId="75520E0B" w:rsidR="00D90E1B" w:rsidRDefault="00D90E1B" w:rsidP="00D90E1B">
      <w:pPr>
        <w:tabs>
          <w:tab w:val="left" w:pos="1260"/>
          <w:tab w:val="right" w:pos="8820"/>
          <w:tab w:val="left" w:pos="900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 w:rsidRPr="00FC5239">
        <w:rPr>
          <w:rFonts w:ascii="Calibri" w:hAnsi="Calibri"/>
          <w:sz w:val="28"/>
          <w:szCs w:val="28"/>
        </w:rPr>
        <w:t>exercise:</w:t>
      </w:r>
      <w:r w:rsidRPr="00FC5239"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>Write a quadratic equation with the following roots.</w:t>
      </w:r>
    </w:p>
    <w:p w14:paraId="78115B4C" w14:textId="011D52C8" w:rsidR="00D90E1B" w:rsidRDefault="008E5245" w:rsidP="00D90E1B">
      <w:pPr>
        <w:tabs>
          <w:tab w:val="left" w:pos="1260"/>
          <w:tab w:val="right" w:pos="8820"/>
          <w:tab w:val="left" w:pos="900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0096" behindDoc="0" locked="0" layoutInCell="1" allowOverlap="1" wp14:anchorId="5CFD84D1" wp14:editId="06439C0E">
                <wp:simplePos x="0" y="0"/>
                <wp:positionH relativeFrom="column">
                  <wp:posOffset>2305544</wp:posOffset>
                </wp:positionH>
                <wp:positionV relativeFrom="paragraph">
                  <wp:posOffset>-9680</wp:posOffset>
                </wp:positionV>
                <wp:extent cx="1296360" cy="303840"/>
                <wp:effectExtent l="38100" t="38100" r="18415" b="3937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129636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EF46B" id="Ink 1020" o:spid="_x0000_s1026" type="#_x0000_t75" style="position:absolute;margin-left:180.8pt;margin-top:-1.2pt;width:103.5pt;height:25.05pt;z-index:2527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">
                <v:imagedata r:id="rId19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9072" behindDoc="0" locked="0" layoutInCell="1" allowOverlap="1" wp14:anchorId="13C73EE0" wp14:editId="26CB734C">
                <wp:simplePos x="0" y="0"/>
                <wp:positionH relativeFrom="column">
                  <wp:posOffset>2425424</wp:posOffset>
                </wp:positionH>
                <wp:positionV relativeFrom="paragraph">
                  <wp:posOffset>67360</wp:posOffset>
                </wp:positionV>
                <wp:extent cx="9720" cy="3960"/>
                <wp:effectExtent l="38100" t="38100" r="47625" b="3429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9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35E81" id="Ink 1019" o:spid="_x0000_s1026" type="#_x0000_t75" style="position:absolute;margin-left:190.65pt;margin-top:4.95pt;width:1.5pt;height:1.05pt;z-index:2527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">
                <v:imagedata r:id="rId1915" o:title=""/>
              </v:shape>
            </w:pict>
          </mc:Fallback>
        </mc:AlternateContent>
      </w:r>
      <w:r w:rsidR="00D90E1B">
        <w:rPr>
          <w:rFonts w:ascii="Calibri" w:hAnsi="Calibri"/>
          <w:sz w:val="28"/>
          <w:szCs w:val="28"/>
        </w:rPr>
        <w:tab/>
      </w:r>
      <w:r w:rsidR="00322F9F">
        <w:rPr>
          <w:rFonts w:ascii="Calibri" w:hAnsi="Calibri"/>
          <w:sz w:val="28"/>
          <w:szCs w:val="28"/>
        </w:rPr>
        <w:t>Write the equation in standard form:</w:t>
      </w:r>
    </w:p>
    <w:p w14:paraId="6A169479" w14:textId="4D0B0E70" w:rsidR="00B84C61" w:rsidRDefault="008E5245" w:rsidP="00D90E1B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5280" behindDoc="0" locked="0" layoutInCell="1" allowOverlap="1" wp14:anchorId="3C35BB86" wp14:editId="6AF2CC8A">
                <wp:simplePos x="0" y="0"/>
                <wp:positionH relativeFrom="column">
                  <wp:posOffset>2313824</wp:posOffset>
                </wp:positionH>
                <wp:positionV relativeFrom="paragraph">
                  <wp:posOffset>104710</wp:posOffset>
                </wp:positionV>
                <wp:extent cx="71280" cy="136440"/>
                <wp:effectExtent l="38100" t="38100" r="43180" b="5461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712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9CB1E" id="Ink 986" o:spid="_x0000_s1026" type="#_x0000_t75" style="position:absolute;margin-left:181.5pt;margin-top:7.6pt;width:6.95pt;height:12.15pt;z-index:2527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">
                <v:imagedata r:id="rId19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4256" behindDoc="0" locked="0" layoutInCell="1" allowOverlap="1" wp14:anchorId="69ED9493" wp14:editId="44A8BE20">
                <wp:simplePos x="0" y="0"/>
                <wp:positionH relativeFrom="column">
                  <wp:posOffset>2187104</wp:posOffset>
                </wp:positionH>
                <wp:positionV relativeFrom="paragraph">
                  <wp:posOffset>135310</wp:posOffset>
                </wp:positionV>
                <wp:extent cx="95400" cy="8280"/>
                <wp:effectExtent l="38100" t="38100" r="57150" b="4889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954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2137D" id="Ink 985" o:spid="_x0000_s1026" type="#_x0000_t75" style="position:absolute;margin-left:171.45pt;margin-top:10.1pt;width:8.85pt;height:1.9pt;z-index:2527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">
                <v:imagedata r:id="rId19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3232" behindDoc="0" locked="0" layoutInCell="1" allowOverlap="1" wp14:anchorId="59EC0665" wp14:editId="4E624DEA">
                <wp:simplePos x="0" y="0"/>
                <wp:positionH relativeFrom="column">
                  <wp:posOffset>2231384</wp:posOffset>
                </wp:positionH>
                <wp:positionV relativeFrom="paragraph">
                  <wp:posOffset>128470</wp:posOffset>
                </wp:positionV>
                <wp:extent cx="16560" cy="123840"/>
                <wp:effectExtent l="38100" t="38100" r="40640" b="4762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165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144D9" id="Ink 984" o:spid="_x0000_s1026" type="#_x0000_t75" style="position:absolute;margin-left:175.25pt;margin-top:9.6pt;width:2.35pt;height:10.85pt;z-index:2527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">
                <v:imagedata r:id="rId19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2208" behindDoc="0" locked="0" layoutInCell="1" allowOverlap="1" wp14:anchorId="53BF8D2C" wp14:editId="66BA2989">
                <wp:simplePos x="0" y="0"/>
                <wp:positionH relativeFrom="column">
                  <wp:posOffset>2100344</wp:posOffset>
                </wp:positionH>
                <wp:positionV relativeFrom="paragraph">
                  <wp:posOffset>174190</wp:posOffset>
                </wp:positionV>
                <wp:extent cx="32400" cy="57240"/>
                <wp:effectExtent l="38100" t="38100" r="43815" b="3810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324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A947E" id="Ink 983" o:spid="_x0000_s1026" type="#_x0000_t75" style="position:absolute;margin-left:164.85pt;margin-top:13.1pt;width:3.85pt;height:5.75pt;z-index:2527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">
                <v:imagedata r:id="rId19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1184" behindDoc="0" locked="0" layoutInCell="1" allowOverlap="1" wp14:anchorId="677E9A57" wp14:editId="2F81D7A4">
                <wp:simplePos x="0" y="0"/>
                <wp:positionH relativeFrom="column">
                  <wp:posOffset>1981904</wp:posOffset>
                </wp:positionH>
                <wp:positionV relativeFrom="paragraph">
                  <wp:posOffset>162310</wp:posOffset>
                </wp:positionV>
                <wp:extent cx="30960" cy="102240"/>
                <wp:effectExtent l="38100" t="38100" r="45720" b="5016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309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AA50E" id="Ink 982" o:spid="_x0000_s1026" type="#_x0000_t75" style="position:absolute;margin-left:155.4pt;margin-top:12.3pt;width:3.7pt;height:9.25pt;z-index:2527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">
                <v:imagedata r:id="rId19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0160" behindDoc="0" locked="0" layoutInCell="1" allowOverlap="1" wp14:anchorId="716E9262" wp14:editId="2CBBACBF">
                <wp:simplePos x="0" y="0"/>
                <wp:positionH relativeFrom="column">
                  <wp:posOffset>1806584</wp:posOffset>
                </wp:positionH>
                <wp:positionV relativeFrom="paragraph">
                  <wp:posOffset>110110</wp:posOffset>
                </wp:positionV>
                <wp:extent cx="93240" cy="174960"/>
                <wp:effectExtent l="57150" t="38100" r="40640" b="5397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932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591E7" id="Ink 981" o:spid="_x0000_s1026" type="#_x0000_t75" style="position:absolute;margin-left:141.5pt;margin-top:8pt;width:8.8pt;height:15.05pt;z-index:2527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">
                <v:imagedata r:id="rId19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9136" behindDoc="0" locked="0" layoutInCell="1" allowOverlap="1" wp14:anchorId="7144F59C" wp14:editId="7DBB312B">
                <wp:simplePos x="0" y="0"/>
                <wp:positionH relativeFrom="column">
                  <wp:posOffset>1827464</wp:posOffset>
                </wp:positionH>
                <wp:positionV relativeFrom="paragraph">
                  <wp:posOffset>127750</wp:posOffset>
                </wp:positionV>
                <wp:extent cx="12600" cy="147960"/>
                <wp:effectExtent l="57150" t="38100" r="45085" b="4254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126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129A3" id="Ink 980" o:spid="_x0000_s1026" type="#_x0000_t75" style="position:absolute;margin-left:143.15pt;margin-top:9.55pt;width:2.4pt;height:12.7pt;z-index:2526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">
                <v:imagedata r:id="rId1929" o:title=""/>
              </v:shape>
            </w:pict>
          </mc:Fallback>
        </mc:AlternateContent>
      </w:r>
      <w:r w:rsidR="00D90E1B">
        <w:rPr>
          <w:rFonts w:ascii="Calibri" w:hAnsi="Calibri"/>
          <w:sz w:val="28"/>
          <w:szCs w:val="28"/>
        </w:rPr>
        <w:t>a)</w:t>
      </w:r>
      <w:r w:rsidR="00D90E1B">
        <w:rPr>
          <w:rFonts w:ascii="Calibri" w:hAnsi="Calibri"/>
          <w:sz w:val="28"/>
          <w:szCs w:val="28"/>
        </w:rPr>
        <w:tab/>
      </w:r>
      <w:r w:rsidR="00D90E1B" w:rsidRPr="00FC5239">
        <w:rPr>
          <w:rFonts w:ascii="Calibri" w:hAnsi="Calibri"/>
          <w:sz w:val="28"/>
          <w:szCs w:val="28"/>
        </w:rPr>
        <w:t xml:space="preserve">7 and </w:t>
      </w:r>
      <w:r w:rsidR="00D90E1B" w:rsidRPr="00FC5239">
        <w:rPr>
          <w:rFonts w:ascii="Calibri" w:hAnsi="Calibri"/>
          <w:sz w:val="28"/>
          <w:szCs w:val="28"/>
        </w:rPr>
        <w:sym w:font="Symbol" w:char="F02D"/>
      </w:r>
      <w:r w:rsidR="00D90E1B" w:rsidRPr="00FC5239">
        <w:rPr>
          <w:rFonts w:ascii="Calibri" w:hAnsi="Calibri"/>
          <w:sz w:val="28"/>
          <w:szCs w:val="28"/>
        </w:rPr>
        <w:t>5</w:t>
      </w:r>
      <w:r w:rsidR="00D90E1B">
        <w:rPr>
          <w:rFonts w:ascii="Calibri" w:hAnsi="Calibri"/>
          <w:sz w:val="28"/>
          <w:szCs w:val="28"/>
        </w:rPr>
        <w:tab/>
      </w:r>
    </w:p>
    <w:p w14:paraId="1973DD6D" w14:textId="1C00614F" w:rsidR="00B84C61" w:rsidRDefault="008E5245" w:rsidP="00D90E1B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5216" behindDoc="0" locked="0" layoutInCell="1" allowOverlap="1" wp14:anchorId="55A1E5AB" wp14:editId="5E616C9E">
                <wp:simplePos x="0" y="0"/>
                <wp:positionH relativeFrom="column">
                  <wp:posOffset>1890824</wp:posOffset>
                </wp:positionH>
                <wp:positionV relativeFrom="paragraph">
                  <wp:posOffset>-12150</wp:posOffset>
                </wp:positionV>
                <wp:extent cx="49320" cy="75600"/>
                <wp:effectExtent l="38100" t="38100" r="27305" b="3873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493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5A9D4" id="Ink 1025" o:spid="_x0000_s1026" type="#_x0000_t75" style="position:absolute;margin-left:148.35pt;margin-top:-1.5pt;width:5.15pt;height:7.05pt;z-index:2527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">
                <v:imagedata r:id="rId19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4192" behindDoc="0" locked="0" layoutInCell="1" allowOverlap="1" wp14:anchorId="1C625642" wp14:editId="32455D8F">
                <wp:simplePos x="0" y="0"/>
                <wp:positionH relativeFrom="column">
                  <wp:posOffset>1201424</wp:posOffset>
                </wp:positionH>
                <wp:positionV relativeFrom="paragraph">
                  <wp:posOffset>-5310</wp:posOffset>
                </wp:positionV>
                <wp:extent cx="703440" cy="55800"/>
                <wp:effectExtent l="19050" t="38100" r="40005" b="4000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7034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AF9CB" id="Ink 1024" o:spid="_x0000_s1026" type="#_x0000_t75" style="position:absolute;margin-left:94.15pt;margin-top:-.9pt;width:56.35pt;height:5.5pt;z-index:2527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">
                <v:imagedata r:id="rId19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3168" behindDoc="0" locked="0" layoutInCell="1" allowOverlap="1" wp14:anchorId="57B21463" wp14:editId="5FE7972D">
                <wp:simplePos x="0" y="0"/>
                <wp:positionH relativeFrom="column">
                  <wp:posOffset>994424</wp:posOffset>
                </wp:positionH>
                <wp:positionV relativeFrom="paragraph">
                  <wp:posOffset>44370</wp:posOffset>
                </wp:positionV>
                <wp:extent cx="56160" cy="25200"/>
                <wp:effectExtent l="38100" t="38100" r="39370" b="5143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561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7D096" id="Ink 1023" o:spid="_x0000_s1026" type="#_x0000_t75" style="position:absolute;margin-left:77.85pt;margin-top:3.05pt;width:5.3pt;height:2.9pt;z-index:2527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">
                <v:imagedata r:id="rId19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2144" behindDoc="0" locked="0" layoutInCell="1" allowOverlap="1" wp14:anchorId="18B67B6E" wp14:editId="6E246329">
                <wp:simplePos x="0" y="0"/>
                <wp:positionH relativeFrom="column">
                  <wp:posOffset>1500224</wp:posOffset>
                </wp:positionH>
                <wp:positionV relativeFrom="paragraph">
                  <wp:posOffset>50130</wp:posOffset>
                </wp:positionV>
                <wp:extent cx="55080" cy="57240"/>
                <wp:effectExtent l="38100" t="38100" r="40640" b="38100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550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6D321" id="Ink 1022" o:spid="_x0000_s1026" type="#_x0000_t75" style="position:absolute;margin-left:117.75pt;margin-top:3.5pt;width:5.35pt;height:5.4pt;z-index:2527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">
                <v:imagedata r:id="rId19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1120" behindDoc="0" locked="0" layoutInCell="1" allowOverlap="1" wp14:anchorId="724DBDF5" wp14:editId="09F245B6">
                <wp:simplePos x="0" y="0"/>
                <wp:positionH relativeFrom="column">
                  <wp:posOffset>900464</wp:posOffset>
                </wp:positionH>
                <wp:positionV relativeFrom="paragraph">
                  <wp:posOffset>27810</wp:posOffset>
                </wp:positionV>
                <wp:extent cx="609480" cy="87120"/>
                <wp:effectExtent l="38100" t="38100" r="38735" b="4635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6094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144EA" id="Ink 1021" o:spid="_x0000_s1026" type="#_x0000_t75" style="position:absolute;margin-left:70.5pt;margin-top:1.6pt;width:49pt;height:7.9pt;z-index:2527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">
                <v:imagedata r:id="rId19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8048" behindDoc="0" locked="0" layoutInCell="1" allowOverlap="1" wp14:anchorId="7461E434" wp14:editId="2839A493">
                <wp:simplePos x="0" y="0"/>
                <wp:positionH relativeFrom="column">
                  <wp:posOffset>2920064</wp:posOffset>
                </wp:positionH>
                <wp:positionV relativeFrom="paragraph">
                  <wp:posOffset>148050</wp:posOffset>
                </wp:positionV>
                <wp:extent cx="8280" cy="5040"/>
                <wp:effectExtent l="19050" t="38100" r="48895" b="3365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8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8FE1B" id="Ink 1018" o:spid="_x0000_s1026" type="#_x0000_t75" style="position:absolute;margin-left:229.5pt;margin-top:11.15pt;width:1.45pt;height:1.4pt;z-index:2527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">
                <v:imagedata r:id="rId19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7024" behindDoc="0" locked="0" layoutInCell="1" allowOverlap="1" wp14:anchorId="58E68C7E" wp14:editId="2142DA93">
                <wp:simplePos x="0" y="0"/>
                <wp:positionH relativeFrom="column">
                  <wp:posOffset>3077024</wp:posOffset>
                </wp:positionH>
                <wp:positionV relativeFrom="paragraph">
                  <wp:posOffset>125730</wp:posOffset>
                </wp:positionV>
                <wp:extent cx="40680" cy="100080"/>
                <wp:effectExtent l="57150" t="38100" r="35560" b="5270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406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A6FAE" id="Ink 1017" o:spid="_x0000_s1026" type="#_x0000_t75" style="position:absolute;margin-left:241.6pt;margin-top:9.25pt;width:4.65pt;height:9.4pt;z-index:2527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">
                <v:imagedata r:id="rId19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6000" behindDoc="0" locked="0" layoutInCell="1" allowOverlap="1" wp14:anchorId="61924609" wp14:editId="32DA303F">
                <wp:simplePos x="0" y="0"/>
                <wp:positionH relativeFrom="column">
                  <wp:posOffset>3001424</wp:posOffset>
                </wp:positionH>
                <wp:positionV relativeFrom="paragraph">
                  <wp:posOffset>150930</wp:posOffset>
                </wp:positionV>
                <wp:extent cx="38520" cy="61920"/>
                <wp:effectExtent l="38100" t="38100" r="57150" b="5270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385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ACC64" id="Ink 1016" o:spid="_x0000_s1026" type="#_x0000_t75" style="position:absolute;margin-left:235.55pt;margin-top:11.45pt;width:4.55pt;height:6.05pt;z-index:2527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">
                <v:imagedata r:id="rId19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4976" behindDoc="0" locked="0" layoutInCell="1" allowOverlap="1" wp14:anchorId="6BE9A0AA" wp14:editId="3637BBEC">
                <wp:simplePos x="0" y="0"/>
                <wp:positionH relativeFrom="column">
                  <wp:posOffset>2798024</wp:posOffset>
                </wp:positionH>
                <wp:positionV relativeFrom="paragraph">
                  <wp:posOffset>144090</wp:posOffset>
                </wp:positionV>
                <wp:extent cx="176040" cy="78120"/>
                <wp:effectExtent l="0" t="57150" r="52705" b="5524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760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0711A" id="Ink 1015" o:spid="_x0000_s1026" type="#_x0000_t75" style="position:absolute;margin-left:219.8pt;margin-top:10.5pt;width:15.1pt;height:7.65pt;z-index:2527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">
                <v:imagedata r:id="rId19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3952" behindDoc="0" locked="0" layoutInCell="1" allowOverlap="1" wp14:anchorId="261FDC20" wp14:editId="08D94AE9">
                <wp:simplePos x="0" y="0"/>
                <wp:positionH relativeFrom="column">
                  <wp:posOffset>2891984</wp:posOffset>
                </wp:positionH>
                <wp:positionV relativeFrom="paragraph">
                  <wp:posOffset>80010</wp:posOffset>
                </wp:positionV>
                <wp:extent cx="11160" cy="144360"/>
                <wp:effectExtent l="57150" t="38100" r="46355" b="4635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111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85A6F" id="Ink 1014" o:spid="_x0000_s1026" type="#_x0000_t75" style="position:absolute;margin-left:227pt;margin-top:5.75pt;width:2.25pt;height:12.5pt;z-index:2527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">
                <v:imagedata r:id="rId19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2928" behindDoc="0" locked="0" layoutInCell="1" allowOverlap="1" wp14:anchorId="4D40E4B9" wp14:editId="509B23B3">
                <wp:simplePos x="0" y="0"/>
                <wp:positionH relativeFrom="column">
                  <wp:posOffset>2740784</wp:posOffset>
                </wp:positionH>
                <wp:positionV relativeFrom="paragraph">
                  <wp:posOffset>145530</wp:posOffset>
                </wp:positionV>
                <wp:extent cx="69120" cy="94680"/>
                <wp:effectExtent l="38100" t="38100" r="45720" b="3873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691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94706" id="Ink 1013" o:spid="_x0000_s1026" type="#_x0000_t75" style="position:absolute;margin-left:215.05pt;margin-top:10.85pt;width:6.7pt;height:8.65pt;z-index:2527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">
                <v:imagedata r:id="rId19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1904" behindDoc="0" locked="0" layoutInCell="1" allowOverlap="1" wp14:anchorId="33DDFD24" wp14:editId="485E446D">
                <wp:simplePos x="0" y="0"/>
                <wp:positionH relativeFrom="column">
                  <wp:posOffset>2613704</wp:posOffset>
                </wp:positionH>
                <wp:positionV relativeFrom="paragraph">
                  <wp:posOffset>157050</wp:posOffset>
                </wp:positionV>
                <wp:extent cx="66600" cy="80280"/>
                <wp:effectExtent l="38100" t="19050" r="48260" b="5334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666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93A95" id="Ink 1012" o:spid="_x0000_s1026" type="#_x0000_t75" style="position:absolute;margin-left:205.25pt;margin-top:11.9pt;width:6.5pt;height:7.35pt;z-index:2527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">
                <v:imagedata r:id="rId19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0880" behindDoc="0" locked="0" layoutInCell="1" allowOverlap="1" wp14:anchorId="5C5CCDFD" wp14:editId="63FFF51F">
                <wp:simplePos x="0" y="0"/>
                <wp:positionH relativeFrom="column">
                  <wp:posOffset>2261264</wp:posOffset>
                </wp:positionH>
                <wp:positionV relativeFrom="paragraph">
                  <wp:posOffset>111330</wp:posOffset>
                </wp:positionV>
                <wp:extent cx="50760" cy="102600"/>
                <wp:effectExtent l="38100" t="38100" r="45085" b="5016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507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ABD72" id="Ink 1011" o:spid="_x0000_s1026" type="#_x0000_t75" style="position:absolute;margin-left:177.6pt;margin-top:8.1pt;width:5.05pt;height:9.2pt;z-index:2527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">
                <v:imagedata r:id="rId19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9856" behindDoc="0" locked="0" layoutInCell="1" allowOverlap="1" wp14:anchorId="3E3C67BF" wp14:editId="6FCDA1B8">
                <wp:simplePos x="0" y="0"/>
                <wp:positionH relativeFrom="column">
                  <wp:posOffset>2420744</wp:posOffset>
                </wp:positionH>
                <wp:positionV relativeFrom="paragraph">
                  <wp:posOffset>168930</wp:posOffset>
                </wp:positionV>
                <wp:extent cx="111600" cy="11520"/>
                <wp:effectExtent l="38100" t="38100" r="41275" b="4572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1116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103DB" id="Ink 1010" o:spid="_x0000_s1026" type="#_x0000_t75" style="position:absolute;margin-left:190.05pt;margin-top:12.7pt;width:10.05pt;height:1.95pt;z-index:2527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">
                <v:imagedata r:id="rId19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8832" behindDoc="0" locked="0" layoutInCell="1" allowOverlap="1" wp14:anchorId="75E4624C" wp14:editId="04C73FC1">
                <wp:simplePos x="0" y="0"/>
                <wp:positionH relativeFrom="column">
                  <wp:posOffset>2499224</wp:posOffset>
                </wp:positionH>
                <wp:positionV relativeFrom="paragraph">
                  <wp:posOffset>67410</wp:posOffset>
                </wp:positionV>
                <wp:extent cx="101160" cy="186840"/>
                <wp:effectExtent l="38100" t="38100" r="51435" b="4191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1011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FEB4A" id="Ink 1009" o:spid="_x0000_s1026" type="#_x0000_t75" style="position:absolute;margin-left:195.95pt;margin-top:4.65pt;width:9.35pt;height:16pt;z-index:2527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">
                <v:imagedata r:id="rId19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7808" behindDoc="0" locked="0" layoutInCell="1" allowOverlap="1" wp14:anchorId="53FBAC7B" wp14:editId="76B2FE32">
                <wp:simplePos x="0" y="0"/>
                <wp:positionH relativeFrom="column">
                  <wp:posOffset>1805864</wp:posOffset>
                </wp:positionH>
                <wp:positionV relativeFrom="paragraph">
                  <wp:posOffset>129330</wp:posOffset>
                </wp:positionV>
                <wp:extent cx="64440" cy="3960"/>
                <wp:effectExtent l="38100" t="19050" r="50165" b="5334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64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A463A" id="Ink 1008" o:spid="_x0000_s1026" type="#_x0000_t75" style="position:absolute;margin-left:141.7pt;margin-top:9.7pt;width:6.1pt;height:1.35pt;z-index:2527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">
                <v:imagedata r:id="rId19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6784" behindDoc="0" locked="0" layoutInCell="1" allowOverlap="1" wp14:anchorId="78719525" wp14:editId="2F1B887C">
                <wp:simplePos x="0" y="0"/>
                <wp:positionH relativeFrom="column">
                  <wp:posOffset>1775624</wp:posOffset>
                </wp:positionH>
                <wp:positionV relativeFrom="paragraph">
                  <wp:posOffset>144090</wp:posOffset>
                </wp:positionV>
                <wp:extent cx="60480" cy="91080"/>
                <wp:effectExtent l="38100" t="38100" r="53975" b="4254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604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B81CC" id="Ink 1007" o:spid="_x0000_s1026" type="#_x0000_t75" style="position:absolute;margin-left:139.25pt;margin-top:10.95pt;width:5.9pt;height:8.2pt;z-index:2527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">
                <v:imagedata r:id="rId19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5760" behindDoc="0" locked="0" layoutInCell="1" allowOverlap="1" wp14:anchorId="089DCB4A" wp14:editId="36467E45">
                <wp:simplePos x="0" y="0"/>
                <wp:positionH relativeFrom="column">
                  <wp:posOffset>1657904</wp:posOffset>
                </wp:positionH>
                <wp:positionV relativeFrom="paragraph">
                  <wp:posOffset>175410</wp:posOffset>
                </wp:positionV>
                <wp:extent cx="74160" cy="9000"/>
                <wp:effectExtent l="38100" t="38100" r="40640" b="4826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74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277E3" id="Ink 1006" o:spid="_x0000_s1026" type="#_x0000_t75" style="position:absolute;margin-left:130.1pt;margin-top:13.25pt;width:6.85pt;height:1.75pt;z-index:2527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">
                <v:imagedata r:id="rId19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4736" behindDoc="0" locked="0" layoutInCell="1" allowOverlap="1" wp14:anchorId="38243BA9" wp14:editId="7E72D721">
                <wp:simplePos x="0" y="0"/>
                <wp:positionH relativeFrom="column">
                  <wp:posOffset>1692104</wp:posOffset>
                </wp:positionH>
                <wp:positionV relativeFrom="paragraph">
                  <wp:posOffset>110610</wp:posOffset>
                </wp:positionV>
                <wp:extent cx="27360" cy="109440"/>
                <wp:effectExtent l="38100" t="38100" r="48895" b="4318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273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9D990" id="Ink 1005" o:spid="_x0000_s1026" type="#_x0000_t75" style="position:absolute;margin-left:132.75pt;margin-top:8.3pt;width:3.1pt;height:9.5pt;z-index:2527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">
                <v:imagedata r:id="rId19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3712" behindDoc="0" locked="0" layoutInCell="1" allowOverlap="1" wp14:anchorId="59F21109" wp14:editId="3D1ED20C">
                <wp:simplePos x="0" y="0"/>
                <wp:positionH relativeFrom="column">
                  <wp:posOffset>1543784</wp:posOffset>
                </wp:positionH>
                <wp:positionV relativeFrom="paragraph">
                  <wp:posOffset>170730</wp:posOffset>
                </wp:positionV>
                <wp:extent cx="36360" cy="85320"/>
                <wp:effectExtent l="38100" t="38100" r="40005" b="4826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363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FEA9B" id="Ink 1004" o:spid="_x0000_s1026" type="#_x0000_t75" style="position:absolute;margin-left:120.9pt;margin-top:13pt;width:3.95pt;height:7.75pt;z-index:2527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">
                <v:imagedata r:id="rId19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2688" behindDoc="0" locked="0" layoutInCell="1" allowOverlap="1" wp14:anchorId="58BD58CF" wp14:editId="6A9ECAC6">
                <wp:simplePos x="0" y="0"/>
                <wp:positionH relativeFrom="column">
                  <wp:posOffset>1515344</wp:posOffset>
                </wp:positionH>
                <wp:positionV relativeFrom="paragraph">
                  <wp:posOffset>164970</wp:posOffset>
                </wp:positionV>
                <wp:extent cx="35640" cy="72720"/>
                <wp:effectExtent l="38100" t="38100" r="40640" b="4191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356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653DE" id="Ink 1003" o:spid="_x0000_s1026" type="#_x0000_t75" style="position:absolute;margin-left:118.75pt;margin-top:12.55pt;width:3.9pt;height:6.75pt;z-index:2527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">
                <v:imagedata r:id="rId19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1664" behindDoc="0" locked="0" layoutInCell="1" allowOverlap="1" wp14:anchorId="027C5BF6" wp14:editId="002F518E">
                <wp:simplePos x="0" y="0"/>
                <wp:positionH relativeFrom="column">
                  <wp:posOffset>1102424</wp:posOffset>
                </wp:positionH>
                <wp:positionV relativeFrom="paragraph">
                  <wp:posOffset>229770</wp:posOffset>
                </wp:positionV>
                <wp:extent cx="94680" cy="6120"/>
                <wp:effectExtent l="38100" t="38100" r="38735" b="5143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94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EF051" id="Ink 1002" o:spid="_x0000_s1026" type="#_x0000_t75" style="position:absolute;margin-left:86.4pt;margin-top:17.45pt;width:8.35pt;height:1.75pt;z-index:2527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">
                <v:imagedata r:id="rId19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0640" behindDoc="0" locked="0" layoutInCell="1" allowOverlap="1" wp14:anchorId="24B4886F" wp14:editId="1C2125A8">
                <wp:simplePos x="0" y="0"/>
                <wp:positionH relativeFrom="column">
                  <wp:posOffset>1120424</wp:posOffset>
                </wp:positionH>
                <wp:positionV relativeFrom="paragraph">
                  <wp:posOffset>235170</wp:posOffset>
                </wp:positionV>
                <wp:extent cx="44280" cy="10440"/>
                <wp:effectExtent l="19050" t="38100" r="51435" b="46990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44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20AD2" id="Ink 1001" o:spid="_x0000_s1026" type="#_x0000_t75" style="position:absolute;margin-left:87.75pt;margin-top:18.05pt;width:4.45pt;height:1.75pt;z-index:2527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">
                <v:imagedata r:id="rId19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9616" behindDoc="0" locked="0" layoutInCell="1" allowOverlap="1" wp14:anchorId="248D5DF2" wp14:editId="702DDB28">
                <wp:simplePos x="0" y="0"/>
                <wp:positionH relativeFrom="column">
                  <wp:posOffset>1114664</wp:posOffset>
                </wp:positionH>
                <wp:positionV relativeFrom="paragraph">
                  <wp:posOffset>132930</wp:posOffset>
                </wp:positionV>
                <wp:extent cx="105120" cy="164160"/>
                <wp:effectExtent l="0" t="38100" r="47625" b="45720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1051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82052" id="Ink 1000" o:spid="_x0000_s1026" type="#_x0000_t75" style="position:absolute;margin-left:87.3pt;margin-top:9.9pt;width:9.4pt;height:14.1pt;z-index:2527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">
                <v:imagedata r:id="rId19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8592" behindDoc="0" locked="0" layoutInCell="1" allowOverlap="1" wp14:anchorId="4D9EF721" wp14:editId="281DE22B">
                <wp:simplePos x="0" y="0"/>
                <wp:positionH relativeFrom="column">
                  <wp:posOffset>1117184</wp:posOffset>
                </wp:positionH>
                <wp:positionV relativeFrom="paragraph">
                  <wp:posOffset>153450</wp:posOffset>
                </wp:positionV>
                <wp:extent cx="48960" cy="7200"/>
                <wp:effectExtent l="38100" t="19050" r="46355" b="50165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48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37383" id="Ink 999" o:spid="_x0000_s1026" type="#_x0000_t75" style="position:absolute;margin-left:87.5pt;margin-top:11.65pt;width:4.75pt;height:1.45pt;z-index:2527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">
                <v:imagedata r:id="rId19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7568" behindDoc="0" locked="0" layoutInCell="1" allowOverlap="1" wp14:anchorId="1F16EDFC" wp14:editId="4096F949">
                <wp:simplePos x="0" y="0"/>
                <wp:positionH relativeFrom="column">
                  <wp:posOffset>1136624</wp:posOffset>
                </wp:positionH>
                <wp:positionV relativeFrom="paragraph">
                  <wp:posOffset>211050</wp:posOffset>
                </wp:positionV>
                <wp:extent cx="72720" cy="9720"/>
                <wp:effectExtent l="38100" t="38100" r="41910" b="4762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727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87D00" id="Ink 998" o:spid="_x0000_s1026" type="#_x0000_t75" style="position:absolute;margin-left:89pt;margin-top:16.1pt;width:6.75pt;height:1.75pt;z-index:2527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">
                <v:imagedata r:id="rId19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6544" behindDoc="0" locked="0" layoutInCell="1" allowOverlap="1" wp14:anchorId="617A45B3" wp14:editId="6B07849F">
                <wp:simplePos x="0" y="0"/>
                <wp:positionH relativeFrom="column">
                  <wp:posOffset>1153904</wp:posOffset>
                </wp:positionH>
                <wp:positionV relativeFrom="paragraph">
                  <wp:posOffset>124650</wp:posOffset>
                </wp:positionV>
                <wp:extent cx="67680" cy="149400"/>
                <wp:effectExtent l="19050" t="38100" r="46990" b="41275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67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0EBAB" id="Ink 997" o:spid="_x0000_s1026" type="#_x0000_t75" style="position:absolute;margin-left:90.35pt;margin-top:9.2pt;width:6.5pt;height:13pt;z-index:2527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">
                <v:imagedata r:id="rId19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5520" behindDoc="0" locked="0" layoutInCell="1" allowOverlap="1" wp14:anchorId="09DFC79B" wp14:editId="235BFBEF">
                <wp:simplePos x="0" y="0"/>
                <wp:positionH relativeFrom="column">
                  <wp:posOffset>1038704</wp:posOffset>
                </wp:positionH>
                <wp:positionV relativeFrom="paragraph">
                  <wp:posOffset>194490</wp:posOffset>
                </wp:positionV>
                <wp:extent cx="59760" cy="5400"/>
                <wp:effectExtent l="38100" t="38100" r="35560" b="5207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59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72A72" id="Ink 996" o:spid="_x0000_s1026" type="#_x0000_t75" style="position:absolute;margin-left:81.3pt;margin-top:14.8pt;width:5.75pt;height:1.6pt;z-index:2527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">
                <v:imagedata r:id="rId19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4496" behindDoc="0" locked="0" layoutInCell="1" allowOverlap="1" wp14:anchorId="4DEC3FB5" wp14:editId="425CD67B">
                <wp:simplePos x="0" y="0"/>
                <wp:positionH relativeFrom="column">
                  <wp:posOffset>910184</wp:posOffset>
                </wp:positionH>
                <wp:positionV relativeFrom="paragraph">
                  <wp:posOffset>156690</wp:posOffset>
                </wp:positionV>
                <wp:extent cx="37080" cy="122400"/>
                <wp:effectExtent l="19050" t="38100" r="39370" b="4953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370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5DF18" id="Ink 995" o:spid="_x0000_s1026" type="#_x0000_t75" style="position:absolute;margin-left:71pt;margin-top:11.9pt;width:4pt;height:10.7pt;z-index:2527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">
                <v:imagedata r:id="rId19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3472" behindDoc="0" locked="0" layoutInCell="1" allowOverlap="1" wp14:anchorId="4EFEF3CC" wp14:editId="64C98F2D">
                <wp:simplePos x="0" y="0"/>
                <wp:positionH relativeFrom="column">
                  <wp:posOffset>959144</wp:posOffset>
                </wp:positionH>
                <wp:positionV relativeFrom="paragraph">
                  <wp:posOffset>149490</wp:posOffset>
                </wp:positionV>
                <wp:extent cx="3600" cy="5040"/>
                <wp:effectExtent l="38100" t="38100" r="34925" b="3365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3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4416F" id="Ink 994" o:spid="_x0000_s1026" type="#_x0000_t75" style="position:absolute;margin-left:75.05pt;margin-top:11.25pt;width:1.2pt;height:1.4pt;z-index:2527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">
                <v:imagedata r:id="rId19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2448" behindDoc="0" locked="0" layoutInCell="1" allowOverlap="1" wp14:anchorId="402055F0" wp14:editId="2DCA9E62">
                <wp:simplePos x="0" y="0"/>
                <wp:positionH relativeFrom="column">
                  <wp:posOffset>829184</wp:posOffset>
                </wp:positionH>
                <wp:positionV relativeFrom="paragraph">
                  <wp:posOffset>161010</wp:posOffset>
                </wp:positionV>
                <wp:extent cx="80280" cy="92160"/>
                <wp:effectExtent l="19050" t="38100" r="53340" b="4127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802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54F94" id="Ink 993" o:spid="_x0000_s1026" type="#_x0000_t75" style="position:absolute;margin-left:64.85pt;margin-top:12.2pt;width:7.4pt;height:8.3pt;z-index:2527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">
                <v:imagedata r:id="rId19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1424" behindDoc="0" locked="0" layoutInCell="1" allowOverlap="1" wp14:anchorId="66CBE8DF" wp14:editId="24EB360E">
                <wp:simplePos x="0" y="0"/>
                <wp:positionH relativeFrom="column">
                  <wp:posOffset>2147864</wp:posOffset>
                </wp:positionH>
                <wp:positionV relativeFrom="paragraph">
                  <wp:posOffset>189090</wp:posOffset>
                </wp:positionV>
                <wp:extent cx="78120" cy="10080"/>
                <wp:effectExtent l="38100" t="38100" r="36195" b="4762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78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D7CF4" id="Ink 992" o:spid="_x0000_s1026" type="#_x0000_t75" style="position:absolute;margin-left:168.6pt;margin-top:14.25pt;width:7.15pt;height:2pt;z-index:2527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">
                <v:imagedata r:id="rId19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0400" behindDoc="0" locked="0" layoutInCell="1" allowOverlap="1" wp14:anchorId="60289113" wp14:editId="0E4E7D69">
                <wp:simplePos x="0" y="0"/>
                <wp:positionH relativeFrom="column">
                  <wp:posOffset>2140664</wp:posOffset>
                </wp:positionH>
                <wp:positionV relativeFrom="paragraph">
                  <wp:posOffset>145890</wp:posOffset>
                </wp:positionV>
                <wp:extent cx="66240" cy="7920"/>
                <wp:effectExtent l="38100" t="19050" r="48260" b="4953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66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5F759" id="Ink 991" o:spid="_x0000_s1026" type="#_x0000_t75" style="position:absolute;margin-left:168.2pt;margin-top:11pt;width:6.05pt;height:1.45pt;z-index:2527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">
                <v:imagedata r:id="rId19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9376" behindDoc="0" locked="0" layoutInCell="1" allowOverlap="1" wp14:anchorId="410E9DB4" wp14:editId="0CB59B06">
                <wp:simplePos x="0" y="0"/>
                <wp:positionH relativeFrom="column">
                  <wp:posOffset>1999904</wp:posOffset>
                </wp:positionH>
                <wp:positionV relativeFrom="paragraph">
                  <wp:posOffset>103410</wp:posOffset>
                </wp:positionV>
                <wp:extent cx="55440" cy="148320"/>
                <wp:effectExtent l="38100" t="38100" r="40005" b="4254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554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CA423" id="Ink 990" o:spid="_x0000_s1026" type="#_x0000_t75" style="position:absolute;margin-left:156.9pt;margin-top:7.75pt;width:5.45pt;height:12.7pt;z-index:2527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">
                <v:imagedata r:id="rId19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8352" behindDoc="0" locked="0" layoutInCell="1" allowOverlap="1" wp14:anchorId="2B24797F" wp14:editId="059192BA">
                <wp:simplePos x="0" y="0"/>
                <wp:positionH relativeFrom="column">
                  <wp:posOffset>1426784</wp:posOffset>
                </wp:positionH>
                <wp:positionV relativeFrom="paragraph">
                  <wp:posOffset>105930</wp:posOffset>
                </wp:positionV>
                <wp:extent cx="54720" cy="154440"/>
                <wp:effectExtent l="57150" t="38100" r="40640" b="3619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547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195D8" id="Ink 989" o:spid="_x0000_s1026" type="#_x0000_t75" style="position:absolute;margin-left:111.65pt;margin-top:7.9pt;width:5.45pt;height:13.15pt;z-index:2527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">
                <v:imagedata r:id="rId19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7328" behindDoc="0" locked="0" layoutInCell="1" allowOverlap="1" wp14:anchorId="79693514" wp14:editId="4B719759">
                <wp:simplePos x="0" y="0"/>
                <wp:positionH relativeFrom="column">
                  <wp:posOffset>1349744</wp:posOffset>
                </wp:positionH>
                <wp:positionV relativeFrom="paragraph">
                  <wp:posOffset>112050</wp:posOffset>
                </wp:positionV>
                <wp:extent cx="51840" cy="137160"/>
                <wp:effectExtent l="38100" t="38100" r="43815" b="5334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518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1F1A8" id="Ink 988" o:spid="_x0000_s1026" type="#_x0000_t75" style="position:absolute;margin-left:105.7pt;margin-top:8.35pt;width:5.35pt;height:11.8pt;z-index:2527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">
                <v:imagedata r:id="rId20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6304" behindDoc="0" locked="0" layoutInCell="1" allowOverlap="1" wp14:anchorId="01E0B5B9" wp14:editId="59BB40EC">
                <wp:simplePos x="0" y="0"/>
                <wp:positionH relativeFrom="column">
                  <wp:posOffset>728384</wp:posOffset>
                </wp:positionH>
                <wp:positionV relativeFrom="paragraph">
                  <wp:posOffset>99810</wp:posOffset>
                </wp:positionV>
                <wp:extent cx="79920" cy="197280"/>
                <wp:effectExtent l="38100" t="38100" r="53975" b="50800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799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C032F" id="Ink 987" o:spid="_x0000_s1026" type="#_x0000_t75" style="position:absolute;margin-left:56.6pt;margin-top:7.3pt;width:7.55pt;height:16.7pt;z-index:2527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">
                <v:imagedata r:id="rId2003" o:title=""/>
              </v:shape>
            </w:pict>
          </mc:Fallback>
        </mc:AlternateContent>
      </w:r>
    </w:p>
    <w:p w14:paraId="0D026BA1" w14:textId="15D89B0F" w:rsidR="00B84C61" w:rsidRDefault="008E5245" w:rsidP="00D90E1B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9792" behindDoc="0" locked="0" layoutInCell="1" allowOverlap="1" wp14:anchorId="31C15389" wp14:editId="02672FE7">
                <wp:simplePos x="0" y="0"/>
                <wp:positionH relativeFrom="column">
                  <wp:posOffset>2742584</wp:posOffset>
                </wp:positionH>
                <wp:positionV relativeFrom="paragraph">
                  <wp:posOffset>226920</wp:posOffset>
                </wp:positionV>
                <wp:extent cx="79200" cy="77040"/>
                <wp:effectExtent l="19050" t="38100" r="54610" b="5651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792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0CF0F" id="Ink 1049" o:spid="_x0000_s1026" type="#_x0000_t75" style="position:absolute;margin-left:215.35pt;margin-top:17.1pt;width:7.55pt;height:7.45pt;z-index:2527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">
                <v:imagedata r:id="rId20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7744" behindDoc="0" locked="0" layoutInCell="1" allowOverlap="1" wp14:anchorId="036AC4BF" wp14:editId="65DCC43D">
                <wp:simplePos x="0" y="0"/>
                <wp:positionH relativeFrom="column">
                  <wp:posOffset>2566904</wp:posOffset>
                </wp:positionH>
                <wp:positionV relativeFrom="paragraph">
                  <wp:posOffset>254280</wp:posOffset>
                </wp:positionV>
                <wp:extent cx="86760" cy="7200"/>
                <wp:effectExtent l="38100" t="38100" r="46990" b="5016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86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E4B17" id="Ink 1047" o:spid="_x0000_s1026" type="#_x0000_t75" style="position:absolute;margin-left:201.55pt;margin-top:19.5pt;width:7.9pt;height:1.6pt;z-index:2527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">
                <v:imagedata r:id="rId20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6720" behindDoc="0" locked="0" layoutInCell="1" allowOverlap="1" wp14:anchorId="7666E94C" wp14:editId="5E9DF47E">
                <wp:simplePos x="0" y="0"/>
                <wp:positionH relativeFrom="column">
                  <wp:posOffset>2376464</wp:posOffset>
                </wp:positionH>
                <wp:positionV relativeFrom="paragraph">
                  <wp:posOffset>234480</wp:posOffset>
                </wp:positionV>
                <wp:extent cx="107640" cy="25200"/>
                <wp:effectExtent l="38100" t="38100" r="45085" b="5143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1076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1F2C3" id="Ink 1046" o:spid="_x0000_s1026" type="#_x0000_t75" style="position:absolute;margin-left:186.6pt;margin-top:17.8pt;width:9.5pt;height:3.15pt;z-index:2527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">
                <v:imagedata r:id="rId20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5696" behindDoc="0" locked="0" layoutInCell="1" allowOverlap="1" wp14:anchorId="1B7115EA" wp14:editId="061603DB">
                <wp:simplePos x="0" y="0"/>
                <wp:positionH relativeFrom="column">
                  <wp:posOffset>2410664</wp:posOffset>
                </wp:positionH>
                <wp:positionV relativeFrom="paragraph">
                  <wp:posOffset>247800</wp:posOffset>
                </wp:positionV>
                <wp:extent cx="47880" cy="83880"/>
                <wp:effectExtent l="57150" t="57150" r="47625" b="49530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478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B1EE2" id="Ink 1045" o:spid="_x0000_s1026" type="#_x0000_t75" style="position:absolute;margin-left:189.15pt;margin-top:18.85pt;width:5.1pt;height:7.8pt;z-index:2527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">
                <v:imagedata r:id="rId20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4672" behindDoc="0" locked="0" layoutInCell="1" allowOverlap="1" wp14:anchorId="6FB5510B" wp14:editId="447CC08E">
                <wp:simplePos x="0" y="0"/>
                <wp:positionH relativeFrom="column">
                  <wp:posOffset>2285384</wp:posOffset>
                </wp:positionH>
                <wp:positionV relativeFrom="paragraph">
                  <wp:posOffset>239880</wp:posOffset>
                </wp:positionV>
                <wp:extent cx="77400" cy="109080"/>
                <wp:effectExtent l="38100" t="38100" r="37465" b="4381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774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E8102" id="Ink 1044" o:spid="_x0000_s1026" type="#_x0000_t75" style="position:absolute;margin-left:179.45pt;margin-top:18.4pt;width:7.3pt;height:9.8pt;z-index:2527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">
                <v:imagedata r:id="rId20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3648" behindDoc="0" locked="0" layoutInCell="1" allowOverlap="1" wp14:anchorId="073B71FE" wp14:editId="2642AD4A">
                <wp:simplePos x="0" y="0"/>
                <wp:positionH relativeFrom="column">
                  <wp:posOffset>2181344</wp:posOffset>
                </wp:positionH>
                <wp:positionV relativeFrom="paragraph">
                  <wp:posOffset>286680</wp:posOffset>
                </wp:positionV>
                <wp:extent cx="46440" cy="5040"/>
                <wp:effectExtent l="38100" t="19050" r="48895" b="5270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46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92C022" id="Ink 1043" o:spid="_x0000_s1026" type="#_x0000_t75" style="position:absolute;margin-left:171.25pt;margin-top:21.9pt;width:4.7pt;height:1.75pt;z-index:2527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">
                <v:imagedata r:id="rId20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1360" behindDoc="0" locked="0" layoutInCell="1" allowOverlap="1" wp14:anchorId="14A15124" wp14:editId="206CE3D2">
                <wp:simplePos x="0" y="0"/>
                <wp:positionH relativeFrom="column">
                  <wp:posOffset>1203944</wp:posOffset>
                </wp:positionH>
                <wp:positionV relativeFrom="paragraph">
                  <wp:posOffset>261480</wp:posOffset>
                </wp:positionV>
                <wp:extent cx="54360" cy="64080"/>
                <wp:effectExtent l="19050" t="38100" r="41275" b="5080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543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B1CD6" id="Ink 1031" o:spid="_x0000_s1026" type="#_x0000_t75" style="position:absolute;margin-left:94.45pt;margin-top:20.15pt;width:5.35pt;height:6.25pt;z-index:2527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">
                <v:imagedata r:id="rId20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8288" behindDoc="0" locked="0" layoutInCell="1" allowOverlap="1" wp14:anchorId="119D4B4F" wp14:editId="5FEFF6CA">
                <wp:simplePos x="0" y="0"/>
                <wp:positionH relativeFrom="column">
                  <wp:posOffset>1188104</wp:posOffset>
                </wp:positionH>
                <wp:positionV relativeFrom="paragraph">
                  <wp:posOffset>21000</wp:posOffset>
                </wp:positionV>
                <wp:extent cx="660600" cy="142200"/>
                <wp:effectExtent l="38100" t="38100" r="44450" b="4889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6606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6E178" id="Ink 1028" o:spid="_x0000_s1026" type="#_x0000_t75" style="position:absolute;margin-left:93.05pt;margin-top:.9pt;width:53.2pt;height:12.6pt;z-index:2527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">
                <v:imagedata r:id="rId20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7264" behindDoc="0" locked="0" layoutInCell="1" allowOverlap="1" wp14:anchorId="0A084515" wp14:editId="7A63A3BA">
                <wp:simplePos x="0" y="0"/>
                <wp:positionH relativeFrom="column">
                  <wp:posOffset>1458104</wp:posOffset>
                </wp:positionH>
                <wp:positionV relativeFrom="paragraph">
                  <wp:posOffset>15600</wp:posOffset>
                </wp:positionV>
                <wp:extent cx="91800" cy="16560"/>
                <wp:effectExtent l="38100" t="38100" r="41910" b="4064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91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00E59" id="Ink 1027" o:spid="_x0000_s1026" type="#_x0000_t75" style="position:absolute;margin-left:114.3pt;margin-top:.7pt;width:8.25pt;height:2.3pt;z-index:2527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">
                <v:imagedata r:id="rId20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6240" behindDoc="0" locked="0" layoutInCell="1" allowOverlap="1" wp14:anchorId="6E1852CC" wp14:editId="4650E614">
                <wp:simplePos x="0" y="0"/>
                <wp:positionH relativeFrom="column">
                  <wp:posOffset>1178024</wp:posOffset>
                </wp:positionH>
                <wp:positionV relativeFrom="paragraph">
                  <wp:posOffset>26760</wp:posOffset>
                </wp:positionV>
                <wp:extent cx="324000" cy="64440"/>
                <wp:effectExtent l="38100" t="38100" r="38100" b="5016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3240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D8E3D" id="Ink 1026" o:spid="_x0000_s1026" type="#_x0000_t75" style="position:absolute;margin-left:92.25pt;margin-top:1.55pt;width:26.55pt;height:6.2pt;z-index:2527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">
                <v:imagedata r:id="rId2023" o:title=""/>
              </v:shape>
            </w:pict>
          </mc:Fallback>
        </mc:AlternateContent>
      </w:r>
    </w:p>
    <w:p w14:paraId="30E7A87A" w14:textId="18A869AD" w:rsidR="00B84C61" w:rsidRDefault="008E5245" w:rsidP="00D90E1B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5152" behindDoc="0" locked="0" layoutInCell="1" allowOverlap="1" wp14:anchorId="0FEAC63A" wp14:editId="7FCDE4E2">
                <wp:simplePos x="0" y="0"/>
                <wp:positionH relativeFrom="column">
                  <wp:posOffset>2557904</wp:posOffset>
                </wp:positionH>
                <wp:positionV relativeFrom="paragraph">
                  <wp:posOffset>225827</wp:posOffset>
                </wp:positionV>
                <wp:extent cx="77760" cy="71280"/>
                <wp:effectExtent l="19050" t="38100" r="55880" b="4318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777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9CD9B" id="Ink 1064" o:spid="_x0000_s1026" type="#_x0000_t75" style="position:absolute;margin-left:200.85pt;margin-top:17.05pt;width:7.35pt;height:6.9pt;z-index:2527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">
                <v:imagedata r:id="rId20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3104" behindDoc="0" locked="0" layoutInCell="1" allowOverlap="1" wp14:anchorId="5FEBE343" wp14:editId="45B3660B">
                <wp:simplePos x="0" y="0"/>
                <wp:positionH relativeFrom="column">
                  <wp:posOffset>2344064</wp:posOffset>
                </wp:positionH>
                <wp:positionV relativeFrom="paragraph">
                  <wp:posOffset>259667</wp:posOffset>
                </wp:positionV>
                <wp:extent cx="73080" cy="3600"/>
                <wp:effectExtent l="38100" t="38100" r="41275" b="3492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73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E7D42" id="Ink 1062" o:spid="_x0000_s1026" type="#_x0000_t75" style="position:absolute;margin-left:184.05pt;margin-top:19.9pt;width:6.75pt;height:1.45pt;z-index:2527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">
                <v:imagedata r:id="rId20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2080" behindDoc="0" locked="0" layoutInCell="1" allowOverlap="1" wp14:anchorId="59252493" wp14:editId="00FFAAB3">
                <wp:simplePos x="0" y="0"/>
                <wp:positionH relativeFrom="column">
                  <wp:posOffset>2202944</wp:posOffset>
                </wp:positionH>
                <wp:positionV relativeFrom="paragraph">
                  <wp:posOffset>217187</wp:posOffset>
                </wp:positionV>
                <wp:extent cx="83160" cy="21240"/>
                <wp:effectExtent l="19050" t="38100" r="50800" b="3619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831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B7690" id="Ink 1061" o:spid="_x0000_s1026" type="#_x0000_t75" style="position:absolute;margin-left:173pt;margin-top:16.6pt;width:7.55pt;height:2.6pt;z-index:2527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">
                <v:imagedata r:id="rId20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1056" behindDoc="0" locked="0" layoutInCell="1" allowOverlap="1" wp14:anchorId="0E631023" wp14:editId="31DFDABE">
                <wp:simplePos x="0" y="0"/>
                <wp:positionH relativeFrom="column">
                  <wp:posOffset>2215544</wp:posOffset>
                </wp:positionH>
                <wp:positionV relativeFrom="paragraph">
                  <wp:posOffset>231227</wp:posOffset>
                </wp:positionV>
                <wp:extent cx="42480" cy="87840"/>
                <wp:effectExtent l="19050" t="38100" r="53340" b="4572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424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15235" id="Ink 1060" o:spid="_x0000_s1026" type="#_x0000_t75" style="position:absolute;margin-left:173.85pt;margin-top:17.65pt;width:4.6pt;height:8.1pt;z-index:2527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">
                <v:imagedata r:id="rId20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0032" behindDoc="0" locked="0" layoutInCell="1" allowOverlap="1" wp14:anchorId="5CBD48A8" wp14:editId="3AC0372C">
                <wp:simplePos x="0" y="0"/>
                <wp:positionH relativeFrom="column">
                  <wp:posOffset>2095304</wp:posOffset>
                </wp:positionH>
                <wp:positionV relativeFrom="paragraph">
                  <wp:posOffset>215027</wp:posOffset>
                </wp:positionV>
                <wp:extent cx="60480" cy="110160"/>
                <wp:effectExtent l="19050" t="38100" r="53975" b="42545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604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B2204" id="Ink 1059" o:spid="_x0000_s1026" type="#_x0000_t75" style="position:absolute;margin-left:164.55pt;margin-top:16.45pt;width:5.85pt;height:9.8pt;z-index:2527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">
                <v:imagedata r:id="rId20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9008" behindDoc="0" locked="0" layoutInCell="1" allowOverlap="1" wp14:anchorId="5281F23B" wp14:editId="500FD799">
                <wp:simplePos x="0" y="0"/>
                <wp:positionH relativeFrom="column">
                  <wp:posOffset>1970384</wp:posOffset>
                </wp:positionH>
                <wp:positionV relativeFrom="paragraph">
                  <wp:posOffset>281987</wp:posOffset>
                </wp:positionV>
                <wp:extent cx="46080" cy="5400"/>
                <wp:effectExtent l="38100" t="38100" r="49530" b="5207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46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E0E6D" id="Ink 1058" o:spid="_x0000_s1026" type="#_x0000_t75" style="position:absolute;margin-left:154.65pt;margin-top:21.7pt;width:4.65pt;height:1.55pt;z-index:2527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">
                <v:imagedata r:id="rId20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7984" behindDoc="0" locked="0" layoutInCell="1" allowOverlap="1" wp14:anchorId="0E01D7F3" wp14:editId="1FACD33E">
                <wp:simplePos x="0" y="0"/>
                <wp:positionH relativeFrom="column">
                  <wp:posOffset>1847984</wp:posOffset>
                </wp:positionH>
                <wp:positionV relativeFrom="paragraph">
                  <wp:posOffset>235547</wp:posOffset>
                </wp:positionV>
                <wp:extent cx="53280" cy="100800"/>
                <wp:effectExtent l="57150" t="38100" r="42545" b="5207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532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2E85A" id="Ink 1057" o:spid="_x0000_s1026" type="#_x0000_t75" style="position:absolute;margin-left:144.75pt;margin-top:18pt;width:5.55pt;height:9.1pt;z-index:2527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">
                <v:imagedata r:id="rId20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6960" behindDoc="0" locked="0" layoutInCell="1" allowOverlap="1" wp14:anchorId="60DC4783" wp14:editId="7F554F65">
                <wp:simplePos x="0" y="0"/>
                <wp:positionH relativeFrom="column">
                  <wp:posOffset>1797224</wp:posOffset>
                </wp:positionH>
                <wp:positionV relativeFrom="paragraph">
                  <wp:posOffset>252107</wp:posOffset>
                </wp:positionV>
                <wp:extent cx="64080" cy="67680"/>
                <wp:effectExtent l="38100" t="38100" r="50800" b="4699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640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07907" id="Ink 1056" o:spid="_x0000_s1026" type="#_x0000_t75" style="position:absolute;margin-left:141.05pt;margin-top:19.4pt;width:6.05pt;height:6.4pt;z-index:2527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">
                <v:imagedata r:id="rId20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5936" behindDoc="0" locked="0" layoutInCell="1" allowOverlap="1" wp14:anchorId="7B59C7E9" wp14:editId="282347E6">
                <wp:simplePos x="0" y="0"/>
                <wp:positionH relativeFrom="column">
                  <wp:posOffset>1648544</wp:posOffset>
                </wp:positionH>
                <wp:positionV relativeFrom="paragraph">
                  <wp:posOffset>212867</wp:posOffset>
                </wp:positionV>
                <wp:extent cx="85320" cy="115560"/>
                <wp:effectExtent l="57150" t="38100" r="48260" b="3746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853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EA58D" id="Ink 1055" o:spid="_x0000_s1026" type="#_x0000_t75" style="position:absolute;margin-left:129.1pt;margin-top:16.25pt;width:8pt;height:10.25pt;z-index:2527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">
                <v:imagedata r:id="rId20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4912" behindDoc="0" locked="0" layoutInCell="1" allowOverlap="1" wp14:anchorId="787E4116" wp14:editId="39DFF58C">
                <wp:simplePos x="0" y="0"/>
                <wp:positionH relativeFrom="column">
                  <wp:posOffset>1482944</wp:posOffset>
                </wp:positionH>
                <wp:positionV relativeFrom="paragraph">
                  <wp:posOffset>289547</wp:posOffset>
                </wp:positionV>
                <wp:extent cx="65520" cy="12960"/>
                <wp:effectExtent l="38100" t="38100" r="48895" b="4445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65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5B613" id="Ink 1054" o:spid="_x0000_s1026" type="#_x0000_t75" style="position:absolute;margin-left:116.25pt;margin-top:22.3pt;width:6.1pt;height:1.95pt;z-index:2527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">
                <v:imagedata r:id="rId20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3888" behindDoc="0" locked="0" layoutInCell="1" allowOverlap="1" wp14:anchorId="231392D3" wp14:editId="0140E7CA">
                <wp:simplePos x="0" y="0"/>
                <wp:positionH relativeFrom="column">
                  <wp:posOffset>1324904</wp:posOffset>
                </wp:positionH>
                <wp:positionV relativeFrom="paragraph">
                  <wp:posOffset>216467</wp:posOffset>
                </wp:positionV>
                <wp:extent cx="35280" cy="15120"/>
                <wp:effectExtent l="38100" t="38100" r="41275" b="42545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352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7DC07" id="Ink 1053" o:spid="_x0000_s1026" type="#_x0000_t75" style="position:absolute;margin-left:103.9pt;margin-top:16.6pt;width:3.7pt;height:2.1pt;z-index:2527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">
                <v:imagedata r:id="rId20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2864" behindDoc="0" locked="0" layoutInCell="1" allowOverlap="1" wp14:anchorId="12CD7D20" wp14:editId="1BB5EA90">
                <wp:simplePos x="0" y="0"/>
                <wp:positionH relativeFrom="column">
                  <wp:posOffset>1327424</wp:posOffset>
                </wp:positionH>
                <wp:positionV relativeFrom="paragraph">
                  <wp:posOffset>210707</wp:posOffset>
                </wp:positionV>
                <wp:extent cx="44280" cy="38520"/>
                <wp:effectExtent l="38100" t="38100" r="51435" b="3810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442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1581A" id="Ink 1052" o:spid="_x0000_s1026" type="#_x0000_t75" style="position:absolute;margin-left:103.85pt;margin-top:16.2pt;width:4.7pt;height:4.15pt;z-index:2527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">
                <v:imagedata r:id="rId20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8768" behindDoc="0" locked="0" layoutInCell="1" allowOverlap="1" wp14:anchorId="7E62DDFB" wp14:editId="59529DDE">
                <wp:simplePos x="0" y="0"/>
                <wp:positionH relativeFrom="column">
                  <wp:posOffset>2571584</wp:posOffset>
                </wp:positionH>
                <wp:positionV relativeFrom="paragraph">
                  <wp:posOffset>-1290</wp:posOffset>
                </wp:positionV>
                <wp:extent cx="68040" cy="7920"/>
                <wp:effectExtent l="38100" t="38100" r="46355" b="4953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68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19DC7" id="Ink 1048" o:spid="_x0000_s1026" type="#_x0000_t75" style="position:absolute;margin-left:201.95pt;margin-top:-.6pt;width:6.4pt;height:1.7pt;z-index:2527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">
                <v:imagedata r:id="rId20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2624" behindDoc="0" locked="0" layoutInCell="1" allowOverlap="1" wp14:anchorId="6891F1B3" wp14:editId="63C2EAF6">
                <wp:simplePos x="0" y="0"/>
                <wp:positionH relativeFrom="column">
                  <wp:posOffset>2066864</wp:posOffset>
                </wp:positionH>
                <wp:positionV relativeFrom="paragraph">
                  <wp:posOffset>-9930</wp:posOffset>
                </wp:positionV>
                <wp:extent cx="28080" cy="78480"/>
                <wp:effectExtent l="38100" t="38100" r="48260" b="3619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280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0C1CE" id="Ink 1042" o:spid="_x0000_s1026" type="#_x0000_t75" style="position:absolute;margin-left:162pt;margin-top:-1.35pt;width:3.5pt;height:7.35pt;z-index:2527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">
                <v:imagedata r:id="rId20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1600" behindDoc="0" locked="0" layoutInCell="1" allowOverlap="1" wp14:anchorId="3E87C940" wp14:editId="33714509">
                <wp:simplePos x="0" y="0"/>
                <wp:positionH relativeFrom="column">
                  <wp:posOffset>2022944</wp:posOffset>
                </wp:positionH>
                <wp:positionV relativeFrom="paragraph">
                  <wp:posOffset>-19650</wp:posOffset>
                </wp:positionV>
                <wp:extent cx="45000" cy="78480"/>
                <wp:effectExtent l="38100" t="38100" r="31750" b="3619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450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21C9A" id="Ink 1041" o:spid="_x0000_s1026" type="#_x0000_t75" style="position:absolute;margin-left:158.8pt;margin-top:-2.05pt;width:4.75pt;height:7.3pt;z-index:2527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">
                <v:imagedata r:id="rId20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0576" behindDoc="0" locked="0" layoutInCell="1" allowOverlap="1" wp14:anchorId="7A3CFB17" wp14:editId="62027892">
                <wp:simplePos x="0" y="0"/>
                <wp:positionH relativeFrom="column">
                  <wp:posOffset>1901624</wp:posOffset>
                </wp:positionH>
                <wp:positionV relativeFrom="paragraph">
                  <wp:posOffset>25710</wp:posOffset>
                </wp:positionV>
                <wp:extent cx="42480" cy="5040"/>
                <wp:effectExtent l="57150" t="57150" r="53340" b="5270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42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AB11E" id="Ink 1040" o:spid="_x0000_s1026" type="#_x0000_t75" style="position:absolute;margin-left:149pt;margin-top:1.2pt;width:4.75pt;height:2pt;z-index:2527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">
                <v:imagedata r:id="rId20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9552" behindDoc="0" locked="0" layoutInCell="1" allowOverlap="1" wp14:anchorId="48FEB8D1" wp14:editId="4A8D4FA5">
                <wp:simplePos x="0" y="0"/>
                <wp:positionH relativeFrom="column">
                  <wp:posOffset>1889024</wp:posOffset>
                </wp:positionH>
                <wp:positionV relativeFrom="paragraph">
                  <wp:posOffset>-40530</wp:posOffset>
                </wp:positionV>
                <wp:extent cx="78120" cy="116640"/>
                <wp:effectExtent l="19050" t="19050" r="55245" b="5524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781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9B465" id="Ink 1039" o:spid="_x0000_s1026" type="#_x0000_t75" style="position:absolute;margin-left:148.25pt;margin-top:-3.85pt;width:7.35pt;height:10.45pt;z-index:2527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">
                <v:imagedata r:id="rId20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8528" behindDoc="0" locked="0" layoutInCell="1" allowOverlap="1" wp14:anchorId="3F646D40" wp14:editId="551D2BBA">
                <wp:simplePos x="0" y="0"/>
                <wp:positionH relativeFrom="column">
                  <wp:posOffset>1781384</wp:posOffset>
                </wp:positionH>
                <wp:positionV relativeFrom="paragraph">
                  <wp:posOffset>19950</wp:posOffset>
                </wp:positionV>
                <wp:extent cx="46080" cy="5760"/>
                <wp:effectExtent l="38100" t="38100" r="49530" b="5143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46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9C977" id="Ink 1038" o:spid="_x0000_s1026" type="#_x0000_t75" style="position:absolute;margin-left:139.7pt;margin-top:1pt;width:4.75pt;height:1.55pt;z-index:2527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">
                <v:imagedata r:id="rId20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7504" behindDoc="0" locked="0" layoutInCell="1" allowOverlap="1" wp14:anchorId="259A9F0D" wp14:editId="074798F5">
                <wp:simplePos x="0" y="0"/>
                <wp:positionH relativeFrom="column">
                  <wp:posOffset>1684904</wp:posOffset>
                </wp:positionH>
                <wp:positionV relativeFrom="paragraph">
                  <wp:posOffset>10230</wp:posOffset>
                </wp:positionV>
                <wp:extent cx="17640" cy="74520"/>
                <wp:effectExtent l="38100" t="38100" r="40005" b="4000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176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4639C" id="Ink 1037" o:spid="_x0000_s1026" type="#_x0000_t75" style="position:absolute;margin-left:131.9pt;margin-top:.3pt;width:2.7pt;height:7pt;z-index:2527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">
                <v:imagedata r:id="rId20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6480" behindDoc="0" locked="0" layoutInCell="1" allowOverlap="1" wp14:anchorId="0C156D26" wp14:editId="57A1E53C">
                <wp:simplePos x="0" y="0"/>
                <wp:positionH relativeFrom="column">
                  <wp:posOffset>1633784</wp:posOffset>
                </wp:positionH>
                <wp:positionV relativeFrom="paragraph">
                  <wp:posOffset>26070</wp:posOffset>
                </wp:positionV>
                <wp:extent cx="33120" cy="74160"/>
                <wp:effectExtent l="38100" t="38100" r="43180" b="4064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331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AE48E" id="Ink 1036" o:spid="_x0000_s1026" type="#_x0000_t75" style="position:absolute;margin-left:128.15pt;margin-top:1.6pt;width:3.6pt;height:6.85pt;z-index:2527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">
                <v:imagedata r:id="rId20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5456" behindDoc="0" locked="0" layoutInCell="1" allowOverlap="1" wp14:anchorId="247BCCDD" wp14:editId="5D44A84C">
                <wp:simplePos x="0" y="0"/>
                <wp:positionH relativeFrom="column">
                  <wp:posOffset>1489784</wp:posOffset>
                </wp:positionH>
                <wp:positionV relativeFrom="paragraph">
                  <wp:posOffset>2670</wp:posOffset>
                </wp:positionV>
                <wp:extent cx="66600" cy="24480"/>
                <wp:effectExtent l="38100" t="38100" r="48260" b="5207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666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A1C31" id="Ink 1035" o:spid="_x0000_s1026" type="#_x0000_t75" style="position:absolute;margin-left:116.8pt;margin-top:-.3pt;width:6.35pt;height:2.95pt;z-index:2527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">
                <v:imagedata r:id="rId20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4432" behindDoc="0" locked="0" layoutInCell="1" allowOverlap="1" wp14:anchorId="4B5D4E57" wp14:editId="01DEF7C5">
                <wp:simplePos x="0" y="0"/>
                <wp:positionH relativeFrom="column">
                  <wp:posOffset>1509584</wp:posOffset>
                </wp:positionH>
                <wp:positionV relativeFrom="paragraph">
                  <wp:posOffset>30030</wp:posOffset>
                </wp:positionV>
                <wp:extent cx="39240" cy="88200"/>
                <wp:effectExtent l="38100" t="38100" r="56515" b="4572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392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0EEEA" id="Ink 1034" o:spid="_x0000_s1026" type="#_x0000_t75" style="position:absolute;margin-left:118.15pt;margin-top:1.75pt;width:4.5pt;height:8.2pt;z-index:2527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">
                <v:imagedata r:id="rId20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3408" behindDoc="0" locked="0" layoutInCell="1" allowOverlap="1" wp14:anchorId="4AAFE0D6" wp14:editId="1144C87B">
                <wp:simplePos x="0" y="0"/>
                <wp:positionH relativeFrom="column">
                  <wp:posOffset>1348664</wp:posOffset>
                </wp:positionH>
                <wp:positionV relativeFrom="paragraph">
                  <wp:posOffset>85470</wp:posOffset>
                </wp:positionV>
                <wp:extent cx="47880" cy="5040"/>
                <wp:effectExtent l="38100" t="19050" r="47625" b="5270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47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19658" id="Ink 1033" o:spid="_x0000_s1026" type="#_x0000_t75" style="position:absolute;margin-left:105.75pt;margin-top:6.1pt;width:4.75pt;height:1.65pt;z-index:2527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">
                <v:imagedata r:id="rId20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2384" behindDoc="0" locked="0" layoutInCell="1" allowOverlap="1" wp14:anchorId="291A6D58" wp14:editId="268FEF79">
                <wp:simplePos x="0" y="0"/>
                <wp:positionH relativeFrom="column">
                  <wp:posOffset>1382144</wp:posOffset>
                </wp:positionH>
                <wp:positionV relativeFrom="paragraph">
                  <wp:posOffset>33630</wp:posOffset>
                </wp:positionV>
                <wp:extent cx="20520" cy="84600"/>
                <wp:effectExtent l="38100" t="19050" r="36830" b="4889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205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33E59" id="Ink 1032" o:spid="_x0000_s1026" type="#_x0000_t75" style="position:absolute;margin-left:108.4pt;margin-top:2.3pt;width:2.45pt;height:7.5pt;z-index:2527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">
                <v:imagedata r:id="rId20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0336" behindDoc="0" locked="0" layoutInCell="1" allowOverlap="1" wp14:anchorId="11309FC7" wp14:editId="05C9B662">
                <wp:simplePos x="0" y="0"/>
                <wp:positionH relativeFrom="column">
                  <wp:posOffset>1053464</wp:posOffset>
                </wp:positionH>
                <wp:positionV relativeFrom="paragraph">
                  <wp:posOffset>37230</wp:posOffset>
                </wp:positionV>
                <wp:extent cx="65520" cy="104760"/>
                <wp:effectExtent l="38100" t="38100" r="48895" b="4826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655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8491C" id="Ink 1030" o:spid="_x0000_s1026" type="#_x0000_t75" style="position:absolute;margin-left:82.25pt;margin-top:2.45pt;width:6.3pt;height:9.45pt;z-index:2527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">
                <v:imagedata r:id="rId20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9312" behindDoc="0" locked="0" layoutInCell="1" allowOverlap="1" wp14:anchorId="6F837974" wp14:editId="070DB74D">
                <wp:simplePos x="0" y="0"/>
                <wp:positionH relativeFrom="column">
                  <wp:posOffset>974984</wp:posOffset>
                </wp:positionH>
                <wp:positionV relativeFrom="paragraph">
                  <wp:posOffset>46230</wp:posOffset>
                </wp:positionV>
                <wp:extent cx="89280" cy="95400"/>
                <wp:effectExtent l="38100" t="38100" r="44450" b="3810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892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B8DF12" id="Ink 1029" o:spid="_x0000_s1026" type="#_x0000_t75" style="position:absolute;margin-left:76.3pt;margin-top:3.2pt;width:8.1pt;height:8.55pt;z-index:2527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">
                <v:imagedata r:id="rId2075" o:title=""/>
              </v:shape>
            </w:pict>
          </mc:Fallback>
        </mc:AlternateContent>
      </w:r>
    </w:p>
    <w:p w14:paraId="42371182" w14:textId="672BBF5A" w:rsidR="00B84C61" w:rsidRDefault="008E5245" w:rsidP="00D90E1B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6176" behindDoc="0" locked="0" layoutInCell="1" allowOverlap="1" wp14:anchorId="1458D509" wp14:editId="3D9EA6F8">
                <wp:simplePos x="0" y="0"/>
                <wp:positionH relativeFrom="column">
                  <wp:posOffset>1028624</wp:posOffset>
                </wp:positionH>
                <wp:positionV relativeFrom="paragraph">
                  <wp:posOffset>-162943</wp:posOffset>
                </wp:positionV>
                <wp:extent cx="1954440" cy="354960"/>
                <wp:effectExtent l="38100" t="57150" r="0" b="4572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195444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CF7AF" id="Ink 1065" o:spid="_x0000_s1026" type="#_x0000_t75" style="position:absolute;margin-left:80.2pt;margin-top:-13.55pt;width:155.5pt;height:29.45pt;z-index:2527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">
                <v:imagedata r:id="rId20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4128" behindDoc="0" locked="0" layoutInCell="1" allowOverlap="1" wp14:anchorId="053E8186" wp14:editId="4F58B48D">
                <wp:simplePos x="0" y="0"/>
                <wp:positionH relativeFrom="column">
                  <wp:posOffset>2377904</wp:posOffset>
                </wp:positionH>
                <wp:positionV relativeFrom="paragraph">
                  <wp:posOffset>8057</wp:posOffset>
                </wp:positionV>
                <wp:extent cx="51480" cy="7200"/>
                <wp:effectExtent l="38100" t="38100" r="43815" b="5016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51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E63A5" id="Ink 1063" o:spid="_x0000_s1026" type="#_x0000_t75" style="position:absolute;margin-left:186.7pt;margin-top:.1pt;width:5.15pt;height:1.75pt;z-index:2527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">
                <v:imagedata r:id="rId20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1840" behindDoc="0" locked="0" layoutInCell="1" allowOverlap="1" wp14:anchorId="6B6EAF11" wp14:editId="03010F25">
                <wp:simplePos x="0" y="0"/>
                <wp:positionH relativeFrom="column">
                  <wp:posOffset>1181624</wp:posOffset>
                </wp:positionH>
                <wp:positionV relativeFrom="paragraph">
                  <wp:posOffset>-32220</wp:posOffset>
                </wp:positionV>
                <wp:extent cx="38880" cy="76680"/>
                <wp:effectExtent l="38100" t="38100" r="37465" b="3810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388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6D330" id="Ink 1051" o:spid="_x0000_s1026" type="#_x0000_t75" style="position:absolute;margin-left:92.35pt;margin-top:-3pt;width:4.15pt;height:7.1pt;z-index:2527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">
                <v:imagedata r:id="rId20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0816" behindDoc="0" locked="0" layoutInCell="1" allowOverlap="1" wp14:anchorId="65068CC7" wp14:editId="6B3FCD84">
                <wp:simplePos x="0" y="0"/>
                <wp:positionH relativeFrom="column">
                  <wp:posOffset>1097024</wp:posOffset>
                </wp:positionH>
                <wp:positionV relativeFrom="paragraph">
                  <wp:posOffset>-24300</wp:posOffset>
                </wp:positionV>
                <wp:extent cx="84600" cy="61200"/>
                <wp:effectExtent l="38100" t="38100" r="48895" b="3429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846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CF682" id="Ink 1050" o:spid="_x0000_s1026" type="#_x0000_t75" style="position:absolute;margin-left:86pt;margin-top:-2.35pt;width:7.6pt;height:5.8pt;z-index:2527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">
                <v:imagedata r:id="rId2083" o:title=""/>
              </v:shape>
            </w:pict>
          </mc:Fallback>
        </mc:AlternateContent>
      </w:r>
    </w:p>
    <w:p w14:paraId="55A7831D" w14:textId="77777777" w:rsidR="00B84C61" w:rsidRDefault="00B84C61" w:rsidP="00D90E1B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spacing w:before="120"/>
        <w:rPr>
          <w:rFonts w:ascii="Calibri" w:hAnsi="Calibri"/>
          <w:sz w:val="28"/>
          <w:szCs w:val="28"/>
        </w:rPr>
      </w:pPr>
    </w:p>
    <w:p w14:paraId="58A8DD73" w14:textId="4F655A66" w:rsidR="00B84C61" w:rsidRDefault="008E5245" w:rsidP="00D90E1B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7440" behindDoc="0" locked="0" layoutInCell="1" allowOverlap="1" wp14:anchorId="7E49E633" wp14:editId="5FCEE0A7">
                <wp:simplePos x="0" y="0"/>
                <wp:positionH relativeFrom="column">
                  <wp:posOffset>3459704</wp:posOffset>
                </wp:positionH>
                <wp:positionV relativeFrom="paragraph">
                  <wp:posOffset>293103</wp:posOffset>
                </wp:positionV>
                <wp:extent cx="7560" cy="3600"/>
                <wp:effectExtent l="19050" t="38100" r="50165" b="3492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7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B954B" id="Ink 1076" o:spid="_x0000_s1026" type="#_x0000_t75" style="position:absolute;margin-left:271.85pt;margin-top:22.45pt;width:1.7pt;height:1.45pt;z-index:2527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">
                <v:imagedata r:id="rId2085" o:title=""/>
              </v:shape>
            </w:pict>
          </mc:Fallback>
        </mc:AlternateContent>
      </w:r>
    </w:p>
    <w:p w14:paraId="4CE87B0E" w14:textId="5C453D26" w:rsidR="00D90E1B" w:rsidRPr="00FC5239" w:rsidRDefault="008E5245" w:rsidP="00D90E1B">
      <w:pPr>
        <w:tabs>
          <w:tab w:val="left" w:pos="1260"/>
          <w:tab w:val="left" w:pos="1800"/>
          <w:tab w:val="left" w:pos="6120"/>
          <w:tab w:val="left" w:pos="6660"/>
          <w:tab w:val="right" w:pos="10080"/>
        </w:tabs>
        <w:spacing w:before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9968" behindDoc="0" locked="0" layoutInCell="1" allowOverlap="1" wp14:anchorId="6747D576" wp14:editId="01DDA807">
                <wp:simplePos x="0" y="0"/>
                <wp:positionH relativeFrom="column">
                  <wp:posOffset>4416584</wp:posOffset>
                </wp:positionH>
                <wp:positionV relativeFrom="paragraph">
                  <wp:posOffset>181533</wp:posOffset>
                </wp:positionV>
                <wp:extent cx="92160" cy="252000"/>
                <wp:effectExtent l="38100" t="38100" r="3175" b="5334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9216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E6EA3" id="Ink 1098" o:spid="_x0000_s1026" type="#_x0000_t75" style="position:absolute;margin-left:347.2pt;margin-top:13.85pt;width:8.5pt;height:20.9pt;z-index:2528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">
                <v:imagedata r:id="rId20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8944" behindDoc="0" locked="0" layoutInCell="1" allowOverlap="1" wp14:anchorId="342C6F2D" wp14:editId="2516FA82">
                <wp:simplePos x="0" y="0"/>
                <wp:positionH relativeFrom="column">
                  <wp:posOffset>4342064</wp:posOffset>
                </wp:positionH>
                <wp:positionV relativeFrom="paragraph">
                  <wp:posOffset>246693</wp:posOffset>
                </wp:positionV>
                <wp:extent cx="53280" cy="117720"/>
                <wp:effectExtent l="38100" t="19050" r="42545" b="53975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532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2B410" id="Ink 1097" o:spid="_x0000_s1026" type="#_x0000_t75" style="position:absolute;margin-left:341.3pt;margin-top:18.9pt;width:5.45pt;height:10.35pt;z-index:2528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">
                <v:imagedata r:id="rId20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7920" behindDoc="0" locked="0" layoutInCell="1" allowOverlap="1" wp14:anchorId="50EF649F" wp14:editId="4BBE3C29">
                <wp:simplePos x="0" y="0"/>
                <wp:positionH relativeFrom="column">
                  <wp:posOffset>4266464</wp:posOffset>
                </wp:positionH>
                <wp:positionV relativeFrom="paragraph">
                  <wp:posOffset>319413</wp:posOffset>
                </wp:positionV>
                <wp:extent cx="28440" cy="5400"/>
                <wp:effectExtent l="38100" t="19050" r="48260" b="5207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28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929B4F" id="Ink 1096" o:spid="_x0000_s1026" type="#_x0000_t75" style="position:absolute;margin-left:335.45pt;margin-top:24.65pt;width:3.3pt;height:1.55pt;z-index:2528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">
                <v:imagedata r:id="rId20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6896" behindDoc="0" locked="0" layoutInCell="1" allowOverlap="1" wp14:anchorId="4AF4A439" wp14:editId="08118425">
                <wp:simplePos x="0" y="0"/>
                <wp:positionH relativeFrom="column">
                  <wp:posOffset>4176464</wp:posOffset>
                </wp:positionH>
                <wp:positionV relativeFrom="paragraph">
                  <wp:posOffset>283773</wp:posOffset>
                </wp:positionV>
                <wp:extent cx="28440" cy="98640"/>
                <wp:effectExtent l="19050" t="38100" r="48260" b="53975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284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F141F" id="Ink 1095" o:spid="_x0000_s1026" type="#_x0000_t75" style="position:absolute;margin-left:328.25pt;margin-top:21.85pt;width:3.35pt;height:8.85pt;z-index:2528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">
                <v:imagedata r:id="rId20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5872" behindDoc="0" locked="0" layoutInCell="1" allowOverlap="1" wp14:anchorId="12C59647" wp14:editId="2EC48B97">
                <wp:simplePos x="0" y="0"/>
                <wp:positionH relativeFrom="column">
                  <wp:posOffset>4131824</wp:posOffset>
                </wp:positionH>
                <wp:positionV relativeFrom="paragraph">
                  <wp:posOffset>286653</wp:posOffset>
                </wp:positionV>
                <wp:extent cx="42120" cy="83160"/>
                <wp:effectExtent l="19050" t="38100" r="53340" b="5080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42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5320A" id="Ink 1094" o:spid="_x0000_s1026" type="#_x0000_t75" style="position:absolute;margin-left:324.85pt;margin-top:22.05pt;width:4.35pt;height:7.6pt;z-index:2528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">
                <v:imagedata r:id="rId20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4848" behindDoc="0" locked="0" layoutInCell="1" allowOverlap="1" wp14:anchorId="64E97A1A" wp14:editId="71A4F673">
                <wp:simplePos x="0" y="0"/>
                <wp:positionH relativeFrom="column">
                  <wp:posOffset>4025624</wp:posOffset>
                </wp:positionH>
                <wp:positionV relativeFrom="paragraph">
                  <wp:posOffset>250293</wp:posOffset>
                </wp:positionV>
                <wp:extent cx="49680" cy="133200"/>
                <wp:effectExtent l="38100" t="38100" r="45720" b="38735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496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9EF70" id="Ink 1093" o:spid="_x0000_s1026" type="#_x0000_t75" style="position:absolute;margin-left:316.4pt;margin-top:19.25pt;width:4.95pt;height:11.45pt;z-index:2528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">
                <v:imagedata r:id="rId20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3824" behindDoc="0" locked="0" layoutInCell="1" allowOverlap="1" wp14:anchorId="063BFD7B" wp14:editId="58990ACD">
                <wp:simplePos x="0" y="0"/>
                <wp:positionH relativeFrom="column">
                  <wp:posOffset>3860024</wp:posOffset>
                </wp:positionH>
                <wp:positionV relativeFrom="paragraph">
                  <wp:posOffset>285933</wp:posOffset>
                </wp:positionV>
                <wp:extent cx="49680" cy="97560"/>
                <wp:effectExtent l="38100" t="38100" r="45720" b="36195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496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E093D" id="Ink 1092" o:spid="_x0000_s1026" type="#_x0000_t75" style="position:absolute;margin-left:303.4pt;margin-top:22.05pt;width:5pt;height:8.75pt;z-index:2528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">
                <v:imagedata r:id="rId20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2800" behindDoc="0" locked="0" layoutInCell="1" allowOverlap="1" wp14:anchorId="1E8D5D6D" wp14:editId="46DC3476">
                <wp:simplePos x="0" y="0"/>
                <wp:positionH relativeFrom="column">
                  <wp:posOffset>3799544</wp:posOffset>
                </wp:positionH>
                <wp:positionV relativeFrom="paragraph">
                  <wp:posOffset>269013</wp:posOffset>
                </wp:positionV>
                <wp:extent cx="7920" cy="3600"/>
                <wp:effectExtent l="38100" t="38100" r="49530" b="3492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7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16BCC" id="Ink 1091" o:spid="_x0000_s1026" type="#_x0000_t75" style="position:absolute;margin-left:298.65pt;margin-top:20.65pt;width:1.6pt;height:1.35pt;z-index:2528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">
                <v:imagedata r:id="rId21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1776" behindDoc="0" locked="0" layoutInCell="1" allowOverlap="1" wp14:anchorId="0CC45F1B" wp14:editId="57E7FED7">
                <wp:simplePos x="0" y="0"/>
                <wp:positionH relativeFrom="column">
                  <wp:posOffset>3803504</wp:posOffset>
                </wp:positionH>
                <wp:positionV relativeFrom="paragraph">
                  <wp:posOffset>311493</wp:posOffset>
                </wp:positionV>
                <wp:extent cx="5040" cy="72720"/>
                <wp:effectExtent l="19050" t="38100" r="52705" b="41910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50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2A471" id="Ink 1090" o:spid="_x0000_s1026" type="#_x0000_t75" style="position:absolute;margin-left:299pt;margin-top:24.05pt;width:1.65pt;height:6.75pt;z-index:2528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">
                <v:imagedata r:id="rId21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0752" behindDoc="0" locked="0" layoutInCell="1" allowOverlap="1" wp14:anchorId="7A90EF33" wp14:editId="4B2398BE">
                <wp:simplePos x="0" y="0"/>
                <wp:positionH relativeFrom="column">
                  <wp:posOffset>3643304</wp:posOffset>
                </wp:positionH>
                <wp:positionV relativeFrom="paragraph">
                  <wp:posOffset>334173</wp:posOffset>
                </wp:positionV>
                <wp:extent cx="37800" cy="51120"/>
                <wp:effectExtent l="38100" t="38100" r="38735" b="4445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378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7448D" id="Ink 1089" o:spid="_x0000_s1026" type="#_x0000_t75" style="position:absolute;margin-left:286.35pt;margin-top:25.7pt;width:4.15pt;height:5.3pt;z-index:2528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">
                <v:imagedata r:id="rId21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9728" behindDoc="0" locked="0" layoutInCell="1" allowOverlap="1" wp14:anchorId="2192FD4C" wp14:editId="2743D643">
                <wp:simplePos x="0" y="0"/>
                <wp:positionH relativeFrom="column">
                  <wp:posOffset>3487784</wp:posOffset>
                </wp:positionH>
                <wp:positionV relativeFrom="paragraph">
                  <wp:posOffset>339573</wp:posOffset>
                </wp:positionV>
                <wp:extent cx="142200" cy="57960"/>
                <wp:effectExtent l="38100" t="38100" r="48895" b="5651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1422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535AC" id="Ink 1088" o:spid="_x0000_s1026" type="#_x0000_t75" style="position:absolute;margin-left:274.1pt;margin-top:26.05pt;width:12.45pt;height:5.85pt;z-index:2528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">
                <v:imagedata r:id="rId21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8704" behindDoc="0" locked="0" layoutInCell="1" allowOverlap="1" wp14:anchorId="5F2B0920" wp14:editId="5C246116">
                <wp:simplePos x="0" y="0"/>
                <wp:positionH relativeFrom="column">
                  <wp:posOffset>3542864</wp:posOffset>
                </wp:positionH>
                <wp:positionV relativeFrom="paragraph">
                  <wp:posOffset>263973</wp:posOffset>
                </wp:positionV>
                <wp:extent cx="14040" cy="149760"/>
                <wp:effectExtent l="38100" t="38100" r="43180" b="4127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140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6E651" id="Ink 1087" o:spid="_x0000_s1026" type="#_x0000_t75" style="position:absolute;margin-left:278.4pt;margin-top:20.3pt;width:2.2pt;height:12.85pt;z-index:2528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">
                <v:imagedata r:id="rId21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7680" behindDoc="0" locked="0" layoutInCell="1" allowOverlap="1" wp14:anchorId="2A6E42C3" wp14:editId="32526619">
                <wp:simplePos x="0" y="0"/>
                <wp:positionH relativeFrom="column">
                  <wp:posOffset>3452504</wp:posOffset>
                </wp:positionH>
                <wp:positionV relativeFrom="paragraph">
                  <wp:posOffset>349293</wp:posOffset>
                </wp:positionV>
                <wp:extent cx="29160" cy="86760"/>
                <wp:effectExtent l="38100" t="38100" r="47625" b="4699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291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E5947" id="Ink 1086" o:spid="_x0000_s1026" type="#_x0000_t75" style="position:absolute;margin-left:271.2pt;margin-top:26.85pt;width:3.65pt;height:8.1pt;z-index:2528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">
                <v:imagedata r:id="rId21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6656" behindDoc="0" locked="0" layoutInCell="1" allowOverlap="1" wp14:anchorId="2B07BA27" wp14:editId="7C380344">
                <wp:simplePos x="0" y="0"/>
                <wp:positionH relativeFrom="column">
                  <wp:posOffset>3162704</wp:posOffset>
                </wp:positionH>
                <wp:positionV relativeFrom="paragraph">
                  <wp:posOffset>346053</wp:posOffset>
                </wp:positionV>
                <wp:extent cx="231840" cy="82800"/>
                <wp:effectExtent l="19050" t="38100" r="53975" b="5080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2318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8183A" id="Ink 1085" o:spid="_x0000_s1026" type="#_x0000_t75" style="position:absolute;margin-left:248.5pt;margin-top:26.7pt;width:19.35pt;height:7.65pt;z-index:2528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">
                <v:imagedata r:id="rId21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5632" behindDoc="0" locked="0" layoutInCell="1" allowOverlap="1" wp14:anchorId="07DAB92C" wp14:editId="5203804D">
                <wp:simplePos x="0" y="0"/>
                <wp:positionH relativeFrom="column">
                  <wp:posOffset>3255584</wp:posOffset>
                </wp:positionH>
                <wp:positionV relativeFrom="paragraph">
                  <wp:posOffset>266493</wp:posOffset>
                </wp:positionV>
                <wp:extent cx="43560" cy="200160"/>
                <wp:effectExtent l="19050" t="38100" r="52070" b="4762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435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9378E" id="Ink 1084" o:spid="_x0000_s1026" type="#_x0000_t75" style="position:absolute;margin-left:255.8pt;margin-top:20.5pt;width:4.4pt;height:16.7pt;z-index:2528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">
                <v:imagedata r:id="rId21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4608" behindDoc="0" locked="0" layoutInCell="1" allowOverlap="1" wp14:anchorId="078D6F80" wp14:editId="6676D063">
                <wp:simplePos x="0" y="0"/>
                <wp:positionH relativeFrom="column">
                  <wp:posOffset>4182224</wp:posOffset>
                </wp:positionH>
                <wp:positionV relativeFrom="paragraph">
                  <wp:posOffset>22773</wp:posOffset>
                </wp:positionV>
                <wp:extent cx="83880" cy="10440"/>
                <wp:effectExtent l="38100" t="38100" r="49530" b="4699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83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5B6B6" id="Ink 1083" o:spid="_x0000_s1026" type="#_x0000_t75" style="position:absolute;margin-left:328.75pt;margin-top:1.3pt;width:7.65pt;height:1.8pt;z-index:2528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">
                <v:imagedata r:id="rId21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3584" behindDoc="0" locked="0" layoutInCell="1" allowOverlap="1" wp14:anchorId="6A61F283" wp14:editId="730D3A49">
                <wp:simplePos x="0" y="0"/>
                <wp:positionH relativeFrom="column">
                  <wp:posOffset>4196624</wp:posOffset>
                </wp:positionH>
                <wp:positionV relativeFrom="paragraph">
                  <wp:posOffset>-47427</wp:posOffset>
                </wp:positionV>
                <wp:extent cx="25560" cy="156960"/>
                <wp:effectExtent l="38100" t="19050" r="50800" b="5270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255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96554" id="Ink 1082" o:spid="_x0000_s1026" type="#_x0000_t75" style="position:absolute;margin-left:329.9pt;margin-top:-4.3pt;width:3.1pt;height:13.45pt;z-index:2528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">
                <v:imagedata r:id="rId21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2560" behindDoc="0" locked="0" layoutInCell="1" allowOverlap="1" wp14:anchorId="31631FF7" wp14:editId="5D86EF35">
                <wp:simplePos x="0" y="0"/>
                <wp:positionH relativeFrom="column">
                  <wp:posOffset>3986024</wp:posOffset>
                </wp:positionH>
                <wp:positionV relativeFrom="paragraph">
                  <wp:posOffset>32853</wp:posOffset>
                </wp:positionV>
                <wp:extent cx="90000" cy="69840"/>
                <wp:effectExtent l="38100" t="38100" r="43815" b="4508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900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6E88B" id="Ink 1081" o:spid="_x0000_s1026" type="#_x0000_t75" style="position:absolute;margin-left:313.3pt;margin-top:2.15pt;width:8.4pt;height:6.65pt;z-index:2528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">
                <v:imagedata r:id="rId21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1536" behindDoc="0" locked="0" layoutInCell="1" allowOverlap="1" wp14:anchorId="7EDBA0C4" wp14:editId="795CBD36">
                <wp:simplePos x="0" y="0"/>
                <wp:positionH relativeFrom="column">
                  <wp:posOffset>3926984</wp:posOffset>
                </wp:positionH>
                <wp:positionV relativeFrom="paragraph">
                  <wp:posOffset>32133</wp:posOffset>
                </wp:positionV>
                <wp:extent cx="43560" cy="84240"/>
                <wp:effectExtent l="57150" t="38100" r="52070" b="4953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435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849A1" id="Ink 1080" o:spid="_x0000_s1026" type="#_x0000_t75" style="position:absolute;margin-left:308.5pt;margin-top:2.05pt;width:4.65pt;height:7.8pt;z-index:2528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">
                <v:imagedata r:id="rId21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0512" behindDoc="0" locked="0" layoutInCell="1" allowOverlap="1" wp14:anchorId="418D431A" wp14:editId="34BF72F9">
                <wp:simplePos x="0" y="0"/>
                <wp:positionH relativeFrom="column">
                  <wp:posOffset>3712424</wp:posOffset>
                </wp:positionH>
                <wp:positionV relativeFrom="paragraph">
                  <wp:posOffset>44733</wp:posOffset>
                </wp:positionV>
                <wp:extent cx="63000" cy="55800"/>
                <wp:effectExtent l="38100" t="38100" r="51435" b="4000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630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6792B" id="Ink 1079" o:spid="_x0000_s1026" type="#_x0000_t75" style="position:absolute;margin-left:291.75pt;margin-top:3.05pt;width:6.1pt;height:5.45pt;z-index:2528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">
                <v:imagedata r:id="rId21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9488" behindDoc="0" locked="0" layoutInCell="1" allowOverlap="1" wp14:anchorId="2E89B641" wp14:editId="4E8FB62A">
                <wp:simplePos x="0" y="0"/>
                <wp:positionH relativeFrom="column">
                  <wp:posOffset>3779744</wp:posOffset>
                </wp:positionH>
                <wp:positionV relativeFrom="paragraph">
                  <wp:posOffset>32133</wp:posOffset>
                </wp:positionV>
                <wp:extent cx="2520" cy="4680"/>
                <wp:effectExtent l="38100" t="38100" r="36195" b="3365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2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468E0" id="Ink 1078" o:spid="_x0000_s1026" type="#_x0000_t75" style="position:absolute;margin-left:297.1pt;margin-top:2.15pt;width:1.3pt;height:1.15pt;z-index:2527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">
                <v:imagedata r:id="rId21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8464" behindDoc="0" locked="0" layoutInCell="1" allowOverlap="1" wp14:anchorId="285D72B4" wp14:editId="6B061A02">
                <wp:simplePos x="0" y="0"/>
                <wp:positionH relativeFrom="column">
                  <wp:posOffset>3500384</wp:posOffset>
                </wp:positionH>
                <wp:positionV relativeFrom="paragraph">
                  <wp:posOffset>26013</wp:posOffset>
                </wp:positionV>
                <wp:extent cx="42480" cy="87840"/>
                <wp:effectExtent l="38100" t="38100" r="34290" b="4572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424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C3B46" id="Ink 1077" o:spid="_x0000_s1026" type="#_x0000_t75" style="position:absolute;margin-left:275.05pt;margin-top:1.65pt;width:4.3pt;height:7.85pt;z-index:2527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">
                <v:imagedata r:id="rId21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6416" behindDoc="0" locked="0" layoutInCell="1" allowOverlap="1" wp14:anchorId="3F4875EA" wp14:editId="7C4C16BE">
                <wp:simplePos x="0" y="0"/>
                <wp:positionH relativeFrom="column">
                  <wp:posOffset>3422624</wp:posOffset>
                </wp:positionH>
                <wp:positionV relativeFrom="paragraph">
                  <wp:posOffset>43653</wp:posOffset>
                </wp:positionV>
                <wp:extent cx="27360" cy="90000"/>
                <wp:effectExtent l="38100" t="38100" r="48895" b="4381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273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5739B" id="Ink 1075" o:spid="_x0000_s1026" type="#_x0000_t75" style="position:absolute;margin-left:269pt;margin-top:2.9pt;width:3.2pt;height:8.15pt;z-index:2527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">
                <v:imagedata r:id="rId21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5392" behindDoc="0" locked="0" layoutInCell="1" allowOverlap="1" wp14:anchorId="2B357CFB" wp14:editId="23868D5B">
                <wp:simplePos x="0" y="0"/>
                <wp:positionH relativeFrom="column">
                  <wp:posOffset>3250904</wp:posOffset>
                </wp:positionH>
                <wp:positionV relativeFrom="paragraph">
                  <wp:posOffset>4413</wp:posOffset>
                </wp:positionV>
                <wp:extent cx="71640" cy="145440"/>
                <wp:effectExtent l="38100" t="38100" r="24130" b="4508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716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6F30B" id="Ink 1074" o:spid="_x0000_s1026" type="#_x0000_t75" style="position:absolute;margin-left:255.3pt;margin-top:-.05pt;width:7.05pt;height:12.5pt;z-index:2527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">
                <v:imagedata r:id="rId21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4368" behindDoc="0" locked="0" layoutInCell="1" allowOverlap="1" wp14:anchorId="33EAB23B" wp14:editId="26DFE2FA">
                <wp:simplePos x="0" y="0"/>
                <wp:positionH relativeFrom="column">
                  <wp:posOffset>2029784</wp:posOffset>
                </wp:positionH>
                <wp:positionV relativeFrom="paragraph">
                  <wp:posOffset>226533</wp:posOffset>
                </wp:positionV>
                <wp:extent cx="12960" cy="3240"/>
                <wp:effectExtent l="38100" t="38100" r="44450" b="3492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12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53934" id="Ink 1073" o:spid="_x0000_s1026" type="#_x0000_t75" style="position:absolute;margin-left:159.4pt;margin-top:17.35pt;width:1.85pt;height:1.15pt;z-index:2527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">
                <v:imagedata r:id="rId21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3344" behindDoc="0" locked="0" layoutInCell="1" allowOverlap="1" wp14:anchorId="4DDB1505" wp14:editId="0A31532C">
                <wp:simplePos x="0" y="0"/>
                <wp:positionH relativeFrom="column">
                  <wp:posOffset>2389784</wp:posOffset>
                </wp:positionH>
                <wp:positionV relativeFrom="paragraph">
                  <wp:posOffset>161733</wp:posOffset>
                </wp:positionV>
                <wp:extent cx="63720" cy="111960"/>
                <wp:effectExtent l="38100" t="38100" r="50800" b="4064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637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142DF" id="Ink 1072" o:spid="_x0000_s1026" type="#_x0000_t75" style="position:absolute;margin-left:187.55pt;margin-top:12.3pt;width:6.3pt;height:9.9pt;z-index:2527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">
                <v:imagedata r:id="rId21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2320" behindDoc="0" locked="0" layoutInCell="1" allowOverlap="1" wp14:anchorId="74D6F9A3" wp14:editId="1479E764">
                <wp:simplePos x="0" y="0"/>
                <wp:positionH relativeFrom="column">
                  <wp:posOffset>2229584</wp:posOffset>
                </wp:positionH>
                <wp:positionV relativeFrom="paragraph">
                  <wp:posOffset>188013</wp:posOffset>
                </wp:positionV>
                <wp:extent cx="93960" cy="6840"/>
                <wp:effectExtent l="38100" t="57150" r="40005" b="50800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93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FD88E" id="Ink 1071" o:spid="_x0000_s1026" type="#_x0000_t75" style="position:absolute;margin-left:175pt;margin-top:14.1pt;width:8.55pt;height:1.9pt;z-index:2527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">
                <v:imagedata r:id="rId21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1296" behindDoc="0" locked="0" layoutInCell="1" allowOverlap="1" wp14:anchorId="04BFFC7F" wp14:editId="329167B2">
                <wp:simplePos x="0" y="0"/>
                <wp:positionH relativeFrom="column">
                  <wp:posOffset>2281064</wp:posOffset>
                </wp:positionH>
                <wp:positionV relativeFrom="paragraph">
                  <wp:posOffset>173253</wp:posOffset>
                </wp:positionV>
                <wp:extent cx="20160" cy="104760"/>
                <wp:effectExtent l="38100" t="38100" r="37465" b="4826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201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E16E0" id="Ink 1070" o:spid="_x0000_s1026" type="#_x0000_t75" style="position:absolute;margin-left:179.1pt;margin-top:13.15pt;width:2.75pt;height:9.35pt;z-index:2527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">
                <v:imagedata r:id="rId21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0272" behindDoc="0" locked="0" layoutInCell="1" allowOverlap="1" wp14:anchorId="63C8F1F6" wp14:editId="5A0B4C15">
                <wp:simplePos x="0" y="0"/>
                <wp:positionH relativeFrom="column">
                  <wp:posOffset>2145344</wp:posOffset>
                </wp:positionH>
                <wp:positionV relativeFrom="paragraph">
                  <wp:posOffset>212853</wp:posOffset>
                </wp:positionV>
                <wp:extent cx="21240" cy="51120"/>
                <wp:effectExtent l="38100" t="38100" r="55245" b="4445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212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F01B6" id="Ink 1069" o:spid="_x0000_s1026" type="#_x0000_t75" style="position:absolute;margin-left:168.35pt;margin-top:16.25pt;width:2.9pt;height:5.2pt;z-index:2527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">
                <v:imagedata r:id="rId21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9248" behindDoc="0" locked="0" layoutInCell="1" allowOverlap="1" wp14:anchorId="5C6CC09A" wp14:editId="525BCCF8">
                <wp:simplePos x="0" y="0"/>
                <wp:positionH relativeFrom="column">
                  <wp:posOffset>1982624</wp:posOffset>
                </wp:positionH>
                <wp:positionV relativeFrom="paragraph">
                  <wp:posOffset>222573</wp:posOffset>
                </wp:positionV>
                <wp:extent cx="76320" cy="75240"/>
                <wp:effectExtent l="38100" t="38100" r="38100" b="3937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763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EE216" id="Ink 1068" o:spid="_x0000_s1026" type="#_x0000_t75" style="position:absolute;margin-left:155.55pt;margin-top:16.85pt;width:7.25pt;height:7.2pt;z-index:2527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">
                <v:imagedata r:id="rId21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8224" behindDoc="0" locked="0" layoutInCell="1" allowOverlap="1" wp14:anchorId="424C4F60" wp14:editId="4028C764">
                <wp:simplePos x="0" y="0"/>
                <wp:positionH relativeFrom="column">
                  <wp:posOffset>1764104</wp:posOffset>
                </wp:positionH>
                <wp:positionV relativeFrom="paragraph">
                  <wp:posOffset>161013</wp:posOffset>
                </wp:positionV>
                <wp:extent cx="127080" cy="158760"/>
                <wp:effectExtent l="38100" t="38100" r="44450" b="5080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1270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2CAEA" id="Ink 1067" o:spid="_x0000_s1026" type="#_x0000_t75" style="position:absolute;margin-left:138.45pt;margin-top:12.1pt;width:11.15pt;height:13.75pt;z-index:2527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">
                <v:imagedata r:id="rId21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7200" behindDoc="0" locked="0" layoutInCell="1" allowOverlap="1" wp14:anchorId="56AB8193" wp14:editId="2483EBC1">
                <wp:simplePos x="0" y="0"/>
                <wp:positionH relativeFrom="column">
                  <wp:posOffset>1747904</wp:posOffset>
                </wp:positionH>
                <wp:positionV relativeFrom="paragraph">
                  <wp:posOffset>190893</wp:posOffset>
                </wp:positionV>
                <wp:extent cx="19080" cy="145440"/>
                <wp:effectExtent l="38100" t="38100" r="38100" b="4508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190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B6AD1" id="Ink 1066" o:spid="_x0000_s1026" type="#_x0000_t75" style="position:absolute;margin-left:137.25pt;margin-top:14.6pt;width:2.45pt;height:12.45pt;z-index:2527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">
                <v:imagedata r:id="rId2149" o:title=""/>
              </v:shape>
            </w:pict>
          </mc:Fallback>
        </mc:AlternateContent>
      </w:r>
      <w:r w:rsidR="00D90E1B">
        <w:rPr>
          <w:rFonts w:ascii="Calibri" w:hAnsi="Calibri"/>
          <w:sz w:val="28"/>
          <w:szCs w:val="28"/>
        </w:rPr>
        <w:t>b)</w:t>
      </w:r>
      <w:r w:rsidR="00D90E1B">
        <w:rPr>
          <w:rFonts w:ascii="Calibri" w:hAnsi="Calibri"/>
          <w:sz w:val="28"/>
          <w:szCs w:val="28"/>
        </w:rPr>
        <w:tab/>
      </w:r>
      <w:r w:rsidR="00D90E1B" w:rsidRPr="00FC5239">
        <w:rPr>
          <w:rFonts w:ascii="Calibri" w:hAnsi="Calibri"/>
          <w:sz w:val="28"/>
          <w:szCs w:val="28"/>
        </w:rPr>
        <w:t xml:space="preserve">0 and </w:t>
      </w:r>
      <w:r w:rsidR="00D90E1B" w:rsidRPr="00FE71F6">
        <w:rPr>
          <w:rFonts w:ascii="Calibri" w:hAnsi="Calibri"/>
          <w:position w:val="-22"/>
          <w:sz w:val="28"/>
          <w:szCs w:val="28"/>
        </w:rPr>
        <w:object w:dxaOrig="240" w:dyaOrig="580" w14:anchorId="10066B88">
          <v:shape id="_x0000_i1028" type="#_x0000_t75" style="width:11.9pt;height:29pt" o:ole="">
            <v:imagedata r:id="rId2150" o:title=""/>
          </v:shape>
          <o:OLEObject Type="Embed" ProgID="Equation.DSMT4" ShapeID="_x0000_i1028" DrawAspect="Content" ObjectID="_1487076621" r:id="rId2151"/>
        </w:object>
      </w:r>
    </w:p>
    <w:p w14:paraId="0DC59916" w14:textId="77777777" w:rsidR="00D90E1B" w:rsidRPr="00FC5239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708EA207" w14:textId="1531C2CF" w:rsidR="00D90E1B" w:rsidRPr="00FC5239" w:rsidRDefault="008E524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5024" behindDoc="0" locked="0" layoutInCell="1" allowOverlap="1" wp14:anchorId="310B43E9" wp14:editId="047DC7CF">
                <wp:simplePos x="0" y="0"/>
                <wp:positionH relativeFrom="column">
                  <wp:posOffset>5069984</wp:posOffset>
                </wp:positionH>
                <wp:positionV relativeFrom="paragraph">
                  <wp:posOffset>101886</wp:posOffset>
                </wp:positionV>
                <wp:extent cx="93240" cy="3960"/>
                <wp:effectExtent l="38100" t="57150" r="40640" b="5334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93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F543F" id="Ink 1150" o:spid="_x0000_s1026" type="#_x0000_t75" style="position:absolute;margin-left:398.65pt;margin-top:7.25pt;width:8.55pt;height:1.6pt;z-index:2528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">
                <v:imagedata r:id="rId21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4000" behindDoc="0" locked="0" layoutInCell="1" allowOverlap="1" wp14:anchorId="35E2B14D" wp14:editId="0AA9A450">
                <wp:simplePos x="0" y="0"/>
                <wp:positionH relativeFrom="column">
                  <wp:posOffset>5076104</wp:posOffset>
                </wp:positionH>
                <wp:positionV relativeFrom="paragraph">
                  <wp:posOffset>110166</wp:posOffset>
                </wp:positionV>
                <wp:extent cx="27000" cy="79560"/>
                <wp:effectExtent l="38100" t="19050" r="49530" b="5397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270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E61ED" id="Ink 1149" o:spid="_x0000_s1026" type="#_x0000_t75" style="position:absolute;margin-left:399.2pt;margin-top:8.05pt;width:3.3pt;height:7.4pt;z-index:2528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">
                <v:imagedata r:id="rId21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2976" behindDoc="0" locked="0" layoutInCell="1" allowOverlap="1" wp14:anchorId="0BE3B227" wp14:editId="3BCBFF4F">
                <wp:simplePos x="0" y="0"/>
                <wp:positionH relativeFrom="column">
                  <wp:posOffset>4924184</wp:posOffset>
                </wp:positionH>
                <wp:positionV relativeFrom="paragraph">
                  <wp:posOffset>138246</wp:posOffset>
                </wp:positionV>
                <wp:extent cx="79920" cy="60120"/>
                <wp:effectExtent l="57150" t="38100" r="53975" b="5461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799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E743C" id="Ink 1148" o:spid="_x0000_s1026" type="#_x0000_t75" style="position:absolute;margin-left:387pt;margin-top:10.35pt;width:7.9pt;height:6.1pt;z-index:2528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">
                <v:imagedata r:id="rId21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1952" behindDoc="0" locked="0" layoutInCell="1" allowOverlap="1" wp14:anchorId="1B0564DC" wp14:editId="66AC593C">
                <wp:simplePos x="0" y="0"/>
                <wp:positionH relativeFrom="column">
                  <wp:posOffset>4802504</wp:posOffset>
                </wp:positionH>
                <wp:positionV relativeFrom="paragraph">
                  <wp:posOffset>101886</wp:posOffset>
                </wp:positionV>
                <wp:extent cx="88200" cy="115200"/>
                <wp:effectExtent l="38100" t="19050" r="45720" b="5651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882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5E7D5" id="Ink 1147" o:spid="_x0000_s1026" type="#_x0000_t75" style="position:absolute;margin-left:377.35pt;margin-top:7.4pt;width:8.6pt;height:10.45pt;z-index:2528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">
                <v:imagedata r:id="rId21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6832" behindDoc="0" locked="0" layoutInCell="1" allowOverlap="1" wp14:anchorId="6974E5FE" wp14:editId="6D3A6CE6">
                <wp:simplePos x="0" y="0"/>
                <wp:positionH relativeFrom="column">
                  <wp:posOffset>4533584</wp:posOffset>
                </wp:positionH>
                <wp:positionV relativeFrom="paragraph">
                  <wp:posOffset>147606</wp:posOffset>
                </wp:positionV>
                <wp:extent cx="82440" cy="17640"/>
                <wp:effectExtent l="38100" t="38100" r="51435" b="4000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82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2E42E" id="Ink 1142" o:spid="_x0000_s1026" type="#_x0000_t75" style="position:absolute;margin-left:356.35pt;margin-top:10.95pt;width:7.75pt;height:2.75pt;z-index:2528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">
                <v:imagedata r:id="rId21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5808" behindDoc="0" locked="0" layoutInCell="1" allowOverlap="1" wp14:anchorId="1A0E6A66" wp14:editId="744C21AC">
                <wp:simplePos x="0" y="0"/>
                <wp:positionH relativeFrom="column">
                  <wp:posOffset>4524584</wp:posOffset>
                </wp:positionH>
                <wp:positionV relativeFrom="paragraph">
                  <wp:posOffset>17646</wp:posOffset>
                </wp:positionV>
                <wp:extent cx="69840" cy="108360"/>
                <wp:effectExtent l="19050" t="38100" r="45085" b="44450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698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60939" id="Ink 1141" o:spid="_x0000_s1026" type="#_x0000_t75" style="position:absolute;margin-left:355.7pt;margin-top:.75pt;width:6.9pt;height:9.9pt;z-index:2528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">
                <v:imagedata r:id="rId21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4784" behindDoc="0" locked="0" layoutInCell="1" allowOverlap="1" wp14:anchorId="5E5D52CA" wp14:editId="43EDD0EC">
                <wp:simplePos x="0" y="0"/>
                <wp:positionH relativeFrom="column">
                  <wp:posOffset>4375904</wp:posOffset>
                </wp:positionH>
                <wp:positionV relativeFrom="paragraph">
                  <wp:posOffset>196206</wp:posOffset>
                </wp:positionV>
                <wp:extent cx="21240" cy="7560"/>
                <wp:effectExtent l="38100" t="38100" r="55245" b="5016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21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F3F90" id="Ink 1140" o:spid="_x0000_s1026" type="#_x0000_t75" style="position:absolute;margin-left:343.85pt;margin-top:14.9pt;width:2.95pt;height:1.95pt;z-index:2528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">
                <v:imagedata r:id="rId21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3760" behindDoc="0" locked="0" layoutInCell="1" allowOverlap="1" wp14:anchorId="77E50B9D" wp14:editId="63171A07">
                <wp:simplePos x="0" y="0"/>
                <wp:positionH relativeFrom="column">
                  <wp:posOffset>4356824</wp:posOffset>
                </wp:positionH>
                <wp:positionV relativeFrom="paragraph">
                  <wp:posOffset>166326</wp:posOffset>
                </wp:positionV>
                <wp:extent cx="47520" cy="5400"/>
                <wp:effectExtent l="38100" t="57150" r="48260" b="5207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47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ADEB9" id="Ink 1139" o:spid="_x0000_s1026" type="#_x0000_t75" style="position:absolute;margin-left:342.5pt;margin-top:12.35pt;width:4.9pt;height:1.95pt;z-index:2528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">
                <v:imagedata r:id="rId21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1712" behindDoc="0" locked="0" layoutInCell="1" allowOverlap="1" wp14:anchorId="12F453F8" wp14:editId="46681727">
                <wp:simplePos x="0" y="0"/>
                <wp:positionH relativeFrom="column">
                  <wp:posOffset>4128584</wp:posOffset>
                </wp:positionH>
                <wp:positionV relativeFrom="paragraph">
                  <wp:posOffset>188646</wp:posOffset>
                </wp:positionV>
                <wp:extent cx="123480" cy="23760"/>
                <wp:effectExtent l="57150" t="38100" r="48260" b="5270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1234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EB6CD" id="Ink 1137" o:spid="_x0000_s1026" type="#_x0000_t75" style="position:absolute;margin-left:324.4pt;margin-top:14.1pt;width:11.05pt;height:3.3pt;z-index:2528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">
                <v:imagedata r:id="rId21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0688" behindDoc="0" locked="0" layoutInCell="1" allowOverlap="1" wp14:anchorId="69C17422" wp14:editId="39F01CCF">
                <wp:simplePos x="0" y="0"/>
                <wp:positionH relativeFrom="column">
                  <wp:posOffset>4178624</wp:posOffset>
                </wp:positionH>
                <wp:positionV relativeFrom="paragraph">
                  <wp:posOffset>29886</wp:posOffset>
                </wp:positionV>
                <wp:extent cx="56520" cy="148680"/>
                <wp:effectExtent l="38100" t="38100" r="19685" b="4191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565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1E862" id="Ink 1136" o:spid="_x0000_s1026" type="#_x0000_t75" style="position:absolute;margin-left:328.25pt;margin-top:1.75pt;width:6.15pt;height:13pt;z-index:2528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">
                <v:imagedata r:id="rId21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6592" behindDoc="0" locked="0" layoutInCell="1" allowOverlap="1" wp14:anchorId="3EEA6445" wp14:editId="2140D922">
                <wp:simplePos x="0" y="0"/>
                <wp:positionH relativeFrom="column">
                  <wp:posOffset>1876064</wp:posOffset>
                </wp:positionH>
                <wp:positionV relativeFrom="paragraph">
                  <wp:posOffset>73543</wp:posOffset>
                </wp:positionV>
                <wp:extent cx="74520" cy="92520"/>
                <wp:effectExtent l="38100" t="57150" r="40005" b="4127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74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95568" id="Ink 1124" o:spid="_x0000_s1026" type="#_x0000_t75" style="position:absolute;margin-left:147pt;margin-top:5.1pt;width:7.3pt;height:8.75pt;z-index:2528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">
                <v:imagedata r:id="rId21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5568" behindDoc="0" locked="0" layoutInCell="1" allowOverlap="1" wp14:anchorId="0AE48E78" wp14:editId="66BE928E">
                <wp:simplePos x="0" y="0"/>
                <wp:positionH relativeFrom="column">
                  <wp:posOffset>1817384</wp:posOffset>
                </wp:positionH>
                <wp:positionV relativeFrom="paragraph">
                  <wp:posOffset>55543</wp:posOffset>
                </wp:positionV>
                <wp:extent cx="91800" cy="33840"/>
                <wp:effectExtent l="38100" t="38100" r="41910" b="4254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918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077FF" id="Ink 1123" o:spid="_x0000_s1026" type="#_x0000_t75" style="position:absolute;margin-left:142.5pt;margin-top:3.8pt;width:8.45pt;height:3.85pt;z-index:2528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">
                <v:imagedata r:id="rId21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4544" behindDoc="0" locked="0" layoutInCell="1" allowOverlap="1" wp14:anchorId="69E8E981" wp14:editId="6107FFC6">
                <wp:simplePos x="0" y="0"/>
                <wp:positionH relativeFrom="column">
                  <wp:posOffset>1850504</wp:posOffset>
                </wp:positionH>
                <wp:positionV relativeFrom="paragraph">
                  <wp:posOffset>-38777</wp:posOffset>
                </wp:positionV>
                <wp:extent cx="84960" cy="86040"/>
                <wp:effectExtent l="38100" t="38100" r="29845" b="4762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849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68604" id="Ink 1122" o:spid="_x0000_s1026" type="#_x0000_t75" style="position:absolute;margin-left:145.25pt;margin-top:-3.65pt;width:7.9pt;height:8pt;z-index:2528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">
                <v:imagedata r:id="rId21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3520" behindDoc="0" locked="0" layoutInCell="1" allowOverlap="1" wp14:anchorId="4A05AF38" wp14:editId="4F71762A">
                <wp:simplePos x="0" y="0"/>
                <wp:positionH relativeFrom="column">
                  <wp:posOffset>1746104</wp:posOffset>
                </wp:positionH>
                <wp:positionV relativeFrom="paragraph">
                  <wp:posOffset>65983</wp:posOffset>
                </wp:positionV>
                <wp:extent cx="42120" cy="7920"/>
                <wp:effectExtent l="38100" t="38100" r="53340" b="4953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42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0BF4C" id="Ink 1121" o:spid="_x0000_s1026" type="#_x0000_t75" style="position:absolute;margin-left:136.9pt;margin-top:4.6pt;width:4.55pt;height:1.9pt;z-index:2528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">
                <v:imagedata r:id="rId21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2496" behindDoc="0" locked="0" layoutInCell="1" allowOverlap="1" wp14:anchorId="2C9C9976" wp14:editId="7759B9AE">
                <wp:simplePos x="0" y="0"/>
                <wp:positionH relativeFrom="column">
                  <wp:posOffset>976424</wp:posOffset>
                </wp:positionH>
                <wp:positionV relativeFrom="paragraph">
                  <wp:posOffset>97663</wp:posOffset>
                </wp:positionV>
                <wp:extent cx="41400" cy="6480"/>
                <wp:effectExtent l="57150" t="38100" r="53975" b="50800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41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B42A5" id="Ink 1120" o:spid="_x0000_s1026" type="#_x0000_t75" style="position:absolute;margin-left:76.15pt;margin-top:7.2pt;width:4.6pt;height:1.75pt;z-index:2528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">
                <v:imagedata r:id="rId21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1472" behindDoc="0" locked="0" layoutInCell="1" allowOverlap="1" wp14:anchorId="0130C3BC" wp14:editId="58472F0B">
                <wp:simplePos x="0" y="0"/>
                <wp:positionH relativeFrom="column">
                  <wp:posOffset>883544</wp:posOffset>
                </wp:positionH>
                <wp:positionV relativeFrom="paragraph">
                  <wp:posOffset>23863</wp:posOffset>
                </wp:positionV>
                <wp:extent cx="68400" cy="146160"/>
                <wp:effectExtent l="38100" t="38100" r="46355" b="4445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684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873DC" id="Ink 1119" o:spid="_x0000_s1026" type="#_x0000_t75" style="position:absolute;margin-left:68.75pt;margin-top:1.3pt;width:6.8pt;height:12.8pt;z-index:2528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">
                <v:imagedata r:id="rId21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0448" behindDoc="0" locked="0" layoutInCell="1" allowOverlap="1" wp14:anchorId="65135C0C" wp14:editId="05D74628">
                <wp:simplePos x="0" y="0"/>
                <wp:positionH relativeFrom="column">
                  <wp:posOffset>1662224</wp:posOffset>
                </wp:positionH>
                <wp:positionV relativeFrom="paragraph">
                  <wp:posOffset>22423</wp:posOffset>
                </wp:positionV>
                <wp:extent cx="47520" cy="112320"/>
                <wp:effectExtent l="38100" t="38100" r="48260" b="40640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475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E9222" id="Ink 1118" o:spid="_x0000_s1026" type="#_x0000_t75" style="position:absolute;margin-left:130.15pt;margin-top:1.3pt;width:5.05pt;height:9.95pt;z-index:2528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">
                <v:imagedata r:id="rId21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9424" behindDoc="0" locked="0" layoutInCell="1" allowOverlap="1" wp14:anchorId="2750F463" wp14:editId="74A6AAEF">
                <wp:simplePos x="0" y="0"/>
                <wp:positionH relativeFrom="column">
                  <wp:posOffset>1582304</wp:posOffset>
                </wp:positionH>
                <wp:positionV relativeFrom="paragraph">
                  <wp:posOffset>37543</wp:posOffset>
                </wp:positionV>
                <wp:extent cx="65880" cy="78480"/>
                <wp:effectExtent l="38100" t="19050" r="48895" b="55245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65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E3C4F" id="Ink 1117" o:spid="_x0000_s1026" type="#_x0000_t75" style="position:absolute;margin-left:124.2pt;margin-top:2.4pt;width:6.35pt;height:7.4pt;z-index:2528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">
                <v:imagedata r:id="rId21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8400" behindDoc="0" locked="0" layoutInCell="1" allowOverlap="1" wp14:anchorId="56F729E0" wp14:editId="61476791">
                <wp:simplePos x="0" y="0"/>
                <wp:positionH relativeFrom="column">
                  <wp:posOffset>1128344</wp:posOffset>
                </wp:positionH>
                <wp:positionV relativeFrom="paragraph">
                  <wp:posOffset>62383</wp:posOffset>
                </wp:positionV>
                <wp:extent cx="81000" cy="71640"/>
                <wp:effectExtent l="38100" t="38100" r="14605" b="4318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810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C5929" id="Ink 1116" o:spid="_x0000_s1026" type="#_x0000_t75" style="position:absolute;margin-left:88.15pt;margin-top:4.35pt;width:7.8pt;height:6.95pt;z-index:2528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">
                <v:imagedata r:id="rId21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4304" behindDoc="0" locked="0" layoutInCell="1" allowOverlap="1" wp14:anchorId="066C6146" wp14:editId="724C7D84">
                <wp:simplePos x="0" y="0"/>
                <wp:positionH relativeFrom="column">
                  <wp:posOffset>856904</wp:posOffset>
                </wp:positionH>
                <wp:positionV relativeFrom="paragraph">
                  <wp:posOffset>47623</wp:posOffset>
                </wp:positionV>
                <wp:extent cx="66600" cy="93960"/>
                <wp:effectExtent l="38100" t="38100" r="48260" b="4000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66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47800" id="Ink 1112" o:spid="_x0000_s1026" type="#_x0000_t75" style="position:absolute;margin-left:66.8pt;margin-top:3.25pt;width:6.65pt;height:8.6pt;z-index:2528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">
                <v:imagedata r:id="rId21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3280" behindDoc="0" locked="0" layoutInCell="1" allowOverlap="1" wp14:anchorId="11F59A8D" wp14:editId="5AFF171F">
                <wp:simplePos x="0" y="0"/>
                <wp:positionH relativeFrom="column">
                  <wp:posOffset>2396264</wp:posOffset>
                </wp:positionH>
                <wp:positionV relativeFrom="paragraph">
                  <wp:posOffset>-22217</wp:posOffset>
                </wp:positionV>
                <wp:extent cx="56880" cy="68400"/>
                <wp:effectExtent l="38100" t="38100" r="38735" b="4635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568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B1DB0" id="Ink 1111" o:spid="_x0000_s1026" type="#_x0000_t75" style="position:absolute;margin-left:188.15pt;margin-top:-2.4pt;width:5.7pt;height:6.7pt;z-index:2528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">
                <v:imagedata r:id="rId21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2256" behindDoc="0" locked="0" layoutInCell="1" allowOverlap="1" wp14:anchorId="561B8318" wp14:editId="43D69E03">
                <wp:simplePos x="0" y="0"/>
                <wp:positionH relativeFrom="column">
                  <wp:posOffset>2286104</wp:posOffset>
                </wp:positionH>
                <wp:positionV relativeFrom="paragraph">
                  <wp:posOffset>38263</wp:posOffset>
                </wp:positionV>
                <wp:extent cx="19800" cy="12240"/>
                <wp:effectExtent l="38100" t="38100" r="37465" b="4508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19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082E1" id="Ink 1110" o:spid="_x0000_s1026" type="#_x0000_t75" style="position:absolute;margin-left:179.45pt;margin-top:2.55pt;width:2.65pt;height:1.95pt;z-index:2528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">
                <v:imagedata r:id="rId21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1232" behindDoc="0" locked="0" layoutInCell="1" allowOverlap="1" wp14:anchorId="7B44133A" wp14:editId="5CB6AD08">
                <wp:simplePos x="0" y="0"/>
                <wp:positionH relativeFrom="column">
                  <wp:posOffset>2276384</wp:posOffset>
                </wp:positionH>
                <wp:positionV relativeFrom="paragraph">
                  <wp:posOffset>4063</wp:posOffset>
                </wp:positionV>
                <wp:extent cx="63720" cy="6120"/>
                <wp:effectExtent l="38100" t="19050" r="50800" b="5143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63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D8EEF" id="Ink 1109" o:spid="_x0000_s1026" type="#_x0000_t75" style="position:absolute;margin-left:178.75pt;margin-top:-.25pt;width:5.95pt;height:1.6pt;z-index:2528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">
                <v:imagedata r:id="rId21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0208" behindDoc="0" locked="0" layoutInCell="1" allowOverlap="1" wp14:anchorId="65FE0226" wp14:editId="370C3BD8">
                <wp:simplePos x="0" y="0"/>
                <wp:positionH relativeFrom="column">
                  <wp:posOffset>2949944</wp:posOffset>
                </wp:positionH>
                <wp:positionV relativeFrom="paragraph">
                  <wp:posOffset>8383</wp:posOffset>
                </wp:positionV>
                <wp:extent cx="264960" cy="87120"/>
                <wp:effectExtent l="0" t="57150" r="40005" b="4635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2649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78B4F" id="Ink 1108" o:spid="_x0000_s1026" type="#_x0000_t75" style="position:absolute;margin-left:231.7pt;margin-top:0;width:22.2pt;height:8.15pt;z-index:2528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">
                <v:imagedata r:id="rId21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9184" behindDoc="0" locked="0" layoutInCell="1" allowOverlap="1" wp14:anchorId="0E00BDAC" wp14:editId="54063943">
                <wp:simplePos x="0" y="0"/>
                <wp:positionH relativeFrom="column">
                  <wp:posOffset>3014384</wp:posOffset>
                </wp:positionH>
                <wp:positionV relativeFrom="paragraph">
                  <wp:posOffset>-57137</wp:posOffset>
                </wp:positionV>
                <wp:extent cx="10440" cy="123480"/>
                <wp:effectExtent l="38100" t="38100" r="46990" b="4826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104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705D5" id="Ink 1107" o:spid="_x0000_s1026" type="#_x0000_t75" style="position:absolute;margin-left:236.85pt;margin-top:-5.1pt;width:1.9pt;height:10.85pt;z-index:2528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">
                <v:imagedata r:id="rId22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8160" behindDoc="0" locked="0" layoutInCell="1" allowOverlap="1" wp14:anchorId="32A41C0C" wp14:editId="02305E5C">
                <wp:simplePos x="0" y="0"/>
                <wp:positionH relativeFrom="column">
                  <wp:posOffset>2880104</wp:posOffset>
                </wp:positionH>
                <wp:positionV relativeFrom="paragraph">
                  <wp:posOffset>17023</wp:posOffset>
                </wp:positionV>
                <wp:extent cx="50400" cy="79200"/>
                <wp:effectExtent l="57150" t="19050" r="45085" b="5461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504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0DE55" id="Ink 1106" o:spid="_x0000_s1026" type="#_x0000_t75" style="position:absolute;margin-left:226.1pt;margin-top:.8pt;width:5.2pt;height:7.45pt;z-index:2528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">
                <v:imagedata r:id="rId22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7136" behindDoc="0" locked="0" layoutInCell="1" allowOverlap="1" wp14:anchorId="3E8F1AAC" wp14:editId="47F4BCEF">
                <wp:simplePos x="0" y="0"/>
                <wp:positionH relativeFrom="column">
                  <wp:posOffset>2736824</wp:posOffset>
                </wp:positionH>
                <wp:positionV relativeFrom="paragraph">
                  <wp:posOffset>28903</wp:posOffset>
                </wp:positionV>
                <wp:extent cx="79560" cy="59760"/>
                <wp:effectExtent l="38100" t="38100" r="53975" b="5461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795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18F93" id="Ink 1105" o:spid="_x0000_s1026" type="#_x0000_t75" style="position:absolute;margin-left:214.8pt;margin-top:1.75pt;width:7.45pt;height:5.9pt;z-index:2528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">
                <v:imagedata r:id="rId22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6112" behindDoc="0" locked="0" layoutInCell="1" allowOverlap="1" wp14:anchorId="3839B61D" wp14:editId="1CEBB45A">
                <wp:simplePos x="0" y="0"/>
                <wp:positionH relativeFrom="column">
                  <wp:posOffset>2569424</wp:posOffset>
                </wp:positionH>
                <wp:positionV relativeFrom="paragraph">
                  <wp:posOffset>56263</wp:posOffset>
                </wp:positionV>
                <wp:extent cx="72720" cy="5760"/>
                <wp:effectExtent l="38100" t="38100" r="41910" b="5143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727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66E49" id="Ink 1104" o:spid="_x0000_s1026" type="#_x0000_t75" style="position:absolute;margin-left:201.7pt;margin-top:3.85pt;width:6.95pt;height:1.55pt;z-index:2528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">
                <v:imagedata r:id="rId22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5088" behindDoc="0" locked="0" layoutInCell="1" allowOverlap="1" wp14:anchorId="5528398D" wp14:editId="1911C55F">
                <wp:simplePos x="0" y="0"/>
                <wp:positionH relativeFrom="column">
                  <wp:posOffset>2656184</wp:posOffset>
                </wp:positionH>
                <wp:positionV relativeFrom="paragraph">
                  <wp:posOffset>-70457</wp:posOffset>
                </wp:positionV>
                <wp:extent cx="59760" cy="187920"/>
                <wp:effectExtent l="38100" t="38100" r="35560" b="4127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597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54363" id="Ink 1103" o:spid="_x0000_s1026" type="#_x0000_t75" style="position:absolute;margin-left:208.5pt;margin-top:-6.15pt;width:5.9pt;height:16.05pt;z-index:2528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">
                <v:imagedata r:id="rId22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4064" behindDoc="0" locked="0" layoutInCell="1" allowOverlap="1" wp14:anchorId="437FBF11" wp14:editId="35DD2368">
                <wp:simplePos x="0" y="0"/>
                <wp:positionH relativeFrom="column">
                  <wp:posOffset>2120504</wp:posOffset>
                </wp:positionH>
                <wp:positionV relativeFrom="paragraph">
                  <wp:posOffset>-68297</wp:posOffset>
                </wp:positionV>
                <wp:extent cx="66600" cy="202320"/>
                <wp:effectExtent l="38100" t="38100" r="29210" b="4572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666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A70D6" id="Ink 1102" o:spid="_x0000_s1026" type="#_x0000_t75" style="position:absolute;margin-left:166.45pt;margin-top:-5.95pt;width:6.45pt;height:17.1pt;z-index:2528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">
                <v:imagedata r:id="rId22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3040" behindDoc="0" locked="0" layoutInCell="1" allowOverlap="1" wp14:anchorId="1A404054" wp14:editId="0FB410AE">
                <wp:simplePos x="0" y="0"/>
                <wp:positionH relativeFrom="column">
                  <wp:posOffset>1527224</wp:posOffset>
                </wp:positionH>
                <wp:positionV relativeFrom="paragraph">
                  <wp:posOffset>-39137</wp:posOffset>
                </wp:positionV>
                <wp:extent cx="70200" cy="187560"/>
                <wp:effectExtent l="38100" t="38100" r="44450" b="4127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702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5A0C0" id="Ink 1101" o:spid="_x0000_s1026" type="#_x0000_t75" style="position:absolute;margin-left:119.6pt;margin-top:-3.55pt;width:6.65pt;height:15.75pt;z-index:2528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">
                <v:imagedata r:id="rId22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2016" behindDoc="0" locked="0" layoutInCell="1" allowOverlap="1" wp14:anchorId="4CC623F9" wp14:editId="0F961723">
                <wp:simplePos x="0" y="0"/>
                <wp:positionH relativeFrom="column">
                  <wp:posOffset>1440824</wp:posOffset>
                </wp:positionH>
                <wp:positionV relativeFrom="paragraph">
                  <wp:posOffset>-257</wp:posOffset>
                </wp:positionV>
                <wp:extent cx="48600" cy="134280"/>
                <wp:effectExtent l="38100" t="38100" r="46990" b="3746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486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132A80" id="Ink 1100" o:spid="_x0000_s1026" type="#_x0000_t75" style="position:absolute;margin-left:112.95pt;margin-top:-.45pt;width:4.85pt;height:11.5pt;z-index:2528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">
                <v:imagedata r:id="rId22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0992" behindDoc="0" locked="0" layoutInCell="1" allowOverlap="1" wp14:anchorId="1FE2DD44" wp14:editId="75F515A5">
                <wp:simplePos x="0" y="0"/>
                <wp:positionH relativeFrom="column">
                  <wp:posOffset>793544</wp:posOffset>
                </wp:positionH>
                <wp:positionV relativeFrom="paragraph">
                  <wp:posOffset>-47417</wp:posOffset>
                </wp:positionV>
                <wp:extent cx="76680" cy="217440"/>
                <wp:effectExtent l="38100" t="38100" r="38100" b="4953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7668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9AECC" id="Ink 1099" o:spid="_x0000_s1026" type="#_x0000_t75" style="position:absolute;margin-left:61.8pt;margin-top:-4.2pt;width:7.25pt;height:18.1pt;z-index:2528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">
                <v:imagedata r:id="rId2217" o:title=""/>
              </v:shape>
            </w:pict>
          </mc:Fallback>
        </mc:AlternateContent>
      </w:r>
    </w:p>
    <w:p w14:paraId="03644B20" w14:textId="35328566" w:rsidR="003321F4" w:rsidRDefault="008E5245" w:rsidP="003321F4">
      <w:pPr>
        <w:tabs>
          <w:tab w:val="left" w:pos="6760"/>
          <w:tab w:val="right" w:pos="10080"/>
        </w:tabs>
        <w:rPr>
          <w:rFonts w:ascii="Calibri" w:hAnsi="Calibri"/>
          <w:color w:val="FF0000"/>
          <w:sz w:val="28"/>
          <w:szCs w:val="28"/>
        </w:rPr>
      </w:pP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7552" behindDoc="0" locked="0" layoutInCell="1" allowOverlap="1" wp14:anchorId="6E3471F1" wp14:editId="6E950FEE">
                <wp:simplePos x="0" y="0"/>
                <wp:positionH relativeFrom="column">
                  <wp:posOffset>2530184</wp:posOffset>
                </wp:positionH>
                <wp:positionV relativeFrom="paragraph">
                  <wp:posOffset>163356</wp:posOffset>
                </wp:positionV>
                <wp:extent cx="76320" cy="73440"/>
                <wp:effectExtent l="38100" t="38100" r="38100" b="41275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763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81104" id="Ink 1172" o:spid="_x0000_s1026" type="#_x0000_t75" style="position:absolute;margin-left:198.7pt;margin-top:12.2pt;width:7.15pt;height:7.05pt;z-index:2528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">
                <v:imagedata r:id="rId221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5504" behindDoc="0" locked="0" layoutInCell="1" allowOverlap="1" wp14:anchorId="1868F5A7" wp14:editId="2CEAD922">
                <wp:simplePos x="0" y="0"/>
                <wp:positionH relativeFrom="column">
                  <wp:posOffset>2348024</wp:posOffset>
                </wp:positionH>
                <wp:positionV relativeFrom="paragraph">
                  <wp:posOffset>183156</wp:posOffset>
                </wp:positionV>
                <wp:extent cx="72000" cy="10080"/>
                <wp:effectExtent l="38100" t="38100" r="42545" b="4762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72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A0128" id="Ink 1170" o:spid="_x0000_s1026" type="#_x0000_t75" style="position:absolute;margin-left:184.4pt;margin-top:13.85pt;width:6.65pt;height:1.9pt;z-index:2528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">
                <v:imagedata r:id="rId222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4480" behindDoc="0" locked="0" layoutInCell="1" allowOverlap="1" wp14:anchorId="03070FD8" wp14:editId="038AA66B">
                <wp:simplePos x="0" y="0"/>
                <wp:positionH relativeFrom="column">
                  <wp:posOffset>2147504</wp:posOffset>
                </wp:positionH>
                <wp:positionV relativeFrom="paragraph">
                  <wp:posOffset>87396</wp:posOffset>
                </wp:positionV>
                <wp:extent cx="92160" cy="208080"/>
                <wp:effectExtent l="38100" t="38100" r="22225" b="40005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9216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E48A0" id="Ink 1169" o:spid="_x0000_s1026" type="#_x0000_t75" style="position:absolute;margin-left:168.55pt;margin-top:6.35pt;width:8.4pt;height:17.55pt;z-index:2528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">
                <v:imagedata r:id="rId222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3456" behindDoc="0" locked="0" layoutInCell="1" allowOverlap="1" wp14:anchorId="791D06CE" wp14:editId="3B74D3B2">
                <wp:simplePos x="0" y="0"/>
                <wp:positionH relativeFrom="column">
                  <wp:posOffset>2065064</wp:posOffset>
                </wp:positionH>
                <wp:positionV relativeFrom="paragraph">
                  <wp:posOffset>118356</wp:posOffset>
                </wp:positionV>
                <wp:extent cx="74160" cy="110880"/>
                <wp:effectExtent l="19050" t="38100" r="40640" b="4191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741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24FBE" id="Ink 1168" o:spid="_x0000_s1026" type="#_x0000_t75" style="position:absolute;margin-left:162.15pt;margin-top:8.65pt;width:6.95pt;height:10pt;z-index:2528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">
                <v:imagedata r:id="rId222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2432" behindDoc="0" locked="0" layoutInCell="1" allowOverlap="1" wp14:anchorId="73A369C5" wp14:editId="00018F11">
                <wp:simplePos x="0" y="0"/>
                <wp:positionH relativeFrom="column">
                  <wp:posOffset>1973984</wp:posOffset>
                </wp:positionH>
                <wp:positionV relativeFrom="paragraph">
                  <wp:posOffset>164436</wp:posOffset>
                </wp:positionV>
                <wp:extent cx="33120" cy="9360"/>
                <wp:effectExtent l="38100" t="38100" r="43180" b="48260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33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99D0B" id="Ink 1167" o:spid="_x0000_s1026" type="#_x0000_t75" style="position:absolute;margin-left:154.85pt;margin-top:12.35pt;width:3.75pt;height:2pt;z-index:2528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">
                <v:imagedata r:id="rId222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1408" behindDoc="0" locked="0" layoutInCell="1" allowOverlap="1" wp14:anchorId="66EBA889" wp14:editId="6172878E">
                <wp:simplePos x="0" y="0"/>
                <wp:positionH relativeFrom="column">
                  <wp:posOffset>1860584</wp:posOffset>
                </wp:positionH>
                <wp:positionV relativeFrom="paragraph">
                  <wp:posOffset>150396</wp:posOffset>
                </wp:positionV>
                <wp:extent cx="27720" cy="96840"/>
                <wp:effectExtent l="38100" t="38100" r="48895" b="5588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277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40505" id="Ink 1166" o:spid="_x0000_s1026" type="#_x0000_t75" style="position:absolute;margin-left:145.75pt;margin-top:11.15pt;width:3.7pt;height:9pt;z-index:2528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">
                <v:imagedata r:id="rId222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0384" behindDoc="0" locked="0" layoutInCell="1" allowOverlap="1" wp14:anchorId="240DDEE4" wp14:editId="3345894A">
                <wp:simplePos x="0" y="0"/>
                <wp:positionH relativeFrom="column">
                  <wp:posOffset>1798664</wp:posOffset>
                </wp:positionH>
                <wp:positionV relativeFrom="paragraph">
                  <wp:posOffset>146436</wp:posOffset>
                </wp:positionV>
                <wp:extent cx="56160" cy="114840"/>
                <wp:effectExtent l="38100" t="38100" r="39370" b="3810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561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9D896" id="Ink 1165" o:spid="_x0000_s1026" type="#_x0000_t75" style="position:absolute;margin-left:141.15pt;margin-top:10.9pt;width:5.65pt;height:10.2pt;z-index:2528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">
                <v:imagedata r:id="rId223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9360" behindDoc="0" locked="0" layoutInCell="1" allowOverlap="1" wp14:anchorId="571967EA" wp14:editId="48F960B1">
                <wp:simplePos x="0" y="0"/>
                <wp:positionH relativeFrom="column">
                  <wp:posOffset>1694264</wp:posOffset>
                </wp:positionH>
                <wp:positionV relativeFrom="paragraph">
                  <wp:posOffset>119436</wp:posOffset>
                </wp:positionV>
                <wp:extent cx="67680" cy="145800"/>
                <wp:effectExtent l="38100" t="38100" r="46990" b="4508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676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65AF7" id="Ink 1164" o:spid="_x0000_s1026" type="#_x0000_t75" style="position:absolute;margin-left:132.7pt;margin-top:8.7pt;width:6.75pt;height:12.9pt;z-index:2528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">
                <v:imagedata r:id="rId223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8336" behindDoc="0" locked="0" layoutInCell="1" allowOverlap="1" wp14:anchorId="3A67F2AD" wp14:editId="21C3330A">
                <wp:simplePos x="0" y="0"/>
                <wp:positionH relativeFrom="column">
                  <wp:posOffset>1574744</wp:posOffset>
                </wp:positionH>
                <wp:positionV relativeFrom="paragraph">
                  <wp:posOffset>105036</wp:posOffset>
                </wp:positionV>
                <wp:extent cx="54000" cy="130320"/>
                <wp:effectExtent l="38100" t="38100" r="41275" b="4127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540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66ABC" id="Ink 1163" o:spid="_x0000_s1026" type="#_x0000_t75" style="position:absolute;margin-left:123.4pt;margin-top:7.7pt;width:5.35pt;height:11.4pt;z-index:2528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">
                <v:imagedata r:id="rId223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7856" behindDoc="0" locked="0" layoutInCell="1" allowOverlap="1" wp14:anchorId="656AE878" wp14:editId="0C8BF02C">
                <wp:simplePos x="0" y="0"/>
                <wp:positionH relativeFrom="column">
                  <wp:posOffset>4537904</wp:posOffset>
                </wp:positionH>
                <wp:positionV relativeFrom="paragraph">
                  <wp:posOffset>-7284</wp:posOffset>
                </wp:positionV>
                <wp:extent cx="84960" cy="103320"/>
                <wp:effectExtent l="57150" t="38100" r="48895" b="4953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849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79AD1" id="Ink 1143" o:spid="_x0000_s1026" type="#_x0000_t75" style="position:absolute;margin-left:356.55pt;margin-top:-1.2pt;width:8.3pt;height:9.65pt;z-index:2528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">
                <v:imagedata r:id="rId223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2736" behindDoc="0" locked="0" layoutInCell="1" allowOverlap="1" wp14:anchorId="45E5F676" wp14:editId="35C4F81A">
                <wp:simplePos x="0" y="0"/>
                <wp:positionH relativeFrom="column">
                  <wp:posOffset>4185104</wp:posOffset>
                </wp:positionH>
                <wp:positionV relativeFrom="paragraph">
                  <wp:posOffset>28716</wp:posOffset>
                </wp:positionV>
                <wp:extent cx="83520" cy="76320"/>
                <wp:effectExtent l="57150" t="57150" r="50165" b="5715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835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39ABF" id="Ink 1138" o:spid="_x0000_s1026" type="#_x0000_t75" style="position:absolute;margin-left:328.75pt;margin-top:1.55pt;width:8.05pt;height:7.55pt;z-index:2528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">
                <v:imagedata r:id="rId223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7616" behindDoc="0" locked="0" layoutInCell="1" allowOverlap="1" wp14:anchorId="0494DAD1" wp14:editId="67764080">
                <wp:simplePos x="0" y="0"/>
                <wp:positionH relativeFrom="column">
                  <wp:posOffset>902264</wp:posOffset>
                </wp:positionH>
                <wp:positionV relativeFrom="paragraph">
                  <wp:posOffset>31907</wp:posOffset>
                </wp:positionV>
                <wp:extent cx="332640" cy="63000"/>
                <wp:effectExtent l="38100" t="38100" r="29845" b="5143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3326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40AF1" id="Ink 1125" o:spid="_x0000_s1026" type="#_x0000_t75" style="position:absolute;margin-left:70.55pt;margin-top:2.05pt;width:27.4pt;height:6.1pt;z-index:2528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">
                <v:imagedata r:id="rId2241" o:title=""/>
              </v:shape>
            </w:pict>
          </mc:Fallback>
        </mc:AlternateContent>
      </w:r>
      <w:r w:rsidR="003321F4">
        <w:rPr>
          <w:rFonts w:ascii="Calibri" w:hAnsi="Calibri"/>
          <w:color w:val="FF0000"/>
          <w:sz w:val="28"/>
          <w:szCs w:val="28"/>
        </w:rPr>
        <w:tab/>
      </w:r>
      <w:r w:rsidR="003321F4">
        <w:rPr>
          <w:rFonts w:ascii="Calibri" w:hAnsi="Calibri"/>
          <w:color w:val="FF0000"/>
          <w:sz w:val="28"/>
          <w:szCs w:val="28"/>
        </w:rPr>
        <w:tab/>
      </w:r>
    </w:p>
    <w:p w14:paraId="2AEAD9DC" w14:textId="232ACD82" w:rsidR="00D90E1B" w:rsidRDefault="008E5245" w:rsidP="003321F4">
      <w:pPr>
        <w:tabs>
          <w:tab w:val="left" w:pos="6760"/>
          <w:tab w:val="right" w:pos="10080"/>
        </w:tabs>
        <w:rPr>
          <w:rFonts w:ascii="Calibri" w:hAnsi="Calibri"/>
          <w:color w:val="FF0000"/>
          <w:sz w:val="28"/>
          <w:szCs w:val="28"/>
        </w:rPr>
      </w:pP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6528" behindDoc="0" locked="0" layoutInCell="1" allowOverlap="1" wp14:anchorId="3C1AB591" wp14:editId="664C47EA">
                <wp:simplePos x="0" y="0"/>
                <wp:positionH relativeFrom="column">
                  <wp:posOffset>2349464</wp:posOffset>
                </wp:positionH>
                <wp:positionV relativeFrom="paragraph">
                  <wp:posOffset>12066</wp:posOffset>
                </wp:positionV>
                <wp:extent cx="36000" cy="1800"/>
                <wp:effectExtent l="38100" t="38100" r="40640" b="3683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360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885DA" id="Ink 1171" o:spid="_x0000_s1026" type="#_x0000_t75" style="position:absolute;margin-left:184.5pt;margin-top:.3pt;width:3.85pt;height:1.6pt;z-index:2528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">
                <v:imagedata r:id="rId224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7312" behindDoc="0" locked="0" layoutInCell="1" allowOverlap="1" wp14:anchorId="52A0E7E4" wp14:editId="124151A6">
                <wp:simplePos x="0" y="0"/>
                <wp:positionH relativeFrom="column">
                  <wp:posOffset>4398944</wp:posOffset>
                </wp:positionH>
                <wp:positionV relativeFrom="paragraph">
                  <wp:posOffset>-25014</wp:posOffset>
                </wp:positionV>
                <wp:extent cx="89280" cy="211680"/>
                <wp:effectExtent l="57150" t="38100" r="44450" b="55245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892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6CD0F" id="Ink 1162" o:spid="_x0000_s1026" type="#_x0000_t75" style="position:absolute;margin-left:345.65pt;margin-top:-2.65pt;width:8.3pt;height:17.95pt;z-index:2528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">
                <v:imagedata r:id="rId224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6288" behindDoc="0" locked="0" layoutInCell="1" allowOverlap="1" wp14:anchorId="655D479A" wp14:editId="56C904CC">
                <wp:simplePos x="0" y="0"/>
                <wp:positionH relativeFrom="column">
                  <wp:posOffset>4863344</wp:posOffset>
                </wp:positionH>
                <wp:positionV relativeFrom="paragraph">
                  <wp:posOffset>46986</wp:posOffset>
                </wp:positionV>
                <wp:extent cx="86040" cy="149760"/>
                <wp:effectExtent l="38100" t="38100" r="47625" b="4127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860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5305A" id="Ink 1161" o:spid="_x0000_s1026" type="#_x0000_t75" style="position:absolute;margin-left:382.4pt;margin-top:3.15pt;width:8.05pt;height:12.9pt;z-index:2528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">
                <v:imagedata r:id="rId224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5264" behindDoc="0" locked="0" layoutInCell="1" allowOverlap="1" wp14:anchorId="25E375BC" wp14:editId="43B91941">
                <wp:simplePos x="0" y="0"/>
                <wp:positionH relativeFrom="column">
                  <wp:posOffset>4730144</wp:posOffset>
                </wp:positionH>
                <wp:positionV relativeFrom="paragraph">
                  <wp:posOffset>121866</wp:posOffset>
                </wp:positionV>
                <wp:extent cx="40680" cy="19080"/>
                <wp:effectExtent l="38100" t="38100" r="54610" b="3810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406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28B86" id="Ink 1160" o:spid="_x0000_s1026" type="#_x0000_t75" style="position:absolute;margin-left:371.75pt;margin-top:9.05pt;width:4.4pt;height:2.5pt;z-index:2528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">
                <v:imagedata r:id="rId224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4240" behindDoc="0" locked="0" layoutInCell="1" allowOverlap="1" wp14:anchorId="7A8CB402" wp14:editId="24C992BD">
                <wp:simplePos x="0" y="0"/>
                <wp:positionH relativeFrom="column">
                  <wp:posOffset>4822664</wp:posOffset>
                </wp:positionH>
                <wp:positionV relativeFrom="paragraph">
                  <wp:posOffset>69306</wp:posOffset>
                </wp:positionV>
                <wp:extent cx="64080" cy="98280"/>
                <wp:effectExtent l="19050" t="38100" r="31750" b="5461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640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D0F42" id="Ink 1159" o:spid="_x0000_s1026" type="#_x0000_t75" style="position:absolute;margin-left:379.25pt;margin-top:4.8pt;width:6.35pt;height:9.1pt;z-index:2528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">
                <v:imagedata r:id="rId225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3216" behindDoc="0" locked="0" layoutInCell="1" allowOverlap="1" wp14:anchorId="3DA0869A" wp14:editId="1A41B14B">
                <wp:simplePos x="0" y="0"/>
                <wp:positionH relativeFrom="column">
                  <wp:posOffset>4642304</wp:posOffset>
                </wp:positionH>
                <wp:positionV relativeFrom="paragraph">
                  <wp:posOffset>87306</wp:posOffset>
                </wp:positionV>
                <wp:extent cx="39960" cy="76680"/>
                <wp:effectExtent l="57150" t="57150" r="55880" b="5715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399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95EA3" id="Ink 1158" o:spid="_x0000_s1026" type="#_x0000_t75" style="position:absolute;margin-left:364.65pt;margin-top:6.1pt;width:4.75pt;height:7.6pt;z-index:2528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">
                <v:imagedata r:id="rId225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2192" behindDoc="0" locked="0" layoutInCell="1" allowOverlap="1" wp14:anchorId="20002D4C" wp14:editId="708A793E">
                <wp:simplePos x="0" y="0"/>
                <wp:positionH relativeFrom="column">
                  <wp:posOffset>4595864</wp:posOffset>
                </wp:positionH>
                <wp:positionV relativeFrom="paragraph">
                  <wp:posOffset>87666</wp:posOffset>
                </wp:positionV>
                <wp:extent cx="38880" cy="65880"/>
                <wp:effectExtent l="38100" t="38100" r="56515" b="4889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388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34A1C" id="Ink 1157" o:spid="_x0000_s1026" type="#_x0000_t75" style="position:absolute;margin-left:361.25pt;margin-top:6.2pt;width:4.5pt;height:6.6pt;z-index:2528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">
                <v:imagedata r:id="rId225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1168" behindDoc="0" locked="0" layoutInCell="1" allowOverlap="1" wp14:anchorId="4B65EDC8" wp14:editId="156FBF4C">
                <wp:simplePos x="0" y="0"/>
                <wp:positionH relativeFrom="column">
                  <wp:posOffset>4466624</wp:posOffset>
                </wp:positionH>
                <wp:positionV relativeFrom="paragraph">
                  <wp:posOffset>43746</wp:posOffset>
                </wp:positionV>
                <wp:extent cx="63360" cy="106200"/>
                <wp:effectExtent l="38100" t="38100" r="51435" b="4635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633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89F76" id="Ink 1156" o:spid="_x0000_s1026" type="#_x0000_t75" style="position:absolute;margin-left:350.85pt;margin-top:2.8pt;width:6.8pt;height:9.8pt;z-index:2528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">
                <v:imagedata r:id="rId2257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0928" behindDoc="0" locked="0" layoutInCell="1" allowOverlap="1" wp14:anchorId="2E527F7C" wp14:editId="23D2A1B3">
                <wp:simplePos x="0" y="0"/>
                <wp:positionH relativeFrom="column">
                  <wp:posOffset>4176464</wp:posOffset>
                </wp:positionH>
                <wp:positionV relativeFrom="paragraph">
                  <wp:posOffset>94146</wp:posOffset>
                </wp:positionV>
                <wp:extent cx="48960" cy="70920"/>
                <wp:effectExtent l="38100" t="38100" r="46355" b="4381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489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6EA13" id="Ink 1146" o:spid="_x0000_s1026" type="#_x0000_t75" style="position:absolute;margin-left:328.3pt;margin-top:6.8pt;width:5.2pt;height:6.85pt;z-index:2528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">
                <v:imagedata r:id="rId2259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9904" behindDoc="0" locked="0" layoutInCell="1" allowOverlap="1" wp14:anchorId="423A503E" wp14:editId="5D777E94">
                <wp:simplePos x="0" y="0"/>
                <wp:positionH relativeFrom="column">
                  <wp:posOffset>4060184</wp:posOffset>
                </wp:positionH>
                <wp:positionV relativeFrom="paragraph">
                  <wp:posOffset>152466</wp:posOffset>
                </wp:positionV>
                <wp:extent cx="57240" cy="7560"/>
                <wp:effectExtent l="38100" t="38100" r="57150" b="5016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57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DD262" id="Ink 1145" o:spid="_x0000_s1026" type="#_x0000_t75" style="position:absolute;margin-left:319pt;margin-top:11.45pt;width:5.8pt;height:2pt;z-index:2528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">
                <v:imagedata r:id="rId2261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8880" behindDoc="0" locked="0" layoutInCell="1" allowOverlap="1" wp14:anchorId="6D2CA3ED" wp14:editId="5B889990">
                <wp:simplePos x="0" y="0"/>
                <wp:positionH relativeFrom="column">
                  <wp:posOffset>4018424</wp:posOffset>
                </wp:positionH>
                <wp:positionV relativeFrom="paragraph">
                  <wp:posOffset>118986</wp:posOffset>
                </wp:positionV>
                <wp:extent cx="113760" cy="16920"/>
                <wp:effectExtent l="38100" t="57150" r="38735" b="4064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1137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CB237" id="Ink 1144" o:spid="_x0000_s1026" type="#_x0000_t75" style="position:absolute;margin-left:315.75pt;margin-top:8.6pt;width:10.2pt;height:2.65pt;z-index:2528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">
                <v:imagedata r:id="rId2263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9664" behindDoc="0" locked="0" layoutInCell="1" allowOverlap="1" wp14:anchorId="48862599" wp14:editId="7701844A">
                <wp:simplePos x="0" y="0"/>
                <wp:positionH relativeFrom="column">
                  <wp:posOffset>1191344</wp:posOffset>
                </wp:positionH>
                <wp:positionV relativeFrom="paragraph">
                  <wp:posOffset>-48103</wp:posOffset>
                </wp:positionV>
                <wp:extent cx="56880" cy="117360"/>
                <wp:effectExtent l="57150" t="19050" r="38735" b="5461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56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0F113" id="Ink 1127" o:spid="_x0000_s1026" type="#_x0000_t75" style="position:absolute;margin-left:93.1pt;margin-top:-4.3pt;width:5.8pt;height:10.35pt;z-index:2528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">
                <v:imagedata r:id="rId2265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8640" behindDoc="0" locked="0" layoutInCell="1" allowOverlap="1" wp14:anchorId="0E441B21" wp14:editId="3B76DD45">
                <wp:simplePos x="0" y="0"/>
                <wp:positionH relativeFrom="column">
                  <wp:posOffset>1122944</wp:posOffset>
                </wp:positionH>
                <wp:positionV relativeFrom="paragraph">
                  <wp:posOffset>-35863</wp:posOffset>
                </wp:positionV>
                <wp:extent cx="63720" cy="86400"/>
                <wp:effectExtent l="38100" t="38100" r="50800" b="46990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637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6238E" id="Ink 1126" o:spid="_x0000_s1026" type="#_x0000_t75" style="position:absolute;margin-left:87.95pt;margin-top:-3.35pt;width:6pt;height:7.9pt;z-index:2528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">
                <v:imagedata r:id="rId2267" o:title=""/>
              </v:shape>
            </w:pict>
          </mc:Fallback>
        </mc:AlternateContent>
      </w:r>
      <w:r w:rsidR="005E2E07">
        <w:rPr>
          <w:rFonts w:ascii="Calibri" w:hAnsi="Calibri"/>
          <w:noProof/>
          <w:color w:val="FF0000"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3936" behindDoc="0" locked="0" layoutInCell="1" allowOverlap="1" wp14:anchorId="69E34B1C" wp14:editId="67AE67E9">
                <wp:simplePos x="0" y="0"/>
                <wp:positionH relativeFrom="column">
                  <wp:posOffset>4665508</wp:posOffset>
                </wp:positionH>
                <wp:positionV relativeFrom="paragraph">
                  <wp:posOffset>199858</wp:posOffset>
                </wp:positionV>
                <wp:extent cx="60120" cy="4320"/>
                <wp:effectExtent l="38100" t="19050" r="35560" b="5334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601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35AB8" id="Ink 553" o:spid="_x0000_s1026" type="#_x0000_t75" style="position:absolute;margin-left:366.95pt;margin-top:15pt;width:5.7pt;height:1.7pt;z-index:2522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">
                <v:imagedata r:id="rId2269" o:title=""/>
              </v:shape>
            </w:pict>
          </mc:Fallback>
        </mc:AlternateContent>
      </w:r>
    </w:p>
    <w:p w14:paraId="0EB49562" w14:textId="636FAC95" w:rsidR="00D90E1B" w:rsidRDefault="008E524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9840" behindDoc="0" locked="0" layoutInCell="1" allowOverlap="1" wp14:anchorId="4E3CB80E" wp14:editId="415C038A">
                <wp:simplePos x="0" y="0"/>
                <wp:positionH relativeFrom="column">
                  <wp:posOffset>1193144</wp:posOffset>
                </wp:positionH>
                <wp:positionV relativeFrom="paragraph">
                  <wp:posOffset>-9709</wp:posOffset>
                </wp:positionV>
                <wp:extent cx="1763280" cy="379800"/>
                <wp:effectExtent l="57150" t="19050" r="46990" b="5842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176328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CE4FC" id="Ink 1184" o:spid="_x0000_s1026" type="#_x0000_t75" style="position:absolute;margin-left:93.3pt;margin-top:-1.3pt;width:140.15pt;height:31pt;z-index:2528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">
                <v:imagedata r:id="rId22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8816" behindDoc="0" locked="0" layoutInCell="1" allowOverlap="1" wp14:anchorId="530EB6AC" wp14:editId="085161F9">
                <wp:simplePos x="0" y="0"/>
                <wp:positionH relativeFrom="column">
                  <wp:posOffset>2559704</wp:posOffset>
                </wp:positionH>
                <wp:positionV relativeFrom="paragraph">
                  <wp:posOffset>101891</wp:posOffset>
                </wp:positionV>
                <wp:extent cx="77400" cy="74880"/>
                <wp:effectExtent l="38100" t="38100" r="56515" b="4000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774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81B8A" id="Ink 1183" o:spid="_x0000_s1026" type="#_x0000_t75" style="position:absolute;margin-left:200.9pt;margin-top:7.3pt;width:7.5pt;height:7.35pt;z-index:2528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">
                <v:imagedata r:id="rId22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7792" behindDoc="0" locked="0" layoutInCell="1" allowOverlap="1" wp14:anchorId="4FFE31F2" wp14:editId="26622A76">
                <wp:simplePos x="0" y="0"/>
                <wp:positionH relativeFrom="column">
                  <wp:posOffset>2388344</wp:posOffset>
                </wp:positionH>
                <wp:positionV relativeFrom="paragraph">
                  <wp:posOffset>180371</wp:posOffset>
                </wp:positionV>
                <wp:extent cx="41760" cy="17280"/>
                <wp:effectExtent l="19050" t="38100" r="53975" b="4000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41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3EDE9" id="Ink 1182" o:spid="_x0000_s1026" type="#_x0000_t75" style="position:absolute;margin-left:187.45pt;margin-top:13.65pt;width:4.5pt;height:2.5pt;z-index:2528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">
                <v:imagedata r:id="rId22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6768" behindDoc="0" locked="0" layoutInCell="1" allowOverlap="1" wp14:anchorId="209E516C" wp14:editId="17C0069E">
                <wp:simplePos x="0" y="0"/>
                <wp:positionH relativeFrom="column">
                  <wp:posOffset>2390504</wp:posOffset>
                </wp:positionH>
                <wp:positionV relativeFrom="paragraph">
                  <wp:posOffset>133571</wp:posOffset>
                </wp:positionV>
                <wp:extent cx="61200" cy="10440"/>
                <wp:effectExtent l="38100" t="38100" r="53340" b="4699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61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49D96" id="Ink 1181" o:spid="_x0000_s1026" type="#_x0000_t75" style="position:absolute;margin-left:187.65pt;margin-top:10pt;width:5.95pt;height:1.8pt;z-index:2528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">
                <v:imagedata r:id="rId22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5744" behindDoc="0" locked="0" layoutInCell="1" allowOverlap="1" wp14:anchorId="1DD5695C" wp14:editId="72CE40ED">
                <wp:simplePos x="0" y="0"/>
                <wp:positionH relativeFrom="column">
                  <wp:posOffset>2256584</wp:posOffset>
                </wp:positionH>
                <wp:positionV relativeFrom="paragraph">
                  <wp:posOffset>117011</wp:posOffset>
                </wp:positionV>
                <wp:extent cx="40320" cy="93960"/>
                <wp:effectExtent l="57150" t="38100" r="55245" b="4000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403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1D357F" id="Ink 1180" o:spid="_x0000_s1026" type="#_x0000_t75" style="position:absolute;margin-left:176.95pt;margin-top:8.6pt;width:4.55pt;height:8.6pt;z-index:2528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">
                <v:imagedata r:id="rId22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4720" behindDoc="0" locked="0" layoutInCell="1" allowOverlap="1" wp14:anchorId="6FCA315B" wp14:editId="158B77B0">
                <wp:simplePos x="0" y="0"/>
                <wp:positionH relativeFrom="column">
                  <wp:posOffset>2229584</wp:posOffset>
                </wp:positionH>
                <wp:positionV relativeFrom="paragraph">
                  <wp:posOffset>118091</wp:posOffset>
                </wp:positionV>
                <wp:extent cx="47160" cy="79200"/>
                <wp:effectExtent l="38100" t="38100" r="48260" b="5461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471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AD4BB" id="Ink 1179" o:spid="_x0000_s1026" type="#_x0000_t75" style="position:absolute;margin-left:175pt;margin-top:8.65pt;width:4.9pt;height:7.5pt;z-index:2528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">
                <v:imagedata r:id="rId22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3696" behindDoc="0" locked="0" layoutInCell="1" allowOverlap="1" wp14:anchorId="77D570EE" wp14:editId="6D9CF3ED">
                <wp:simplePos x="0" y="0"/>
                <wp:positionH relativeFrom="column">
                  <wp:posOffset>2062904</wp:posOffset>
                </wp:positionH>
                <wp:positionV relativeFrom="paragraph">
                  <wp:posOffset>90371</wp:posOffset>
                </wp:positionV>
                <wp:extent cx="74520" cy="125280"/>
                <wp:effectExtent l="38100" t="38100" r="40005" b="4635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745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902E6" id="Ink 1178" o:spid="_x0000_s1026" type="#_x0000_t75" style="position:absolute;margin-left:161.95pt;margin-top:6.65pt;width:7pt;height:10.85pt;z-index:2528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">
                <v:imagedata r:id="rId22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2672" behindDoc="0" locked="0" layoutInCell="1" allowOverlap="1" wp14:anchorId="4B69ABD0" wp14:editId="0D7EE194">
                <wp:simplePos x="0" y="0"/>
                <wp:positionH relativeFrom="column">
                  <wp:posOffset>1949144</wp:posOffset>
                </wp:positionH>
                <wp:positionV relativeFrom="paragraph">
                  <wp:posOffset>149051</wp:posOffset>
                </wp:positionV>
                <wp:extent cx="53280" cy="4680"/>
                <wp:effectExtent l="38100" t="19050" r="42545" b="5270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53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5CBF7" id="Ink 1177" o:spid="_x0000_s1026" type="#_x0000_t75" style="position:absolute;margin-left:153.05pt;margin-top:11pt;width:5.25pt;height:1.75pt;z-index:2528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">
                <v:imagedata r:id="rId22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1648" behindDoc="0" locked="0" layoutInCell="1" allowOverlap="1" wp14:anchorId="528B415A" wp14:editId="4CA0CD97">
                <wp:simplePos x="0" y="0"/>
                <wp:positionH relativeFrom="column">
                  <wp:posOffset>1776344</wp:posOffset>
                </wp:positionH>
                <wp:positionV relativeFrom="paragraph">
                  <wp:posOffset>37091</wp:posOffset>
                </wp:positionV>
                <wp:extent cx="63360" cy="83160"/>
                <wp:effectExtent l="38100" t="38100" r="51435" b="5080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633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C1A12" id="Ink 1176" o:spid="_x0000_s1026" type="#_x0000_t75" style="position:absolute;margin-left:139.4pt;margin-top:2.35pt;width:6.1pt;height:7.9pt;z-index:2528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">
                <v:imagedata r:id="rId228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0624" behindDoc="0" locked="0" layoutInCell="1" allowOverlap="1" wp14:anchorId="3EF71646" wp14:editId="46FB55FC">
                <wp:simplePos x="0" y="0"/>
                <wp:positionH relativeFrom="column">
                  <wp:posOffset>1631984</wp:posOffset>
                </wp:positionH>
                <wp:positionV relativeFrom="paragraph">
                  <wp:posOffset>126371</wp:posOffset>
                </wp:positionV>
                <wp:extent cx="34920" cy="94320"/>
                <wp:effectExtent l="38100" t="38100" r="41910" b="3937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34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0AA33" id="Ink 1175" o:spid="_x0000_s1026" type="#_x0000_t75" style="position:absolute;margin-left:127.8pt;margin-top:9.4pt;width:4.2pt;height:8.6pt;z-index:2528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">
                <v:imagedata r:id="rId228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9600" behindDoc="0" locked="0" layoutInCell="1" allowOverlap="1" wp14:anchorId="3E3D93D3" wp14:editId="05043C25">
                <wp:simplePos x="0" y="0"/>
                <wp:positionH relativeFrom="column">
                  <wp:posOffset>1560704</wp:posOffset>
                </wp:positionH>
                <wp:positionV relativeFrom="paragraph">
                  <wp:posOffset>122411</wp:posOffset>
                </wp:positionV>
                <wp:extent cx="54360" cy="99720"/>
                <wp:effectExtent l="38100" t="38100" r="41275" b="5270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543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0B405" id="Ink 1174" o:spid="_x0000_s1026" type="#_x0000_t75" style="position:absolute;margin-left:122.4pt;margin-top:9.15pt;width:5.55pt;height:8.85pt;z-index:2528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">
                <v:imagedata r:id="rId229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8576" behindDoc="0" locked="0" layoutInCell="1" allowOverlap="1" wp14:anchorId="1A8D816F" wp14:editId="4FE7A8E7">
                <wp:simplePos x="0" y="0"/>
                <wp:positionH relativeFrom="column">
                  <wp:posOffset>1434344</wp:posOffset>
                </wp:positionH>
                <wp:positionV relativeFrom="paragraph">
                  <wp:posOffset>86411</wp:posOffset>
                </wp:positionV>
                <wp:extent cx="60840" cy="154440"/>
                <wp:effectExtent l="38100" t="38100" r="53975" b="55245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608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6E4A1" id="Ink 1173" o:spid="_x0000_s1026" type="#_x0000_t75" style="position:absolute;margin-left:112.3pt;margin-top:6.05pt;width:6.15pt;height:13.45pt;z-index:2528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">
                <v:imagedata r:id="rId22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0144" behindDoc="0" locked="0" layoutInCell="1" allowOverlap="1" wp14:anchorId="118E47AF" wp14:editId="141F50F7">
                <wp:simplePos x="0" y="0"/>
                <wp:positionH relativeFrom="column">
                  <wp:posOffset>4279424</wp:posOffset>
                </wp:positionH>
                <wp:positionV relativeFrom="paragraph">
                  <wp:posOffset>117371</wp:posOffset>
                </wp:positionV>
                <wp:extent cx="181440" cy="55800"/>
                <wp:effectExtent l="19050" t="38100" r="47625" b="4000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1814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C2D04" id="Ink 1155" o:spid="_x0000_s1026" type="#_x0000_t75" style="position:absolute;margin-left:336.35pt;margin-top:8.7pt;width:15.6pt;height:5.7pt;z-index:2528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">
                <v:imagedata r:id="rId22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9120" behindDoc="0" locked="0" layoutInCell="1" allowOverlap="1" wp14:anchorId="11947216" wp14:editId="736843AE">
                <wp:simplePos x="0" y="0"/>
                <wp:positionH relativeFrom="column">
                  <wp:posOffset>4337024</wp:posOffset>
                </wp:positionH>
                <wp:positionV relativeFrom="paragraph">
                  <wp:posOffset>30971</wp:posOffset>
                </wp:positionV>
                <wp:extent cx="15840" cy="146880"/>
                <wp:effectExtent l="57150" t="38100" r="41910" b="4381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158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F08BB" id="Ink 1154" o:spid="_x0000_s1026" type="#_x0000_t75" style="position:absolute;margin-left:340.75pt;margin-top:1.85pt;width:2.65pt;height:12.8pt;z-index:2528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">
                <v:imagedata r:id="rId22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8096" behindDoc="0" locked="0" layoutInCell="1" allowOverlap="1" wp14:anchorId="6751C67E" wp14:editId="21057DC5">
                <wp:simplePos x="0" y="0"/>
                <wp:positionH relativeFrom="column">
                  <wp:posOffset>4226144</wp:posOffset>
                </wp:positionH>
                <wp:positionV relativeFrom="paragraph">
                  <wp:posOffset>122411</wp:posOffset>
                </wp:positionV>
                <wp:extent cx="40680" cy="70560"/>
                <wp:effectExtent l="38100" t="38100" r="54610" b="43815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406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9C3D6" id="Ink 1153" o:spid="_x0000_s1026" type="#_x0000_t75" style="position:absolute;margin-left:331.95pt;margin-top:9.05pt;width:4.55pt;height:6.75pt;z-index:2528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">
                <v:imagedata r:id="rId22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7072" behindDoc="0" locked="0" layoutInCell="1" allowOverlap="1" wp14:anchorId="2E4A2D59" wp14:editId="3792983F">
                <wp:simplePos x="0" y="0"/>
                <wp:positionH relativeFrom="column">
                  <wp:posOffset>3993944</wp:posOffset>
                </wp:positionH>
                <wp:positionV relativeFrom="paragraph">
                  <wp:posOffset>122411</wp:posOffset>
                </wp:positionV>
                <wp:extent cx="184320" cy="80280"/>
                <wp:effectExtent l="38100" t="57150" r="44450" b="5334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1843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1DF1B" id="Ink 1152" o:spid="_x0000_s1026" type="#_x0000_t75" style="position:absolute;margin-left:313.95pt;margin-top:8.95pt;width:15.75pt;height:7.5pt;z-index:2528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">
                <v:imagedata r:id="rId23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6048" behindDoc="0" locked="0" layoutInCell="1" allowOverlap="1" wp14:anchorId="501414E9" wp14:editId="510BBC53">
                <wp:simplePos x="0" y="0"/>
                <wp:positionH relativeFrom="column">
                  <wp:posOffset>4069544</wp:posOffset>
                </wp:positionH>
                <wp:positionV relativeFrom="paragraph">
                  <wp:posOffset>57251</wp:posOffset>
                </wp:positionV>
                <wp:extent cx="35640" cy="167760"/>
                <wp:effectExtent l="38100" t="57150" r="40640" b="4191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356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A3659" id="Ink 1151" o:spid="_x0000_s1026" type="#_x0000_t75" style="position:absolute;margin-left:319.75pt;margin-top:3.75pt;width:4.2pt;height:14.6pt;z-index:2528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">
                <v:imagedata r:id="rId2303" o:title=""/>
              </v:shape>
            </w:pict>
          </mc:Fallback>
        </mc:AlternateContent>
      </w:r>
    </w:p>
    <w:p w14:paraId="40D37684" w14:textId="3A324A85" w:rsidR="00D90E1B" w:rsidRPr="00FC5239" w:rsidRDefault="008E524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3936" behindDoc="0" locked="0" layoutInCell="1" allowOverlap="1" wp14:anchorId="3661A18A" wp14:editId="704591EB">
                <wp:simplePos x="0" y="0"/>
                <wp:positionH relativeFrom="column">
                  <wp:posOffset>1148504</wp:posOffset>
                </wp:positionH>
                <wp:positionV relativeFrom="paragraph">
                  <wp:posOffset>83081</wp:posOffset>
                </wp:positionV>
                <wp:extent cx="1826280" cy="68040"/>
                <wp:effectExtent l="38100" t="38100" r="40640" b="4635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18262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8EB11" id="Ink 1188" o:spid="_x0000_s1026" type="#_x0000_t75" style="position:absolute;margin-left:89.7pt;margin-top:6.05pt;width:145pt;height:6.5pt;z-index:2529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">
                <v:imagedata r:id="rId23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2912" behindDoc="0" locked="0" layoutInCell="1" allowOverlap="1" wp14:anchorId="7429A1E2" wp14:editId="3072D977">
                <wp:simplePos x="0" y="0"/>
                <wp:positionH relativeFrom="column">
                  <wp:posOffset>2933024</wp:posOffset>
                </wp:positionH>
                <wp:positionV relativeFrom="paragraph">
                  <wp:posOffset>115481</wp:posOffset>
                </wp:positionV>
                <wp:extent cx="6480" cy="5760"/>
                <wp:effectExtent l="57150" t="57150" r="50800" b="5143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59B7F" id="Ink 1187" o:spid="_x0000_s1026" type="#_x0000_t75" style="position:absolute;margin-left:230.2pt;margin-top:8.45pt;width:1.8pt;height:1.65pt;z-index:2529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">
                <v:imagedata r:id="rId23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1888" behindDoc="0" locked="0" layoutInCell="1" allowOverlap="1" wp14:anchorId="60B0CD95" wp14:editId="6779B2A5">
                <wp:simplePos x="0" y="0"/>
                <wp:positionH relativeFrom="column">
                  <wp:posOffset>1850144</wp:posOffset>
                </wp:positionH>
                <wp:positionV relativeFrom="paragraph">
                  <wp:posOffset>163361</wp:posOffset>
                </wp:positionV>
                <wp:extent cx="1071360" cy="11160"/>
                <wp:effectExtent l="38100" t="38100" r="33655" b="4635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1071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7F2DD" id="Ink 1186" o:spid="_x0000_s1026" type="#_x0000_t75" style="position:absolute;margin-left:145.35pt;margin-top:12.35pt;width:85.3pt;height:1.9pt;z-index:2529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">
                <v:imagedata r:id="rId23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0864" behindDoc="0" locked="0" layoutInCell="1" allowOverlap="1" wp14:anchorId="50E0A44B" wp14:editId="2D34824B">
                <wp:simplePos x="0" y="0"/>
                <wp:positionH relativeFrom="column">
                  <wp:posOffset>1148144</wp:posOffset>
                </wp:positionH>
                <wp:positionV relativeFrom="paragraph">
                  <wp:posOffset>154001</wp:posOffset>
                </wp:positionV>
                <wp:extent cx="64800" cy="5040"/>
                <wp:effectExtent l="38100" t="19050" r="49530" b="5270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64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88858" id="Ink 1185" o:spid="_x0000_s1026" type="#_x0000_t75" style="position:absolute;margin-left:89.9pt;margin-top:11.55pt;width:6.05pt;height:1.6pt;z-index:2529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">
                <v:imagedata r:id="rId2311" o:title=""/>
              </v:shape>
            </w:pict>
          </mc:Fallback>
        </mc:AlternateContent>
      </w:r>
    </w:p>
    <w:p w14:paraId="0E09027C" w14:textId="225E7498" w:rsidR="003540B5" w:rsidRDefault="008E5245" w:rsidP="00D90E1B">
      <w:pPr>
        <w:tabs>
          <w:tab w:val="left" w:pos="1260"/>
          <w:tab w:val="right" w:pos="8820"/>
          <w:tab w:val="left" w:pos="900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9056" behindDoc="0" locked="0" layoutInCell="1" allowOverlap="1" wp14:anchorId="1CABAF68" wp14:editId="3AA622EB">
                <wp:simplePos x="0" y="0"/>
                <wp:positionH relativeFrom="column">
                  <wp:posOffset>397184</wp:posOffset>
                </wp:positionH>
                <wp:positionV relativeFrom="paragraph">
                  <wp:posOffset>182198</wp:posOffset>
                </wp:positionV>
                <wp:extent cx="1440" cy="7560"/>
                <wp:effectExtent l="38100" t="38100" r="36830" b="5016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1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9919BC" id="Ink 1193" o:spid="_x0000_s1026" type="#_x0000_t75" style="position:absolute;margin-left:30.7pt;margin-top:13.75pt;width:1.15pt;height:1.75pt;z-index:2529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">
                <v:imagedata r:id="rId2313" o:title=""/>
              </v:shape>
            </w:pict>
          </mc:Fallback>
        </mc:AlternateContent>
      </w:r>
    </w:p>
    <w:p w14:paraId="66D1FB76" w14:textId="118ED08E" w:rsidR="003540B5" w:rsidRDefault="008E5245">
      <w:pPr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2608" behindDoc="0" locked="0" layoutInCell="1" allowOverlap="1" wp14:anchorId="2EE38D76" wp14:editId="33273292">
                <wp:simplePos x="0" y="0"/>
                <wp:positionH relativeFrom="column">
                  <wp:posOffset>1741064</wp:posOffset>
                </wp:positionH>
                <wp:positionV relativeFrom="paragraph">
                  <wp:posOffset>583148</wp:posOffset>
                </wp:positionV>
                <wp:extent cx="91440" cy="104400"/>
                <wp:effectExtent l="38100" t="38100" r="41910" b="4826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914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30CDA" id="Ink 1216" o:spid="_x0000_s1026" type="#_x0000_t75" style="position:absolute;margin-left:136.5pt;margin-top:45.15pt;width:8.55pt;height:9.65pt;z-index:2529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">
                <v:imagedata r:id="rId23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1584" behindDoc="0" locked="0" layoutInCell="1" allowOverlap="1" wp14:anchorId="52F17E38" wp14:editId="1CB7CE24">
                <wp:simplePos x="0" y="0"/>
                <wp:positionH relativeFrom="column">
                  <wp:posOffset>1553864</wp:posOffset>
                </wp:positionH>
                <wp:positionV relativeFrom="paragraph">
                  <wp:posOffset>532748</wp:posOffset>
                </wp:positionV>
                <wp:extent cx="125280" cy="177120"/>
                <wp:effectExtent l="38100" t="38100" r="46355" b="5207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1252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C0E2C" id="Ink 1215" o:spid="_x0000_s1026" type="#_x0000_t75" style="position:absolute;margin-left:121.75pt;margin-top:41.45pt;width:11.05pt;height:15.15pt;z-index:2529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">
                <v:imagedata r:id="rId23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0560" behindDoc="0" locked="0" layoutInCell="1" allowOverlap="1" wp14:anchorId="2DC9471B" wp14:editId="545CA637">
                <wp:simplePos x="0" y="0"/>
                <wp:positionH relativeFrom="column">
                  <wp:posOffset>-221296</wp:posOffset>
                </wp:positionH>
                <wp:positionV relativeFrom="paragraph">
                  <wp:posOffset>-122812</wp:posOffset>
                </wp:positionV>
                <wp:extent cx="3532680" cy="964440"/>
                <wp:effectExtent l="19050" t="38100" r="29845" b="6477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3532680" cy="9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CE42E" id="Ink 1214" o:spid="_x0000_s1026" type="#_x0000_t75" style="position:absolute;margin-left:-18.2pt;margin-top:-10.4pt;width:279.85pt;height:77.65pt;z-index:2529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">
                <v:imagedata r:id="rId23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9536" behindDoc="0" locked="0" layoutInCell="1" allowOverlap="1" wp14:anchorId="28748ADE" wp14:editId="1AF39F85">
                <wp:simplePos x="0" y="0"/>
                <wp:positionH relativeFrom="column">
                  <wp:posOffset>2136704</wp:posOffset>
                </wp:positionH>
                <wp:positionV relativeFrom="paragraph">
                  <wp:posOffset>173108</wp:posOffset>
                </wp:positionV>
                <wp:extent cx="52920" cy="155520"/>
                <wp:effectExtent l="38100" t="57150" r="42545" b="5461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529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CF7EA" id="Ink 1213" o:spid="_x0000_s1026" type="#_x0000_t75" style="position:absolute;margin-left:167.65pt;margin-top:12.95pt;width:5.5pt;height:13.65pt;z-index:2529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">
                <v:imagedata r:id="rId23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8512" behindDoc="0" locked="0" layoutInCell="1" allowOverlap="1" wp14:anchorId="6308EA31" wp14:editId="124426CD">
                <wp:simplePos x="0" y="0"/>
                <wp:positionH relativeFrom="column">
                  <wp:posOffset>2025824</wp:posOffset>
                </wp:positionH>
                <wp:positionV relativeFrom="paragraph">
                  <wp:posOffset>198668</wp:posOffset>
                </wp:positionV>
                <wp:extent cx="70200" cy="125640"/>
                <wp:effectExtent l="38100" t="57150" r="44450" b="4635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702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0B254" id="Ink 1212" o:spid="_x0000_s1026" type="#_x0000_t75" style="position:absolute;margin-left:158.8pt;margin-top:14.95pt;width:6.95pt;height:11.35pt;z-index:2529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">
                <v:imagedata r:id="rId23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7488" behindDoc="0" locked="0" layoutInCell="1" allowOverlap="1" wp14:anchorId="09CB90D2" wp14:editId="27ABCF8F">
                <wp:simplePos x="0" y="0"/>
                <wp:positionH relativeFrom="column">
                  <wp:posOffset>1917104</wp:posOffset>
                </wp:positionH>
                <wp:positionV relativeFrom="paragraph">
                  <wp:posOffset>264908</wp:posOffset>
                </wp:positionV>
                <wp:extent cx="52560" cy="68040"/>
                <wp:effectExtent l="57150" t="38100" r="43180" b="4635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525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6C8B2" id="Ink 1211" o:spid="_x0000_s1026" type="#_x0000_t75" style="position:absolute;margin-left:150.3pt;margin-top:20.4pt;width:5.55pt;height:6.5pt;z-index:2529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">
                <v:imagedata r:id="rId23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6464" behindDoc="0" locked="0" layoutInCell="1" allowOverlap="1" wp14:anchorId="7B35ECC7" wp14:editId="12DE0A5B">
                <wp:simplePos x="0" y="0"/>
                <wp:positionH relativeFrom="column">
                  <wp:posOffset>1720904</wp:posOffset>
                </wp:positionH>
                <wp:positionV relativeFrom="paragraph">
                  <wp:posOffset>227108</wp:posOffset>
                </wp:positionV>
                <wp:extent cx="56880" cy="107640"/>
                <wp:effectExtent l="38100" t="38100" r="38735" b="4508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568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C1E6BF" id="Ink 1210" o:spid="_x0000_s1026" type="#_x0000_t75" style="position:absolute;margin-left:134.85pt;margin-top:17.1pt;width:5.85pt;height:10pt;z-index:2529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">
                <v:imagedata r:id="rId23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5440" behindDoc="0" locked="0" layoutInCell="1" allowOverlap="1" wp14:anchorId="09900159" wp14:editId="659BCD33">
                <wp:simplePos x="0" y="0"/>
                <wp:positionH relativeFrom="column">
                  <wp:posOffset>1603184</wp:posOffset>
                </wp:positionH>
                <wp:positionV relativeFrom="paragraph">
                  <wp:posOffset>232868</wp:posOffset>
                </wp:positionV>
                <wp:extent cx="45720" cy="142920"/>
                <wp:effectExtent l="38100" t="38100" r="49530" b="4762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457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02204" id="Ink 1209" o:spid="_x0000_s1026" type="#_x0000_t75" style="position:absolute;margin-left:125.65pt;margin-top:17.85pt;width:4.8pt;height:12.35pt;z-index:2529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">
                <v:imagedata r:id="rId23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4416" behindDoc="0" locked="0" layoutInCell="1" allowOverlap="1" wp14:anchorId="6AF6E1FF" wp14:editId="067B29BC">
                <wp:simplePos x="0" y="0"/>
                <wp:positionH relativeFrom="column">
                  <wp:posOffset>1912424</wp:posOffset>
                </wp:positionH>
                <wp:positionV relativeFrom="paragraph">
                  <wp:posOffset>-12292</wp:posOffset>
                </wp:positionV>
                <wp:extent cx="90000" cy="151560"/>
                <wp:effectExtent l="38100" t="38100" r="43815" b="3937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900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A2223" id="Ink 1208" o:spid="_x0000_s1026" type="#_x0000_t75" style="position:absolute;margin-left:149.95pt;margin-top:-1.5pt;width:8.45pt;height:13.2pt;z-index:2529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">
                <v:imagedata r:id="rId23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3392" behindDoc="0" locked="0" layoutInCell="1" allowOverlap="1" wp14:anchorId="42906853" wp14:editId="21B18804">
                <wp:simplePos x="0" y="0"/>
                <wp:positionH relativeFrom="column">
                  <wp:posOffset>1750064</wp:posOffset>
                </wp:positionH>
                <wp:positionV relativeFrom="paragraph">
                  <wp:posOffset>48548</wp:posOffset>
                </wp:positionV>
                <wp:extent cx="65160" cy="14400"/>
                <wp:effectExtent l="38100" t="38100" r="49530" b="4318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651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101E5" id="Ink 1207" o:spid="_x0000_s1026" type="#_x0000_t75" style="position:absolute;margin-left:137.2pt;margin-top:3.25pt;width:6.3pt;height:2.35pt;z-index:2529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">
                <v:imagedata r:id="rId23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2368" behindDoc="0" locked="0" layoutInCell="1" allowOverlap="1" wp14:anchorId="48391790" wp14:editId="1E602FF7">
                <wp:simplePos x="0" y="0"/>
                <wp:positionH relativeFrom="column">
                  <wp:posOffset>1587704</wp:posOffset>
                </wp:positionH>
                <wp:positionV relativeFrom="paragraph">
                  <wp:posOffset>68348</wp:posOffset>
                </wp:positionV>
                <wp:extent cx="72360" cy="14040"/>
                <wp:effectExtent l="38100" t="38100" r="42545" b="4318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723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E1494" id="Ink 1206" o:spid="_x0000_s1026" type="#_x0000_t75" style="position:absolute;margin-left:124.45pt;margin-top:4.85pt;width:6.9pt;height:2.3pt;z-index:2529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">
                <v:imagedata r:id="rId23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1344" behindDoc="0" locked="0" layoutInCell="1" allowOverlap="1" wp14:anchorId="20F78CB5" wp14:editId="0F36E1EF">
                <wp:simplePos x="0" y="0"/>
                <wp:positionH relativeFrom="column">
                  <wp:posOffset>1556024</wp:posOffset>
                </wp:positionH>
                <wp:positionV relativeFrom="paragraph">
                  <wp:posOffset>-19132</wp:posOffset>
                </wp:positionV>
                <wp:extent cx="133560" cy="165960"/>
                <wp:effectExtent l="38100" t="38100" r="38100" b="4381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1335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95CF5" id="Ink 1205" o:spid="_x0000_s1026" type="#_x0000_t75" style="position:absolute;margin-left:121.95pt;margin-top:-2.05pt;width:11.65pt;height:14.15pt;z-index:2529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">
                <v:imagedata r:id="rId23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0320" behindDoc="0" locked="0" layoutInCell="1" allowOverlap="1" wp14:anchorId="2658B8C2" wp14:editId="11D2E064">
                <wp:simplePos x="0" y="0"/>
                <wp:positionH relativeFrom="column">
                  <wp:posOffset>1266224</wp:posOffset>
                </wp:positionH>
                <wp:positionV relativeFrom="paragraph">
                  <wp:posOffset>97148</wp:posOffset>
                </wp:positionV>
                <wp:extent cx="54000" cy="3960"/>
                <wp:effectExtent l="38100" t="38100" r="41275" b="5334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540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1AC74" id="Ink 1204" o:spid="_x0000_s1026" type="#_x0000_t75" style="position:absolute;margin-left:99.1pt;margin-top:7.1pt;width:5.45pt;height:1.5pt;z-index:2529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">
                <v:imagedata r:id="rId23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9296" behindDoc="0" locked="0" layoutInCell="1" allowOverlap="1" wp14:anchorId="04BEA32A" wp14:editId="07BDE1CE">
                <wp:simplePos x="0" y="0"/>
                <wp:positionH relativeFrom="column">
                  <wp:posOffset>1272704</wp:posOffset>
                </wp:positionH>
                <wp:positionV relativeFrom="paragraph">
                  <wp:posOffset>58628</wp:posOffset>
                </wp:positionV>
                <wp:extent cx="109800" cy="21240"/>
                <wp:effectExtent l="38100" t="38100" r="43180" b="3619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109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9D260" id="Ink 1203" o:spid="_x0000_s1026" type="#_x0000_t75" style="position:absolute;margin-left:99.55pt;margin-top:4.1pt;width:9.85pt;height:2.85pt;z-index:2529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">
                <v:imagedata r:id="rId23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8272" behindDoc="0" locked="0" layoutInCell="1" allowOverlap="1" wp14:anchorId="0D1B5E79" wp14:editId="66A09956">
                <wp:simplePos x="0" y="0"/>
                <wp:positionH relativeFrom="column">
                  <wp:posOffset>1385024</wp:posOffset>
                </wp:positionH>
                <wp:positionV relativeFrom="paragraph">
                  <wp:posOffset>-41452</wp:posOffset>
                </wp:positionV>
                <wp:extent cx="31320" cy="186480"/>
                <wp:effectExtent l="38100" t="38100" r="45085" b="4254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313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1BE74" id="Ink 1202" o:spid="_x0000_s1026" type="#_x0000_t75" style="position:absolute;margin-left:108.55pt;margin-top:-3.85pt;width:3.55pt;height:15.8pt;z-index:2529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">
                <v:imagedata r:id="rId23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7248" behindDoc="0" locked="0" layoutInCell="1" allowOverlap="1" wp14:anchorId="34662000" wp14:editId="695EE500">
                <wp:simplePos x="0" y="0"/>
                <wp:positionH relativeFrom="column">
                  <wp:posOffset>1331384</wp:posOffset>
                </wp:positionH>
                <wp:positionV relativeFrom="paragraph">
                  <wp:posOffset>-22372</wp:posOffset>
                </wp:positionV>
                <wp:extent cx="28080" cy="149400"/>
                <wp:effectExtent l="38100" t="38100" r="48260" b="4127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280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BCE75" id="Ink 1201" o:spid="_x0000_s1026" type="#_x0000_t75" style="position:absolute;margin-left:104.3pt;margin-top:-2.25pt;width:3.3pt;height:12.8pt;z-index:2529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">
                <v:imagedata r:id="rId23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6224" behindDoc="0" locked="0" layoutInCell="1" allowOverlap="1" wp14:anchorId="064FF4BB" wp14:editId="212144D4">
                <wp:simplePos x="0" y="0"/>
                <wp:positionH relativeFrom="column">
                  <wp:posOffset>1118984</wp:posOffset>
                </wp:positionH>
                <wp:positionV relativeFrom="paragraph">
                  <wp:posOffset>10748</wp:posOffset>
                </wp:positionV>
                <wp:extent cx="37080" cy="79200"/>
                <wp:effectExtent l="38100" t="19050" r="39370" b="5461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370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F4AA1" id="Ink 1200" o:spid="_x0000_s1026" type="#_x0000_t75" style="position:absolute;margin-left:87.55pt;margin-top:.3pt;width:4.15pt;height:7.45pt;z-index:2529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">
                <v:imagedata r:id="rId23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5200" behindDoc="0" locked="0" layoutInCell="1" allowOverlap="1" wp14:anchorId="38362ABA" wp14:editId="749E3E88">
                <wp:simplePos x="0" y="0"/>
                <wp:positionH relativeFrom="column">
                  <wp:posOffset>985784</wp:posOffset>
                </wp:positionH>
                <wp:positionV relativeFrom="paragraph">
                  <wp:posOffset>-23452</wp:posOffset>
                </wp:positionV>
                <wp:extent cx="77760" cy="150120"/>
                <wp:effectExtent l="19050" t="38100" r="36830" b="4064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777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319A9" id="Ink 1199" o:spid="_x0000_s1026" type="#_x0000_t75" style="position:absolute;margin-left:77pt;margin-top:-2.4pt;width:7.35pt;height:13pt;z-index:2529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">
                <v:imagedata r:id="rId23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4176" behindDoc="0" locked="0" layoutInCell="1" allowOverlap="1" wp14:anchorId="16DE1AD1" wp14:editId="1B1F24FC">
                <wp:simplePos x="0" y="0"/>
                <wp:positionH relativeFrom="column">
                  <wp:posOffset>819824</wp:posOffset>
                </wp:positionH>
                <wp:positionV relativeFrom="paragraph">
                  <wp:posOffset>-23812</wp:posOffset>
                </wp:positionV>
                <wp:extent cx="122400" cy="143280"/>
                <wp:effectExtent l="38100" t="38100" r="49530" b="4762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1224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D77E7" id="Ink 1198" o:spid="_x0000_s1026" type="#_x0000_t75" style="position:absolute;margin-left:63.95pt;margin-top:-2.45pt;width:10.9pt;height:12.55pt;z-index:2529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">
                <v:imagedata r:id="rId23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3152" behindDoc="0" locked="0" layoutInCell="1" allowOverlap="1" wp14:anchorId="0C070442" wp14:editId="49DC1273">
                <wp:simplePos x="0" y="0"/>
                <wp:positionH relativeFrom="column">
                  <wp:posOffset>629384</wp:posOffset>
                </wp:positionH>
                <wp:positionV relativeFrom="paragraph">
                  <wp:posOffset>116948</wp:posOffset>
                </wp:positionV>
                <wp:extent cx="12240" cy="17640"/>
                <wp:effectExtent l="38100" t="38100" r="45085" b="4000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12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71A5F" id="Ink 1197" o:spid="_x0000_s1026" type="#_x0000_t75" style="position:absolute;margin-left:49.1pt;margin-top:8.6pt;width:1.9pt;height:2.45pt;z-index:2529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">
                <v:imagedata r:id="rId23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2128" behindDoc="0" locked="0" layoutInCell="1" allowOverlap="1" wp14:anchorId="50A6F56F" wp14:editId="439F4B3F">
                <wp:simplePos x="0" y="0"/>
                <wp:positionH relativeFrom="column">
                  <wp:posOffset>532544</wp:posOffset>
                </wp:positionH>
                <wp:positionV relativeFrom="paragraph">
                  <wp:posOffset>34508</wp:posOffset>
                </wp:positionV>
                <wp:extent cx="99000" cy="100080"/>
                <wp:effectExtent l="38100" t="38100" r="34925" b="5270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990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9136A" id="Ink 1196" o:spid="_x0000_s1026" type="#_x0000_t75" style="position:absolute;margin-left:41.45pt;margin-top:2.15pt;width:9pt;height:9.1pt;z-index:2529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">
                <v:imagedata r:id="rId23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1104" behindDoc="0" locked="0" layoutInCell="1" allowOverlap="1" wp14:anchorId="6FE724D6" wp14:editId="27EF11B3">
                <wp:simplePos x="0" y="0"/>
                <wp:positionH relativeFrom="column">
                  <wp:posOffset>536864</wp:posOffset>
                </wp:positionH>
                <wp:positionV relativeFrom="paragraph">
                  <wp:posOffset>46028</wp:posOffset>
                </wp:positionV>
                <wp:extent cx="20880" cy="214920"/>
                <wp:effectExtent l="38100" t="38100" r="36830" b="52070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208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6F286" id="Ink 1195" o:spid="_x0000_s1026" type="#_x0000_t75" style="position:absolute;margin-left:41.75pt;margin-top:3.05pt;width:2.8pt;height:18.05pt;z-index:2529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">
                <v:imagedata r:id="rId23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0080" behindDoc="0" locked="0" layoutInCell="1" allowOverlap="1" wp14:anchorId="551FBB2E" wp14:editId="3D7CE210">
                <wp:simplePos x="0" y="0"/>
                <wp:positionH relativeFrom="column">
                  <wp:posOffset>396824</wp:posOffset>
                </wp:positionH>
                <wp:positionV relativeFrom="paragraph">
                  <wp:posOffset>79508</wp:posOffset>
                </wp:positionV>
                <wp:extent cx="1800" cy="1800"/>
                <wp:effectExtent l="38100" t="38100" r="36830" b="3683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C957A" id="Ink 1194" o:spid="_x0000_s1026" type="#_x0000_t75" style="position:absolute;margin-left:30.55pt;margin-top:5.7pt;width:1.6pt;height:1.2pt;z-index:2529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">
                <v:imagedata r:id="rId23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8032" behindDoc="0" locked="0" layoutInCell="1" allowOverlap="1" wp14:anchorId="6BCBBAB3" wp14:editId="78362924">
                <wp:simplePos x="0" y="0"/>
                <wp:positionH relativeFrom="column">
                  <wp:posOffset>132944</wp:posOffset>
                </wp:positionH>
                <wp:positionV relativeFrom="paragraph">
                  <wp:posOffset>3188</wp:posOffset>
                </wp:positionV>
                <wp:extent cx="145440" cy="122400"/>
                <wp:effectExtent l="38100" t="38100" r="45085" b="4953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1454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A12A0" id="Ink 1192" o:spid="_x0000_s1026" type="#_x0000_t75" style="position:absolute;margin-left:9.8pt;margin-top:-.35pt;width:12.8pt;height:10.9pt;z-index:2529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">
                <v:imagedata r:id="rId23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7008" behindDoc="0" locked="0" layoutInCell="1" allowOverlap="1" wp14:anchorId="13B135D0" wp14:editId="3B8038BC">
                <wp:simplePos x="0" y="0"/>
                <wp:positionH relativeFrom="column">
                  <wp:posOffset>37184</wp:posOffset>
                </wp:positionH>
                <wp:positionV relativeFrom="paragraph">
                  <wp:posOffset>-18052</wp:posOffset>
                </wp:positionV>
                <wp:extent cx="10080" cy="212760"/>
                <wp:effectExtent l="57150" t="38100" r="47625" b="5397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100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212F9" id="Ink 1191" o:spid="_x0000_s1026" type="#_x0000_t75" style="position:absolute;margin-left:2.2pt;margin-top:-1.9pt;width:2.3pt;height:17.85pt;z-index:2529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">
                <v:imagedata r:id="rId23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5984" behindDoc="0" locked="0" layoutInCell="1" allowOverlap="1" wp14:anchorId="160B9DEF" wp14:editId="7BFB12A3">
                <wp:simplePos x="0" y="0"/>
                <wp:positionH relativeFrom="column">
                  <wp:posOffset>-70456</wp:posOffset>
                </wp:positionH>
                <wp:positionV relativeFrom="paragraph">
                  <wp:posOffset>143948</wp:posOffset>
                </wp:positionV>
                <wp:extent cx="52920" cy="17280"/>
                <wp:effectExtent l="38100" t="38100" r="42545" b="4000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529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51D1A" id="Ink 1190" o:spid="_x0000_s1026" type="#_x0000_t75" style="position:absolute;margin-left:-6.05pt;margin-top:10.8pt;width:5.2pt;height:2.4pt;z-index:2529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">
                <v:imagedata r:id="rId23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4960" behindDoc="0" locked="0" layoutInCell="1" allowOverlap="1" wp14:anchorId="376DAC67" wp14:editId="5144DEA0">
                <wp:simplePos x="0" y="0"/>
                <wp:positionH relativeFrom="column">
                  <wp:posOffset>-53176</wp:posOffset>
                </wp:positionH>
                <wp:positionV relativeFrom="paragraph">
                  <wp:posOffset>-29932</wp:posOffset>
                </wp:positionV>
                <wp:extent cx="14040" cy="240120"/>
                <wp:effectExtent l="38100" t="38100" r="43180" b="4572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1404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66660" id="Ink 1189" o:spid="_x0000_s1026" type="#_x0000_t75" style="position:absolute;margin-left:-4.75pt;margin-top:-2.85pt;width:2.2pt;height:19.95pt;z-index:2529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">
                <v:imagedata r:id="rId2367" o:title=""/>
              </v:shape>
            </w:pict>
          </mc:Fallback>
        </mc:AlternateContent>
      </w:r>
      <w:r w:rsidR="003540B5">
        <w:rPr>
          <w:rFonts w:ascii="Calibri" w:hAnsi="Calibri"/>
          <w:sz w:val="28"/>
          <w:szCs w:val="28"/>
        </w:rPr>
        <w:br w:type="page"/>
      </w:r>
    </w:p>
    <w:p w14:paraId="0B767C59" w14:textId="26C34D2D" w:rsidR="00D90E1B" w:rsidRPr="00FC2890" w:rsidRDefault="00B84C61" w:rsidP="00D90E1B">
      <w:pPr>
        <w:tabs>
          <w:tab w:val="left" w:pos="1260"/>
          <w:tab w:val="right" w:pos="8820"/>
          <w:tab w:val="left" w:pos="900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w:lastRenderedPageBreak/>
        <w:drawing>
          <wp:anchor distT="0" distB="0" distL="114300" distR="114300" simplePos="0" relativeHeight="251724288" behindDoc="1" locked="0" layoutInCell="1" allowOverlap="1" wp14:anchorId="2BFFE645" wp14:editId="0BCA471B">
            <wp:simplePos x="0" y="0"/>
            <wp:positionH relativeFrom="margin">
              <wp:posOffset>6350000</wp:posOffset>
            </wp:positionH>
            <wp:positionV relativeFrom="paragraph">
              <wp:posOffset>0</wp:posOffset>
            </wp:positionV>
            <wp:extent cx="375920" cy="344170"/>
            <wp:effectExtent l="0" t="0" r="5080" b="0"/>
            <wp:wrapTight wrapText="bothSides">
              <wp:wrapPolygon edited="0">
                <wp:start x="0" y="0"/>
                <wp:lineTo x="0" y="20325"/>
                <wp:lineTo x="19703" y="20325"/>
                <wp:lineTo x="20797" y="17934"/>
                <wp:lineTo x="20797" y="5978"/>
                <wp:lineTo x="19703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gry-cartoon-eyes-md[1].png"/>
                    <pic:cNvPicPr/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920" cy="344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0E1B" w:rsidRPr="00FC2890">
        <w:rPr>
          <w:rFonts w:ascii="Calibri" w:hAnsi="Calibri"/>
          <w:sz w:val="28"/>
          <w:szCs w:val="28"/>
        </w:rPr>
        <w:t>exercise:</w:t>
      </w:r>
      <w:r w:rsidR="00D90E1B" w:rsidRPr="00FC2890">
        <w:rPr>
          <w:rFonts w:ascii="Calibri" w:hAnsi="Calibri"/>
          <w:sz w:val="28"/>
          <w:szCs w:val="28"/>
        </w:rPr>
        <w:tab/>
        <w:t>A rectangular fishpond measures 6 metres by 9 metres. The pond has a walkway of uniform width around it. The area of the walkway is equal to the area of the pond. Determine the width of the walkway.</w:t>
      </w:r>
    </w:p>
    <w:p w14:paraId="5B8D265E" w14:textId="02BB9E0A" w:rsidR="00D90E1B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5105BB4A" w14:textId="77777777" w:rsidR="00D90E1B" w:rsidRPr="00FC2890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63EEE93C" w14:textId="77777777" w:rsidR="00D90E1B" w:rsidRPr="00FC2890" w:rsidRDefault="00E90475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  <w:r w:rsidRPr="00FC2890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15807A9" wp14:editId="092AD4A3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194560" cy="1874520"/>
                <wp:effectExtent l="0" t="0" r="0" b="0"/>
                <wp:wrapNone/>
                <wp:docPr id="1" name="Group 3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1874520"/>
                          <a:chOff x="2719" y="2357"/>
                          <a:chExt cx="3456" cy="2952"/>
                        </a:xfrm>
                      </wpg:grpSpPr>
                      <wpg:grpSp>
                        <wpg:cNvPr id="2" name="Group 3375"/>
                        <wpg:cNvGrpSpPr>
                          <a:grpSpLocks/>
                        </wpg:cNvGrpSpPr>
                        <wpg:grpSpPr bwMode="auto">
                          <a:xfrm>
                            <a:off x="2719" y="2357"/>
                            <a:ext cx="3456" cy="2592"/>
                            <a:chOff x="2719" y="2357"/>
                            <a:chExt cx="3456" cy="2592"/>
                          </a:xfrm>
                        </wpg:grpSpPr>
                        <wpg:grpSp>
                          <wpg:cNvPr id="3" name="Group 3376"/>
                          <wpg:cNvGrpSpPr>
                            <a:grpSpLocks/>
                          </wpg:cNvGrpSpPr>
                          <wpg:grpSpPr bwMode="auto">
                            <a:xfrm>
                              <a:off x="2719" y="2357"/>
                              <a:ext cx="3456" cy="2592"/>
                              <a:chOff x="2719" y="2357"/>
                              <a:chExt cx="3456" cy="2592"/>
                            </a:xfrm>
                          </wpg:grpSpPr>
                          <wps:wsp>
                            <wps:cNvPr id="4" name="Rectangle 33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19" y="2357"/>
                                <a:ext cx="3456" cy="25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Rectangle 3378" descr="Wave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51" y="2789"/>
                                <a:ext cx="2592" cy="1728"/>
                              </a:xfrm>
                              <a:prstGeom prst="rect">
                                <a:avLst/>
                              </a:prstGeom>
                              <a:pattFill prst="wave">
                                <a:fgClr>
                                  <a:srgbClr val="99CCFF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6" name="Text Box 3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7" y="2424"/>
                              <a:ext cx="1440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932B0E" w14:textId="77777777" w:rsidR="00E92D65" w:rsidRPr="00FB68DC" w:rsidRDefault="00E92D65" w:rsidP="00D90E1B">
                                <w:pPr>
                                  <w:jc w:val="center"/>
                                  <w:rPr>
                                    <w:rFonts w:ascii="Calibri" w:hAnsi="Calibri"/>
                                  </w:rPr>
                                </w:pPr>
                                <w:r w:rsidRPr="00FB68DC">
                                  <w:rPr>
                                    <w:rFonts w:ascii="Calibri" w:hAnsi="Calibri"/>
                                  </w:rPr>
                                  <w:t>walkwa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" name="Text Box 3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27" y="3509"/>
                              <a:ext cx="1440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A47FC4" w14:textId="77777777" w:rsidR="00E92D65" w:rsidRPr="00FB68DC" w:rsidRDefault="00E92D65" w:rsidP="00D90E1B">
                                <w:pPr>
                                  <w:jc w:val="center"/>
                                  <w:rPr>
                                    <w:rFonts w:ascii="Calibri" w:hAnsi="Calibri"/>
                                  </w:rPr>
                                </w:pPr>
                                <w:r w:rsidRPr="00FB68DC">
                                  <w:rPr>
                                    <w:rFonts w:ascii="Calibri" w:hAnsi="Calibri"/>
                                  </w:rPr>
                                  <w:t>fishpon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8" name="Line 3381"/>
                        <wps:cNvCnPr>
                          <a:cxnSpLocks noChangeShapeType="1"/>
                        </wps:cNvCnPr>
                        <wps:spPr bwMode="auto">
                          <a:xfrm>
                            <a:off x="4447" y="4157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3382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7" y="4949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3383"/>
                        <wps:cNvSpPr txBox="1">
                          <a:spLocks noChangeArrowheads="1"/>
                        </wps:cNvSpPr>
                        <wps:spPr bwMode="auto">
                          <a:xfrm>
                            <a:off x="3583" y="4584"/>
                            <a:ext cx="172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F99D68" w14:textId="77777777" w:rsidR="00E92D65" w:rsidRPr="00FB68DC" w:rsidRDefault="00E92D65" w:rsidP="00D90E1B">
                              <w:pPr>
                                <w:jc w:val="center"/>
                                <w:rPr>
                                  <w:rFonts w:ascii="Calibri" w:hAnsi="Calibri"/>
                                </w:rPr>
                              </w:pPr>
                              <w:r w:rsidRPr="00FB68DC">
                                <w:rPr>
                                  <w:rFonts w:ascii="Calibri" w:hAnsi="Calibri"/>
                                </w:rPr>
                                <w:t>walkway widt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5807A9" id="Group 3374" o:spid="_x0000_s1026" style="position:absolute;margin-left:0;margin-top:0;width:172.8pt;height:147.6pt;z-index:251657728" coordorigin="2719,2357" coordsize="3456,2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">
                <v:group id="Group 3375" o:spid="_x0000_s1027" style="position:absolute;left:2719;top:2357;width:3456;height:2592" coordorigin="2719,2357" coordsize="3456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3376" o:spid="_x0000_s1028" style="position:absolute;left:2719;top:2357;width:3456;height:2592" coordorigin="2719,2357" coordsize="3456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rect id="Rectangle 3377" o:spid="_x0000_s1029" style="position:absolute;left:2719;top:2357;width:3456;height:2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1r8MA&#10;AADaAAAADwAAAGRycy9kb3ducmV2LnhtbESPQWvCQBSE74L/YXlCb3VjqdKmriKlLQqCNA30+th9&#10;JsHs25DdmNRf7woFj8PMfMMs14OtxZlaXzlWMJsmIIi1MxUXCvKfz8cXED4gG6wdk4I/8rBejUdL&#10;TI3r+ZvOWShEhLBPUUEZQpNK6XVJFv3UNcTRO7rWYoiyLaRpsY9wW8unJFlIixXHhRIbei9Jn7LO&#10;KtCv3a4veHfAS+7nX7/dh97Pc6UeJsPmDUSgIdzD/+2tUfAMtyvxBs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R1r8MAAADaAAAADwAAAAAAAAAAAAAAAACYAgAAZHJzL2Rv&#10;d25yZXYueG1sUEsFBgAAAAAEAAQA9QAAAIgDAAAAAA==&#10;" fillcolor="silver"/>
                    <v:rect id="Rectangle 3378" o:spid="_x0000_s1030" alt="Wave" style="position:absolute;left:3151;top:2789;width:2592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ih0cEA&#10;AADaAAAADwAAAGRycy9kb3ducmV2LnhtbESPQYvCMBSE74L/ITxhb5q66FKqUURY2ZtsV/H6bJ5t&#10;sXmpTWzrv98IgsdhZr5hluveVKKlxpWWFUwnEQjizOqScwWHv+9xDMJ5ZI2VZVLwIAfr1XCwxETb&#10;jn+pTX0uAoRdggoK7+tESpcVZNBNbE0cvIttDPogm1zqBrsAN5X8jKIvabDksFBgTduCsmt6NwrK&#10;2WHfbadxejum501czbjd2ZNSH6N+swDhqffv8Kv9oxXM4Xkl3AC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4odHBAAAA2gAAAA8AAAAAAAAAAAAAAAAAmAIAAGRycy9kb3du&#10;cmV2LnhtbFBLBQYAAAAABAAEAPUAAACGAwAAAAA=&#10;" fillcolor="#9cf">
                      <v:fill r:id="rId2368" o:title="" type="pattern"/>
                    </v:rect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379" o:spid="_x0000_s1031" type="#_x0000_t202" style="position:absolute;left:3727;top:2424;width:144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      <v:textbox inset="0,0,0,0">
                      <w:txbxContent>
                        <w:p w14:paraId="45932B0E" w14:textId="77777777" w:rsidR="00E92D65" w:rsidRPr="00FB68DC" w:rsidRDefault="00E92D65" w:rsidP="00D90E1B">
                          <w:pPr>
                            <w:jc w:val="center"/>
                            <w:rPr>
                              <w:rFonts w:ascii="Calibri" w:hAnsi="Calibri"/>
                            </w:rPr>
                          </w:pPr>
                          <w:r w:rsidRPr="00FB68DC">
                            <w:rPr>
                              <w:rFonts w:ascii="Calibri" w:hAnsi="Calibri"/>
                            </w:rPr>
                            <w:t>walkway</w:t>
                          </w:r>
                        </w:p>
                      </w:txbxContent>
                    </v:textbox>
                  </v:shape>
                  <v:shape id="Text Box 3380" o:spid="_x0000_s1032" type="#_x0000_t202" style="position:absolute;left:3727;top:3509;width:144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  <v:textbox inset="0,0,0,0">
                      <w:txbxContent>
                        <w:p w14:paraId="0AA47FC4" w14:textId="77777777" w:rsidR="00E92D65" w:rsidRPr="00FB68DC" w:rsidRDefault="00E92D65" w:rsidP="00D90E1B">
                          <w:pPr>
                            <w:jc w:val="center"/>
                            <w:rPr>
                              <w:rFonts w:ascii="Calibri" w:hAnsi="Calibri"/>
                            </w:rPr>
                          </w:pPr>
                          <w:r w:rsidRPr="00FB68DC">
                            <w:rPr>
                              <w:rFonts w:ascii="Calibri" w:hAnsi="Calibri"/>
                            </w:rPr>
                            <w:t>fishpond</w:t>
                          </w:r>
                        </w:p>
                      </w:txbxContent>
                    </v:textbox>
                  </v:shape>
                </v:group>
                <v:line id="Line 3381" o:spid="_x0000_s1033" style="position:absolute;visibility:visible;mso-wrap-style:square" from="4447,4157" to="4447,4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Of874AAADaAAAADwAAAGRycy9kb3ducmV2LnhtbERPy4rCMBTdC/5DuII7TX0VqUYRwRk3&#10;LqwudHdprm21uSlNRjt/bxaCy8N5L9etqcSTGldaVjAaRiCIM6tLzhWcT7vBHITzyBory6Tgnxys&#10;V93OEhNtX3ykZ+pzEULYJaig8L5OpHRZQQbd0NbEgbvZxqAPsMmlbvAVwk0lx1EUS4Mlh4YCa9oW&#10;lD3SP6NghpM4Px4u/rafXu/tlnj0k/4q1e+1mwUIT63/ij/uvVYQtoYr4QbI1R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i05/zvgAAANoAAAAPAAAAAAAAAAAAAAAAAKEC&#10;AABkcnMvZG93bnJldi54bWxQSwUGAAAAAAQABAD5AAAAjAMAAAAA&#10;" strokeweight="1.5pt">
                  <v:stroke endarrow="block"/>
                </v:line>
                <v:line id="Line 3382" o:spid="_x0000_s1034" style="position:absolute;flip:y;visibility:visible;mso-wrap-style:square" from="4447,4949" to="4447,5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0mh8IAAADaAAAADwAAAGRycy9kb3ducmV2LnhtbESPQWsCMRSE74X+h/AK3mpSYaWuRqli&#10;xWtVxONz89xdTV6WTequ/74pFHocZuYbZrbonRV3akPtWcPbUIEgLrypudRw2H++voMIEdmg9Uwa&#10;HhRgMX9+mmFufMdfdN/FUiQIhxw1VDE2uZShqMhhGPqGOHkX3zqMSbalNC12Ce6sHCk1lg5rTgsV&#10;NrSqqLjtvp2Gjdouu+skU6trdj5my97e1ier9eCl/5iCiNTH//Bfe2s0TOD3SroBcv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20mh8IAAADaAAAADwAAAAAAAAAAAAAA&#10;AAChAgAAZHJzL2Rvd25yZXYueG1sUEsFBgAAAAAEAAQA+QAAAJADAAAAAA==&#10;" strokeweight="1.5pt">
                  <v:stroke endarrow="block"/>
                </v:line>
                <v:shape id="Text Box 3383" o:spid="_x0000_s1035" type="#_x0000_t202" style="position:absolute;left:3583;top:4584;width:172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it8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oZd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5orfEAAAA2wAAAA8AAAAAAAAAAAAAAAAAmAIAAGRycy9k&#10;b3ducmV2LnhtbFBLBQYAAAAABAAEAPUAAACJAwAAAAA=&#10;" filled="f" stroked="f">
                  <v:textbox inset="0,0,0,0">
                    <w:txbxContent>
                      <w:p w14:paraId="3EF99D68" w14:textId="77777777" w:rsidR="00E92D65" w:rsidRPr="00FB68DC" w:rsidRDefault="00E92D65" w:rsidP="00D90E1B">
                        <w:pPr>
                          <w:jc w:val="center"/>
                          <w:rPr>
                            <w:rFonts w:ascii="Calibri" w:hAnsi="Calibri"/>
                          </w:rPr>
                        </w:pPr>
                        <w:r w:rsidRPr="00FB68DC">
                          <w:rPr>
                            <w:rFonts w:ascii="Calibri" w:hAnsi="Calibri"/>
                          </w:rPr>
                          <w:t>walkway widt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F769D74" w14:textId="77777777" w:rsidR="00D90E1B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6483523D" w14:textId="77777777" w:rsidR="00D90E1B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1CF6EBF8" w14:textId="77777777" w:rsidR="00D90E1B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47C73B98" w14:textId="77777777" w:rsidR="00D90E1B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41462064" w14:textId="77777777" w:rsidR="00D90E1B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3A5584EE" w14:textId="77777777" w:rsidR="00D90E1B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7DD967D0" w14:textId="77777777" w:rsidR="00D90E1B" w:rsidRPr="00FC2890" w:rsidRDefault="00D90E1B" w:rsidP="00D90E1B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18709019" w14:textId="3425BA97" w:rsidR="00FC2890" w:rsidRPr="00FC2890" w:rsidRDefault="00FC2890" w:rsidP="00D90E1B">
      <w:pPr>
        <w:tabs>
          <w:tab w:val="right" w:pos="10080"/>
        </w:tabs>
        <w:jc w:val="right"/>
        <w:rPr>
          <w:rFonts w:ascii="Calibri" w:hAnsi="Calibri"/>
          <w:sz w:val="28"/>
          <w:szCs w:val="28"/>
        </w:rPr>
      </w:pPr>
    </w:p>
    <w:sectPr w:rsidR="00FC2890" w:rsidRPr="00FC2890" w:rsidSect="000D1E52">
      <w:headerReference w:type="default" r:id="rId2369"/>
      <w:headerReference w:type="first" r:id="rId2370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3DD8A67" w14:textId="77777777" w:rsidR="00E92D65" w:rsidRDefault="00E92D65">
      <w:r>
        <w:separator/>
      </w:r>
    </w:p>
  </w:endnote>
  <w:endnote w:type="continuationSeparator" w:id="0">
    <w:p w14:paraId="29AC9F2F" w14:textId="77777777" w:rsidR="00E92D65" w:rsidRDefault="00E92D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566448B" w14:textId="77777777" w:rsidR="00E92D65" w:rsidRDefault="00E92D65">
      <w:r>
        <w:separator/>
      </w:r>
    </w:p>
  </w:footnote>
  <w:footnote w:type="continuationSeparator" w:id="0">
    <w:p w14:paraId="61F3B49B" w14:textId="77777777" w:rsidR="00E92D65" w:rsidRDefault="00E92D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7001BA" w14:textId="4458F37B" w:rsidR="00E92D65" w:rsidRPr="00F13FDB" w:rsidRDefault="00E92D65" w:rsidP="00805AEA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2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3 notes - Factoring Quadratic Equations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AF0FD5">
      <w:rPr>
        <w:rFonts w:ascii="Calibri" w:hAnsi="Calibri"/>
        <w:i/>
        <w:noProof/>
        <w:sz w:val="20"/>
        <w:u w:val="single"/>
      </w:rPr>
      <w:t>3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3</w:t>
    </w:r>
  </w:p>
  <w:p w14:paraId="19FF088D" w14:textId="77777777" w:rsidR="00E92D65" w:rsidRPr="00805AEA" w:rsidRDefault="00E92D65" w:rsidP="00805AE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1D248B" w14:textId="77777777" w:rsidR="00E92D65" w:rsidRPr="00F13FDB" w:rsidRDefault="00E92D65" w:rsidP="009335AE">
    <w:pPr>
      <w:pStyle w:val="Heading1"/>
      <w:rPr>
        <w:rFonts w:ascii="Calibri" w:hAnsi="Calibri"/>
        <w:u w:val="none"/>
      </w:rPr>
    </w:pPr>
  </w:p>
  <w:p w14:paraId="240FBE24" w14:textId="77777777" w:rsidR="00E92D65" w:rsidRPr="00F13FDB" w:rsidRDefault="00E92D65" w:rsidP="009335AE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2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</w:t>
    </w:r>
    <w:r>
      <w:rPr>
        <w:rFonts w:ascii="Calibri" w:hAnsi="Calibri"/>
      </w:rPr>
      <w:t>3:  FACTORING QUADRATIC EQUATIONS</w:t>
    </w:r>
  </w:p>
  <w:p w14:paraId="0AFE3629" w14:textId="77777777" w:rsidR="00E92D65" w:rsidRDefault="00E92D65" w:rsidP="009335AE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E53D65"/>
    <w:multiLevelType w:val="hybridMultilevel"/>
    <w:tmpl w:val="D8EA141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B057BE7"/>
    <w:multiLevelType w:val="hybridMultilevel"/>
    <w:tmpl w:val="485E95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385B11"/>
    <w:multiLevelType w:val="hybridMultilevel"/>
    <w:tmpl w:val="BA085F5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0F7CDF"/>
    <w:multiLevelType w:val="hybridMultilevel"/>
    <w:tmpl w:val="CB480FCE"/>
    <w:lvl w:ilvl="0" w:tplc="258A84C6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1825FAF"/>
    <w:multiLevelType w:val="hybridMultilevel"/>
    <w:tmpl w:val="0F9C1D82"/>
    <w:lvl w:ilvl="0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80E7580"/>
    <w:multiLevelType w:val="hybridMultilevel"/>
    <w:tmpl w:val="EFF2A20C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>
    <w:nsid w:val="1D726017"/>
    <w:multiLevelType w:val="multilevel"/>
    <w:tmpl w:val="46F249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EEB59B5"/>
    <w:multiLevelType w:val="hybridMultilevel"/>
    <w:tmpl w:val="76949D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F6B15C2"/>
    <w:multiLevelType w:val="hybridMultilevel"/>
    <w:tmpl w:val="D3B8B8C4"/>
    <w:lvl w:ilvl="0" w:tplc="258A84C6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192072B"/>
    <w:multiLevelType w:val="hybridMultilevel"/>
    <w:tmpl w:val="63A4F65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>
    <w:nsid w:val="24911308"/>
    <w:multiLevelType w:val="hybridMultilevel"/>
    <w:tmpl w:val="7582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725020B"/>
    <w:multiLevelType w:val="hybridMultilevel"/>
    <w:tmpl w:val="46F249D8"/>
    <w:lvl w:ilvl="0" w:tplc="44E226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8340CA4"/>
    <w:multiLevelType w:val="hybridMultilevel"/>
    <w:tmpl w:val="673006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C126733"/>
    <w:multiLevelType w:val="multilevel"/>
    <w:tmpl w:val="2F62454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CDF343F"/>
    <w:multiLevelType w:val="multilevel"/>
    <w:tmpl w:val="6786F59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D9F79A6"/>
    <w:multiLevelType w:val="hybridMultilevel"/>
    <w:tmpl w:val="6786F59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DEF65F1"/>
    <w:multiLevelType w:val="hybridMultilevel"/>
    <w:tmpl w:val="56D0CDD4"/>
    <w:lvl w:ilvl="0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>
    <w:nsid w:val="31745912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1E84228"/>
    <w:multiLevelType w:val="hybridMultilevel"/>
    <w:tmpl w:val="884C34E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2797998"/>
    <w:multiLevelType w:val="hybridMultilevel"/>
    <w:tmpl w:val="3B522B2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6761CAA"/>
    <w:multiLevelType w:val="hybridMultilevel"/>
    <w:tmpl w:val="ACCC9C90"/>
    <w:lvl w:ilvl="0" w:tplc="040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1">
    <w:nsid w:val="3F2C378A"/>
    <w:multiLevelType w:val="hybridMultilevel"/>
    <w:tmpl w:val="D4B84C2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047347C"/>
    <w:multiLevelType w:val="hybridMultilevel"/>
    <w:tmpl w:val="70E696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40B0FC3"/>
    <w:multiLevelType w:val="multilevel"/>
    <w:tmpl w:val="758279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7AD78FE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C90053"/>
    <w:multiLevelType w:val="hybridMultilevel"/>
    <w:tmpl w:val="4D204B2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8E42980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B400FDB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DF86A46"/>
    <w:multiLevelType w:val="hybridMultilevel"/>
    <w:tmpl w:val="2D709C4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F1771F9"/>
    <w:multiLevelType w:val="multilevel"/>
    <w:tmpl w:val="3D925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32B6701"/>
    <w:multiLevelType w:val="hybridMultilevel"/>
    <w:tmpl w:val="D0A49B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FD81A37"/>
    <w:multiLevelType w:val="hybridMultilevel"/>
    <w:tmpl w:val="2624BF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03216A6"/>
    <w:multiLevelType w:val="hybridMultilevel"/>
    <w:tmpl w:val="2F62454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3DC4BFC"/>
    <w:multiLevelType w:val="hybridMultilevel"/>
    <w:tmpl w:val="B3A8B1B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6040192"/>
    <w:multiLevelType w:val="hybridMultilevel"/>
    <w:tmpl w:val="D14CE42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6C30355"/>
    <w:multiLevelType w:val="hybridMultilevel"/>
    <w:tmpl w:val="A24002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79D4834"/>
    <w:multiLevelType w:val="multilevel"/>
    <w:tmpl w:val="2D709C4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A185EF8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DA640D7"/>
    <w:multiLevelType w:val="hybridMultilevel"/>
    <w:tmpl w:val="56B281CA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33342EE"/>
    <w:multiLevelType w:val="multilevel"/>
    <w:tmpl w:val="BA085F5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3E142E3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6B25C18"/>
    <w:multiLevelType w:val="hybridMultilevel"/>
    <w:tmpl w:val="01BE15A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DE7AFA"/>
    <w:multiLevelType w:val="hybridMultilevel"/>
    <w:tmpl w:val="3514C064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3">
    <w:nsid w:val="7A8759A0"/>
    <w:multiLevelType w:val="hybridMultilevel"/>
    <w:tmpl w:val="3820AFD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B815B9A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7"/>
  </w:num>
  <w:num w:numId="3">
    <w:abstractNumId w:val="15"/>
  </w:num>
  <w:num w:numId="4">
    <w:abstractNumId w:val="24"/>
  </w:num>
  <w:num w:numId="5">
    <w:abstractNumId w:val="0"/>
  </w:num>
  <w:num w:numId="6">
    <w:abstractNumId w:val="14"/>
  </w:num>
  <w:num w:numId="7">
    <w:abstractNumId w:val="4"/>
  </w:num>
  <w:num w:numId="8">
    <w:abstractNumId w:val="9"/>
  </w:num>
  <w:num w:numId="9">
    <w:abstractNumId w:val="35"/>
  </w:num>
  <w:num w:numId="10">
    <w:abstractNumId w:val="17"/>
  </w:num>
  <w:num w:numId="11">
    <w:abstractNumId w:val="22"/>
  </w:num>
  <w:num w:numId="12">
    <w:abstractNumId w:val="40"/>
  </w:num>
  <w:num w:numId="13">
    <w:abstractNumId w:val="18"/>
  </w:num>
  <w:num w:numId="14">
    <w:abstractNumId w:val="28"/>
  </w:num>
  <w:num w:numId="15">
    <w:abstractNumId w:val="36"/>
  </w:num>
  <w:num w:numId="16">
    <w:abstractNumId w:val="11"/>
  </w:num>
  <w:num w:numId="17">
    <w:abstractNumId w:val="29"/>
  </w:num>
  <w:num w:numId="18">
    <w:abstractNumId w:val="6"/>
  </w:num>
  <w:num w:numId="19">
    <w:abstractNumId w:val="8"/>
  </w:num>
  <w:num w:numId="20">
    <w:abstractNumId w:val="12"/>
  </w:num>
  <w:num w:numId="21">
    <w:abstractNumId w:val="31"/>
  </w:num>
  <w:num w:numId="22">
    <w:abstractNumId w:val="27"/>
  </w:num>
  <w:num w:numId="23">
    <w:abstractNumId w:val="43"/>
  </w:num>
  <w:num w:numId="24">
    <w:abstractNumId w:val="19"/>
  </w:num>
  <w:num w:numId="25">
    <w:abstractNumId w:val="26"/>
  </w:num>
  <w:num w:numId="26">
    <w:abstractNumId w:val="21"/>
  </w:num>
  <w:num w:numId="27">
    <w:abstractNumId w:val="42"/>
  </w:num>
  <w:num w:numId="28">
    <w:abstractNumId w:val="30"/>
  </w:num>
  <w:num w:numId="29">
    <w:abstractNumId w:val="10"/>
  </w:num>
  <w:num w:numId="30">
    <w:abstractNumId w:val="23"/>
  </w:num>
  <w:num w:numId="31">
    <w:abstractNumId w:val="32"/>
  </w:num>
  <w:num w:numId="32">
    <w:abstractNumId w:val="16"/>
  </w:num>
  <w:num w:numId="33">
    <w:abstractNumId w:val="2"/>
  </w:num>
  <w:num w:numId="34">
    <w:abstractNumId w:val="39"/>
  </w:num>
  <w:num w:numId="35">
    <w:abstractNumId w:val="38"/>
  </w:num>
  <w:num w:numId="36">
    <w:abstractNumId w:val="20"/>
  </w:num>
  <w:num w:numId="37">
    <w:abstractNumId w:val="13"/>
  </w:num>
  <w:num w:numId="38">
    <w:abstractNumId w:val="34"/>
  </w:num>
  <w:num w:numId="39">
    <w:abstractNumId w:val="25"/>
  </w:num>
  <w:num w:numId="40">
    <w:abstractNumId w:val="5"/>
  </w:num>
  <w:num w:numId="41">
    <w:abstractNumId w:val="44"/>
  </w:num>
  <w:num w:numId="42">
    <w:abstractNumId w:val="33"/>
  </w:num>
  <w:num w:numId="43">
    <w:abstractNumId w:val="1"/>
  </w:num>
  <w:num w:numId="44">
    <w:abstractNumId w:val="41"/>
  </w:num>
  <w:num w:numId="4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embedSystemFonts/>
  <w:activeWritingStyle w:appName="MSWord" w:lang="en-GB" w:vendorID="64" w:dllVersion="131078" w:nlCheck="1" w:checkStyle="1"/>
  <w:activeWritingStyle w:appName="MSWord" w:lang="en-US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0241">
      <o:colormru v:ext="edit" colors="#9cf"/>
      <o:colormenu v:ext="edit" fillcolor="none" stroke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5211"/>
    <w:rsid w:val="0001132D"/>
    <w:rsid w:val="000130D2"/>
    <w:rsid w:val="00017F83"/>
    <w:rsid w:val="00021A75"/>
    <w:rsid w:val="00024163"/>
    <w:rsid w:val="00025064"/>
    <w:rsid w:val="000331DA"/>
    <w:rsid w:val="0004039D"/>
    <w:rsid w:val="00046AA0"/>
    <w:rsid w:val="000539B2"/>
    <w:rsid w:val="000566EE"/>
    <w:rsid w:val="00057B1C"/>
    <w:rsid w:val="00083609"/>
    <w:rsid w:val="000A0A52"/>
    <w:rsid w:val="000B1139"/>
    <w:rsid w:val="000B3B9A"/>
    <w:rsid w:val="000B4E59"/>
    <w:rsid w:val="000C0DFD"/>
    <w:rsid w:val="000C469F"/>
    <w:rsid w:val="000D1E52"/>
    <w:rsid w:val="000F3479"/>
    <w:rsid w:val="000F4A94"/>
    <w:rsid w:val="000F6129"/>
    <w:rsid w:val="000F7550"/>
    <w:rsid w:val="00102D1A"/>
    <w:rsid w:val="00104117"/>
    <w:rsid w:val="00104490"/>
    <w:rsid w:val="00107F81"/>
    <w:rsid w:val="0011427A"/>
    <w:rsid w:val="00126C4D"/>
    <w:rsid w:val="00131C03"/>
    <w:rsid w:val="001350F8"/>
    <w:rsid w:val="001601E9"/>
    <w:rsid w:val="00165FD1"/>
    <w:rsid w:val="00166CF8"/>
    <w:rsid w:val="001702C9"/>
    <w:rsid w:val="00174677"/>
    <w:rsid w:val="001766D3"/>
    <w:rsid w:val="001814D5"/>
    <w:rsid w:val="00181F92"/>
    <w:rsid w:val="0018247E"/>
    <w:rsid w:val="00190487"/>
    <w:rsid w:val="00194F66"/>
    <w:rsid w:val="001959BA"/>
    <w:rsid w:val="001959D9"/>
    <w:rsid w:val="001A1547"/>
    <w:rsid w:val="001A47DF"/>
    <w:rsid w:val="001A57B3"/>
    <w:rsid w:val="001B5E00"/>
    <w:rsid w:val="001C010E"/>
    <w:rsid w:val="001C59A5"/>
    <w:rsid w:val="001C6A05"/>
    <w:rsid w:val="001D101C"/>
    <w:rsid w:val="001D3636"/>
    <w:rsid w:val="001D408C"/>
    <w:rsid w:val="001D45B9"/>
    <w:rsid w:val="001D5463"/>
    <w:rsid w:val="001E2461"/>
    <w:rsid w:val="001E5A39"/>
    <w:rsid w:val="001F0A38"/>
    <w:rsid w:val="001F0B66"/>
    <w:rsid w:val="001F12D4"/>
    <w:rsid w:val="001F364F"/>
    <w:rsid w:val="001F3CD3"/>
    <w:rsid w:val="0020289C"/>
    <w:rsid w:val="00213F86"/>
    <w:rsid w:val="002156B3"/>
    <w:rsid w:val="00222EC0"/>
    <w:rsid w:val="00231792"/>
    <w:rsid w:val="002408F2"/>
    <w:rsid w:val="00244E3C"/>
    <w:rsid w:val="00251FEA"/>
    <w:rsid w:val="00253E06"/>
    <w:rsid w:val="00254720"/>
    <w:rsid w:val="00263804"/>
    <w:rsid w:val="00264807"/>
    <w:rsid w:val="00271517"/>
    <w:rsid w:val="0027214E"/>
    <w:rsid w:val="002778CE"/>
    <w:rsid w:val="00281DBE"/>
    <w:rsid w:val="002850B1"/>
    <w:rsid w:val="002A347D"/>
    <w:rsid w:val="002B04D5"/>
    <w:rsid w:val="002B253D"/>
    <w:rsid w:val="002B6B7E"/>
    <w:rsid w:val="002C6129"/>
    <w:rsid w:val="002D5CD9"/>
    <w:rsid w:val="002D6855"/>
    <w:rsid w:val="002E6C76"/>
    <w:rsid w:val="00310C95"/>
    <w:rsid w:val="00311863"/>
    <w:rsid w:val="0032031B"/>
    <w:rsid w:val="003213AE"/>
    <w:rsid w:val="00322F9F"/>
    <w:rsid w:val="003321F4"/>
    <w:rsid w:val="00333417"/>
    <w:rsid w:val="00334DA0"/>
    <w:rsid w:val="0034175D"/>
    <w:rsid w:val="003540B5"/>
    <w:rsid w:val="0036269B"/>
    <w:rsid w:val="003628D7"/>
    <w:rsid w:val="00385FB5"/>
    <w:rsid w:val="00394EB7"/>
    <w:rsid w:val="003967DC"/>
    <w:rsid w:val="00396B6E"/>
    <w:rsid w:val="003B7171"/>
    <w:rsid w:val="003C5481"/>
    <w:rsid w:val="003D02F6"/>
    <w:rsid w:val="003D1DCF"/>
    <w:rsid w:val="003D2A67"/>
    <w:rsid w:val="0040311F"/>
    <w:rsid w:val="00411974"/>
    <w:rsid w:val="004127EC"/>
    <w:rsid w:val="004132FA"/>
    <w:rsid w:val="004142BB"/>
    <w:rsid w:val="00421602"/>
    <w:rsid w:val="00422C83"/>
    <w:rsid w:val="00431FED"/>
    <w:rsid w:val="00442200"/>
    <w:rsid w:val="00442ADC"/>
    <w:rsid w:val="004457A1"/>
    <w:rsid w:val="0046276D"/>
    <w:rsid w:val="00465F22"/>
    <w:rsid w:val="0047066D"/>
    <w:rsid w:val="0047103F"/>
    <w:rsid w:val="004719B8"/>
    <w:rsid w:val="00475C43"/>
    <w:rsid w:val="004945F6"/>
    <w:rsid w:val="00495346"/>
    <w:rsid w:val="00496CF8"/>
    <w:rsid w:val="004B0B0E"/>
    <w:rsid w:val="004B5A3B"/>
    <w:rsid w:val="004C00B6"/>
    <w:rsid w:val="004C0613"/>
    <w:rsid w:val="004C1E5A"/>
    <w:rsid w:val="004C6445"/>
    <w:rsid w:val="004D017D"/>
    <w:rsid w:val="004D0930"/>
    <w:rsid w:val="004D1A68"/>
    <w:rsid w:val="004D2CB0"/>
    <w:rsid w:val="004D3842"/>
    <w:rsid w:val="004D64EA"/>
    <w:rsid w:val="004E5B20"/>
    <w:rsid w:val="004E75EE"/>
    <w:rsid w:val="004F14AB"/>
    <w:rsid w:val="004F5011"/>
    <w:rsid w:val="0050293E"/>
    <w:rsid w:val="00511AAC"/>
    <w:rsid w:val="005122FD"/>
    <w:rsid w:val="005130ED"/>
    <w:rsid w:val="00515CB9"/>
    <w:rsid w:val="00525147"/>
    <w:rsid w:val="00525470"/>
    <w:rsid w:val="00530543"/>
    <w:rsid w:val="005358B4"/>
    <w:rsid w:val="005420FC"/>
    <w:rsid w:val="00542C46"/>
    <w:rsid w:val="00545280"/>
    <w:rsid w:val="005453FE"/>
    <w:rsid w:val="00546B4A"/>
    <w:rsid w:val="00551447"/>
    <w:rsid w:val="005528C9"/>
    <w:rsid w:val="005631ED"/>
    <w:rsid w:val="00563633"/>
    <w:rsid w:val="0056776C"/>
    <w:rsid w:val="00583713"/>
    <w:rsid w:val="005A7EBE"/>
    <w:rsid w:val="005C3F89"/>
    <w:rsid w:val="005C620B"/>
    <w:rsid w:val="005C744B"/>
    <w:rsid w:val="005E2E07"/>
    <w:rsid w:val="005E5AEB"/>
    <w:rsid w:val="005E6436"/>
    <w:rsid w:val="005E7041"/>
    <w:rsid w:val="005F235F"/>
    <w:rsid w:val="005F67FB"/>
    <w:rsid w:val="00600F5F"/>
    <w:rsid w:val="006030E8"/>
    <w:rsid w:val="006046C0"/>
    <w:rsid w:val="00604D1A"/>
    <w:rsid w:val="00612378"/>
    <w:rsid w:val="00613803"/>
    <w:rsid w:val="00615433"/>
    <w:rsid w:val="006257F5"/>
    <w:rsid w:val="00625E92"/>
    <w:rsid w:val="00630481"/>
    <w:rsid w:val="00633F5B"/>
    <w:rsid w:val="006359E2"/>
    <w:rsid w:val="00643598"/>
    <w:rsid w:val="00643B5F"/>
    <w:rsid w:val="00646CD7"/>
    <w:rsid w:val="00647216"/>
    <w:rsid w:val="00650A3B"/>
    <w:rsid w:val="00651D52"/>
    <w:rsid w:val="00656F53"/>
    <w:rsid w:val="00661E9B"/>
    <w:rsid w:val="00667AB2"/>
    <w:rsid w:val="00671C95"/>
    <w:rsid w:val="00673BD9"/>
    <w:rsid w:val="00681FF6"/>
    <w:rsid w:val="00692C4E"/>
    <w:rsid w:val="006A186C"/>
    <w:rsid w:val="006A3551"/>
    <w:rsid w:val="006A3605"/>
    <w:rsid w:val="006B6176"/>
    <w:rsid w:val="006C161B"/>
    <w:rsid w:val="006C1B57"/>
    <w:rsid w:val="006D1900"/>
    <w:rsid w:val="006D1A24"/>
    <w:rsid w:val="006D1A6D"/>
    <w:rsid w:val="006D2C09"/>
    <w:rsid w:val="006F032A"/>
    <w:rsid w:val="006F1008"/>
    <w:rsid w:val="006F4097"/>
    <w:rsid w:val="006F70DD"/>
    <w:rsid w:val="00706D76"/>
    <w:rsid w:val="0071043E"/>
    <w:rsid w:val="007253DE"/>
    <w:rsid w:val="007260A2"/>
    <w:rsid w:val="0073272A"/>
    <w:rsid w:val="00735CCA"/>
    <w:rsid w:val="0073692C"/>
    <w:rsid w:val="00737D3C"/>
    <w:rsid w:val="007423E3"/>
    <w:rsid w:val="00751A97"/>
    <w:rsid w:val="0076395C"/>
    <w:rsid w:val="007737FF"/>
    <w:rsid w:val="00777E3D"/>
    <w:rsid w:val="007802A5"/>
    <w:rsid w:val="00781CCD"/>
    <w:rsid w:val="00784E10"/>
    <w:rsid w:val="0079059A"/>
    <w:rsid w:val="007A00FF"/>
    <w:rsid w:val="007A49EF"/>
    <w:rsid w:val="007A6223"/>
    <w:rsid w:val="007B017F"/>
    <w:rsid w:val="007B0518"/>
    <w:rsid w:val="007B4CCF"/>
    <w:rsid w:val="007B57A8"/>
    <w:rsid w:val="007B63D7"/>
    <w:rsid w:val="007D4AE0"/>
    <w:rsid w:val="007E0BA9"/>
    <w:rsid w:val="007E7400"/>
    <w:rsid w:val="007E7EBD"/>
    <w:rsid w:val="007F2E32"/>
    <w:rsid w:val="007F690B"/>
    <w:rsid w:val="00805AEA"/>
    <w:rsid w:val="00814630"/>
    <w:rsid w:val="00815C91"/>
    <w:rsid w:val="00816FAD"/>
    <w:rsid w:val="008249C5"/>
    <w:rsid w:val="008262B4"/>
    <w:rsid w:val="00832D62"/>
    <w:rsid w:val="00832DF7"/>
    <w:rsid w:val="00834C31"/>
    <w:rsid w:val="008445CA"/>
    <w:rsid w:val="008461A3"/>
    <w:rsid w:val="0086343E"/>
    <w:rsid w:val="008711BF"/>
    <w:rsid w:val="00872676"/>
    <w:rsid w:val="00872EDB"/>
    <w:rsid w:val="00874DFB"/>
    <w:rsid w:val="0088327C"/>
    <w:rsid w:val="00896235"/>
    <w:rsid w:val="008A1F45"/>
    <w:rsid w:val="008A3EF3"/>
    <w:rsid w:val="008A58E9"/>
    <w:rsid w:val="008B459B"/>
    <w:rsid w:val="008B4F19"/>
    <w:rsid w:val="008B5318"/>
    <w:rsid w:val="008C2287"/>
    <w:rsid w:val="008C341E"/>
    <w:rsid w:val="008C497C"/>
    <w:rsid w:val="008E5245"/>
    <w:rsid w:val="008F1BA3"/>
    <w:rsid w:val="008F2436"/>
    <w:rsid w:val="00913A6B"/>
    <w:rsid w:val="009335AE"/>
    <w:rsid w:val="009340B9"/>
    <w:rsid w:val="00937B93"/>
    <w:rsid w:val="00941362"/>
    <w:rsid w:val="00942AFC"/>
    <w:rsid w:val="009521C0"/>
    <w:rsid w:val="009572EC"/>
    <w:rsid w:val="00957E80"/>
    <w:rsid w:val="009606E3"/>
    <w:rsid w:val="00967051"/>
    <w:rsid w:val="009747E0"/>
    <w:rsid w:val="0097633E"/>
    <w:rsid w:val="00981817"/>
    <w:rsid w:val="00991789"/>
    <w:rsid w:val="009937C0"/>
    <w:rsid w:val="00995F1B"/>
    <w:rsid w:val="009A5B51"/>
    <w:rsid w:val="009B0460"/>
    <w:rsid w:val="009B2741"/>
    <w:rsid w:val="009B3415"/>
    <w:rsid w:val="009B5EC3"/>
    <w:rsid w:val="009B6A80"/>
    <w:rsid w:val="009B6CF9"/>
    <w:rsid w:val="009B7B9C"/>
    <w:rsid w:val="009C2B82"/>
    <w:rsid w:val="009C3616"/>
    <w:rsid w:val="009C67AB"/>
    <w:rsid w:val="009D37E2"/>
    <w:rsid w:val="009E3044"/>
    <w:rsid w:val="00A12F2D"/>
    <w:rsid w:val="00A20A82"/>
    <w:rsid w:val="00A22159"/>
    <w:rsid w:val="00A2217E"/>
    <w:rsid w:val="00A27105"/>
    <w:rsid w:val="00A303B7"/>
    <w:rsid w:val="00A362B5"/>
    <w:rsid w:val="00A37F40"/>
    <w:rsid w:val="00A47A3B"/>
    <w:rsid w:val="00A57F86"/>
    <w:rsid w:val="00A64210"/>
    <w:rsid w:val="00A85E56"/>
    <w:rsid w:val="00A9191A"/>
    <w:rsid w:val="00A942DD"/>
    <w:rsid w:val="00AA27B7"/>
    <w:rsid w:val="00AA4438"/>
    <w:rsid w:val="00AA5BF8"/>
    <w:rsid w:val="00AA5C46"/>
    <w:rsid w:val="00AB0709"/>
    <w:rsid w:val="00AC3CBE"/>
    <w:rsid w:val="00AC61AC"/>
    <w:rsid w:val="00AE03DF"/>
    <w:rsid w:val="00AE7FF8"/>
    <w:rsid w:val="00AF0F5D"/>
    <w:rsid w:val="00AF0FD5"/>
    <w:rsid w:val="00B01F84"/>
    <w:rsid w:val="00B03730"/>
    <w:rsid w:val="00B04F93"/>
    <w:rsid w:val="00B10B6B"/>
    <w:rsid w:val="00B12430"/>
    <w:rsid w:val="00B129A1"/>
    <w:rsid w:val="00B27D6D"/>
    <w:rsid w:val="00B31514"/>
    <w:rsid w:val="00B3308F"/>
    <w:rsid w:val="00B3723B"/>
    <w:rsid w:val="00B37D25"/>
    <w:rsid w:val="00B430AD"/>
    <w:rsid w:val="00B43D3F"/>
    <w:rsid w:val="00B45615"/>
    <w:rsid w:val="00B51F06"/>
    <w:rsid w:val="00B53A43"/>
    <w:rsid w:val="00B57A13"/>
    <w:rsid w:val="00B608B0"/>
    <w:rsid w:val="00B7227C"/>
    <w:rsid w:val="00B72487"/>
    <w:rsid w:val="00B81A2E"/>
    <w:rsid w:val="00B84037"/>
    <w:rsid w:val="00B84C61"/>
    <w:rsid w:val="00B85056"/>
    <w:rsid w:val="00B86039"/>
    <w:rsid w:val="00B915B1"/>
    <w:rsid w:val="00B938AD"/>
    <w:rsid w:val="00B96F4D"/>
    <w:rsid w:val="00BA028E"/>
    <w:rsid w:val="00BA5D2E"/>
    <w:rsid w:val="00BA7FD1"/>
    <w:rsid w:val="00BC21CD"/>
    <w:rsid w:val="00BD1C2A"/>
    <w:rsid w:val="00BD7523"/>
    <w:rsid w:val="00BD7C42"/>
    <w:rsid w:val="00BE4A2A"/>
    <w:rsid w:val="00BE669A"/>
    <w:rsid w:val="00BF4777"/>
    <w:rsid w:val="00C03977"/>
    <w:rsid w:val="00C04EE9"/>
    <w:rsid w:val="00C21EE1"/>
    <w:rsid w:val="00C24791"/>
    <w:rsid w:val="00C3709D"/>
    <w:rsid w:val="00C46725"/>
    <w:rsid w:val="00C5113E"/>
    <w:rsid w:val="00C51ACC"/>
    <w:rsid w:val="00C5646D"/>
    <w:rsid w:val="00C56712"/>
    <w:rsid w:val="00C56E68"/>
    <w:rsid w:val="00C669B3"/>
    <w:rsid w:val="00C7078C"/>
    <w:rsid w:val="00C7713F"/>
    <w:rsid w:val="00C8026E"/>
    <w:rsid w:val="00C821EB"/>
    <w:rsid w:val="00CA54D4"/>
    <w:rsid w:val="00CC754A"/>
    <w:rsid w:val="00CE32EB"/>
    <w:rsid w:val="00CE78CF"/>
    <w:rsid w:val="00D016AE"/>
    <w:rsid w:val="00D01C15"/>
    <w:rsid w:val="00D035B7"/>
    <w:rsid w:val="00D06FE2"/>
    <w:rsid w:val="00D07D19"/>
    <w:rsid w:val="00D111FA"/>
    <w:rsid w:val="00D21303"/>
    <w:rsid w:val="00D223B9"/>
    <w:rsid w:val="00D4096D"/>
    <w:rsid w:val="00D43BC1"/>
    <w:rsid w:val="00D45D5B"/>
    <w:rsid w:val="00D47016"/>
    <w:rsid w:val="00D70F70"/>
    <w:rsid w:val="00D84166"/>
    <w:rsid w:val="00D84A5D"/>
    <w:rsid w:val="00D878AF"/>
    <w:rsid w:val="00D90E1B"/>
    <w:rsid w:val="00D91722"/>
    <w:rsid w:val="00DA3448"/>
    <w:rsid w:val="00DB1B78"/>
    <w:rsid w:val="00DB2C46"/>
    <w:rsid w:val="00DB647A"/>
    <w:rsid w:val="00DC0E87"/>
    <w:rsid w:val="00DC1AE6"/>
    <w:rsid w:val="00DC4EB3"/>
    <w:rsid w:val="00DD3297"/>
    <w:rsid w:val="00DE5008"/>
    <w:rsid w:val="00E0441B"/>
    <w:rsid w:val="00E079ED"/>
    <w:rsid w:val="00E20600"/>
    <w:rsid w:val="00E2105B"/>
    <w:rsid w:val="00E2246F"/>
    <w:rsid w:val="00E22BE7"/>
    <w:rsid w:val="00E32C58"/>
    <w:rsid w:val="00E33562"/>
    <w:rsid w:val="00E33687"/>
    <w:rsid w:val="00E34F9B"/>
    <w:rsid w:val="00E35586"/>
    <w:rsid w:val="00E4097A"/>
    <w:rsid w:val="00E42AFA"/>
    <w:rsid w:val="00E43346"/>
    <w:rsid w:val="00E468D2"/>
    <w:rsid w:val="00E47B19"/>
    <w:rsid w:val="00E5089B"/>
    <w:rsid w:val="00E62441"/>
    <w:rsid w:val="00E646C2"/>
    <w:rsid w:val="00E67584"/>
    <w:rsid w:val="00E7517A"/>
    <w:rsid w:val="00E771E0"/>
    <w:rsid w:val="00E90475"/>
    <w:rsid w:val="00E92D65"/>
    <w:rsid w:val="00E93B7D"/>
    <w:rsid w:val="00E97102"/>
    <w:rsid w:val="00EA28C5"/>
    <w:rsid w:val="00EA32C3"/>
    <w:rsid w:val="00EB362B"/>
    <w:rsid w:val="00EB6D21"/>
    <w:rsid w:val="00EB79EB"/>
    <w:rsid w:val="00EC2849"/>
    <w:rsid w:val="00EC52F3"/>
    <w:rsid w:val="00EC6AB2"/>
    <w:rsid w:val="00EC7BD1"/>
    <w:rsid w:val="00ED13E7"/>
    <w:rsid w:val="00ED4C37"/>
    <w:rsid w:val="00EE1997"/>
    <w:rsid w:val="00EE4389"/>
    <w:rsid w:val="00EF3836"/>
    <w:rsid w:val="00F00C24"/>
    <w:rsid w:val="00F0438C"/>
    <w:rsid w:val="00F12821"/>
    <w:rsid w:val="00F13FDB"/>
    <w:rsid w:val="00F1529D"/>
    <w:rsid w:val="00F20028"/>
    <w:rsid w:val="00F21F90"/>
    <w:rsid w:val="00F24EA1"/>
    <w:rsid w:val="00F342A7"/>
    <w:rsid w:val="00F34D64"/>
    <w:rsid w:val="00F36C53"/>
    <w:rsid w:val="00F40B34"/>
    <w:rsid w:val="00F45B11"/>
    <w:rsid w:val="00F50575"/>
    <w:rsid w:val="00F508CC"/>
    <w:rsid w:val="00F51590"/>
    <w:rsid w:val="00F53E3E"/>
    <w:rsid w:val="00F54D4D"/>
    <w:rsid w:val="00F61627"/>
    <w:rsid w:val="00F6516A"/>
    <w:rsid w:val="00F66EB6"/>
    <w:rsid w:val="00F70205"/>
    <w:rsid w:val="00F90CDD"/>
    <w:rsid w:val="00F913FC"/>
    <w:rsid w:val="00F92C55"/>
    <w:rsid w:val="00F93B80"/>
    <w:rsid w:val="00F974A5"/>
    <w:rsid w:val="00FA63F9"/>
    <w:rsid w:val="00FA6BD9"/>
    <w:rsid w:val="00FA7388"/>
    <w:rsid w:val="00FB42FB"/>
    <w:rsid w:val="00FB4A0E"/>
    <w:rsid w:val="00FB4C63"/>
    <w:rsid w:val="00FB6887"/>
    <w:rsid w:val="00FB79A1"/>
    <w:rsid w:val="00FC2867"/>
    <w:rsid w:val="00FC2890"/>
    <w:rsid w:val="00FC2E6E"/>
    <w:rsid w:val="00FC5239"/>
    <w:rsid w:val="00FC64AB"/>
    <w:rsid w:val="00FD0088"/>
    <w:rsid w:val="00FD37E7"/>
    <w:rsid w:val="00FD601B"/>
    <w:rsid w:val="00FE3987"/>
    <w:rsid w:val="00FE71F6"/>
    <w:rsid w:val="00FF3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>
      <o:colormru v:ext="edit" colors="#9cf"/>
      <o:colormenu v:ext="edit" fillcolor="none" strokecolor="none [1612]"/>
    </o:shapedefaults>
    <o:shapelayout v:ext="edit">
      <o:idmap v:ext="edit" data="1"/>
      <o:regrouptable v:ext="edit">
        <o:entry new="1" old="0"/>
        <o:entry new="2" old="1"/>
        <o:entry new="3" old="1"/>
        <o:entry new="4" old="0"/>
        <o:entry new="5" old="0"/>
        <o:entry new="6" old="5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12"/>
        <o:entry new="15" old="0"/>
        <o:entry new="16" old="15"/>
        <o:entry new="17" old="16"/>
        <o:entry new="18" old="16"/>
        <o:entry new="19" old="18"/>
        <o:entry new="20" old="0"/>
        <o:entry new="21" old="20"/>
        <o:entry new="22" old="0"/>
        <o:entry new="23" old="0"/>
        <o:entry new="24" old="23"/>
        <o:entry new="25" old="0"/>
        <o:entry new="26" old="25"/>
        <o:entry new="27" old="0"/>
        <o:entry new="28" old="0"/>
        <o:entry new="29" old="28"/>
        <o:entry new="30" old="0"/>
        <o:entry new="31" old="30"/>
        <o:entry new="32" old="31"/>
        <o:entry new="33" old="32"/>
        <o:entry new="34" old="32"/>
        <o:entry new="35" old="30"/>
        <o:entry new="36" old="0"/>
        <o:entry new="37" old="36"/>
        <o:entry new="38" old="37"/>
        <o:entry new="39" old="0"/>
        <o:entry new="40" old="39"/>
        <o:entry new="41" old="0"/>
        <o:entry new="42" old="0"/>
        <o:entry new="43" old="0"/>
        <o:entry new="44" old="43"/>
        <o:entry new="45" old="0"/>
        <o:entry new="46" old="0"/>
        <o:entry new="47" old="46"/>
        <o:entry new="48" old="0"/>
        <o:entry new="49" old="48"/>
        <o:entry new="50" old="48"/>
        <o:entry new="51" old="48"/>
        <o:entry new="52" old="48"/>
        <o:entry new="53" old="0"/>
        <o:entry new="54" old="0"/>
        <o:entry new="55" old="0"/>
        <o:entry new="56" old="55"/>
        <o:entry new="57" old="55"/>
        <o:entry new="58" old="55"/>
        <o:entry new="59" old="0"/>
        <o:entry new="60" old="0"/>
        <o:entry new="61" old="60"/>
        <o:entry new="62" old="61"/>
        <o:entry new="63" old="0"/>
        <o:entry new="64" old="63"/>
        <o:entry new="65" old="64"/>
        <o:entry new="66" old="65"/>
        <o:entry new="67" old="66"/>
        <o:entry new="68" old="0"/>
        <o:entry new="69" old="68"/>
        <o:entry new="70" old="68"/>
        <o:entry new="71" old="69"/>
        <o:entry new="72" old="0"/>
        <o:entry new="73" old="70"/>
        <o:entry new="74" old="0"/>
        <o:entry new="75" old="0"/>
        <o:entry new="76" old="75"/>
        <o:entry new="77" old="75"/>
        <o:entry new="78" old="77"/>
        <o:entry new="79" old="78"/>
        <o:entry new="80" old="79"/>
        <o:entry new="81" old="79"/>
        <o:entry new="82" old="77"/>
        <o:entry new="83" old="0"/>
        <o:entry new="84" old="0"/>
        <o:entry new="85" old="0"/>
        <o:entry new="86" old="0"/>
        <o:entry new="87" old="0"/>
        <o:entry new="88" old="87"/>
        <o:entry new="89" old="87"/>
        <o:entry new="90" old="0"/>
        <o:entry new="91" old="90"/>
        <o:entry new="92" old="0"/>
        <o:entry new="93" old="92"/>
        <o:entry new="94" old="93"/>
        <o:entry new="95" old="0"/>
        <o:entry new="96" old="95"/>
        <o:entry new="97" old="0"/>
        <o:entry new="98" old="0"/>
        <o:entry new="99" old="0"/>
        <o:entry new="101" old="0"/>
        <o:entry new="102" old="101"/>
        <o:entry new="103" old="102"/>
        <o:entry new="104" old="0"/>
        <o:entry new="105" old="104"/>
        <o:entry new="106" old="104"/>
        <o:entry new="107" old="106"/>
        <o:entry new="108" old="107"/>
        <o:entry new="109" old="0"/>
        <o:entry new="110" old="0"/>
        <o:entry new="111" old="0"/>
        <o:entry new="112" old="111"/>
        <o:entry new="113" old="112"/>
        <o:entry new="114" old="113"/>
        <o:entry new="115" old="111"/>
        <o:entry new="116" old="0"/>
        <o:entry new="117" old="0"/>
        <o:entry new="118" old="117"/>
        <o:entry new="119" old="118"/>
        <o:entry new="120" old="119"/>
        <o:entry new="121" old="119"/>
        <o:entry new="122" old="0"/>
        <o:entry new="123" old="118"/>
        <o:entry new="124" old="0"/>
        <o:entry new="125" old="124"/>
        <o:entry new="126" old="124"/>
        <o:entry new="127" old="0"/>
        <o:entry new="128" old="127"/>
        <o:entry new="129" old="0"/>
        <o:entry new="130" old="0"/>
        <o:entry new="131" old="0"/>
        <o:entry new="132" old="0"/>
        <o:entry new="133" old="0"/>
        <o:entry new="134" old="0"/>
      </o:regrouptable>
    </o:shapelayout>
  </w:shapeDefaults>
  <w:decimalSymbol w:val="."/>
  <w:listSeparator w:val=","/>
  <w14:docId w14:val="03A779B3"/>
  <w15:chartTrackingRefBased/>
  <w15:docId w15:val="{CD4BCBD4-85C7-4A24-849E-BA8EF2A9F0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53E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9335A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335AE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customXml" Target="ink/ink757.xml"/><Relationship Id="rId1827" Type="http://schemas.openxmlformats.org/officeDocument/2006/relationships/image" Target="media/image911.emf"/><Relationship Id="rId21" Type="http://schemas.openxmlformats.org/officeDocument/2006/relationships/customXml" Target="ink/ink8.xml"/><Relationship Id="rId2089" Type="http://schemas.openxmlformats.org/officeDocument/2006/relationships/image" Target="media/image1042.emf"/><Relationship Id="rId170" Type="http://schemas.openxmlformats.org/officeDocument/2006/relationships/image" Target="media/image82.emf"/><Relationship Id="rId2296" Type="http://schemas.openxmlformats.org/officeDocument/2006/relationships/customXml" Target="ink/ink1141.xml"/><Relationship Id="rId268" Type="http://schemas.openxmlformats.org/officeDocument/2006/relationships/image" Target="media/image131.emf"/><Relationship Id="rId475" Type="http://schemas.openxmlformats.org/officeDocument/2006/relationships/customXml" Target="ink/ink235.xml"/><Relationship Id="rId682" Type="http://schemas.openxmlformats.org/officeDocument/2006/relationships/image" Target="media/image338.emf"/><Relationship Id="rId2156" Type="http://schemas.openxmlformats.org/officeDocument/2006/relationships/customXml" Target="ink/ink1071.xml"/><Relationship Id="rId2363" Type="http://schemas.openxmlformats.org/officeDocument/2006/relationships/image" Target="media/image1179.emf"/><Relationship Id="rId128" Type="http://schemas.openxmlformats.org/officeDocument/2006/relationships/image" Target="media/image61.emf"/><Relationship Id="rId335" Type="http://schemas.openxmlformats.org/officeDocument/2006/relationships/customXml" Target="ink/ink165.xml"/><Relationship Id="rId542" Type="http://schemas.openxmlformats.org/officeDocument/2006/relationships/image" Target="media/image268.emf"/><Relationship Id="rId987" Type="http://schemas.openxmlformats.org/officeDocument/2006/relationships/customXml" Target="ink/ink491.xml"/><Relationship Id="rId1172" Type="http://schemas.openxmlformats.org/officeDocument/2006/relationships/image" Target="media/image583.emf"/><Relationship Id="rId2016" Type="http://schemas.openxmlformats.org/officeDocument/2006/relationships/customXml" Target="ink/ink1002.xml"/><Relationship Id="rId2223" Type="http://schemas.openxmlformats.org/officeDocument/2006/relationships/image" Target="media/image1109.emf"/><Relationship Id="rId402" Type="http://schemas.openxmlformats.org/officeDocument/2006/relationships/image" Target="media/image198.emf"/><Relationship Id="rId847" Type="http://schemas.openxmlformats.org/officeDocument/2006/relationships/customXml" Target="ink/ink421.xml"/><Relationship Id="rId1032" Type="http://schemas.openxmlformats.org/officeDocument/2006/relationships/image" Target="media/image513.emf"/><Relationship Id="rId1477" Type="http://schemas.openxmlformats.org/officeDocument/2006/relationships/image" Target="media/image736.emf"/><Relationship Id="rId1684" Type="http://schemas.openxmlformats.org/officeDocument/2006/relationships/customXml" Target="ink/ink838.xml"/><Relationship Id="rId1891" Type="http://schemas.openxmlformats.org/officeDocument/2006/relationships/image" Target="media/image943.emf"/><Relationship Id="rId707" Type="http://schemas.openxmlformats.org/officeDocument/2006/relationships/customXml" Target="ink/ink351.xml"/><Relationship Id="rId914" Type="http://schemas.openxmlformats.org/officeDocument/2006/relationships/image" Target="media/image454.emf"/><Relationship Id="rId1337" Type="http://schemas.openxmlformats.org/officeDocument/2006/relationships/customXml" Target="ink/ink666.xml"/><Relationship Id="rId1544" Type="http://schemas.openxmlformats.org/officeDocument/2006/relationships/customXml" Target="ink/ink768.xml"/><Relationship Id="rId1751" Type="http://schemas.openxmlformats.org/officeDocument/2006/relationships/image" Target="media/image873.emf"/><Relationship Id="rId1989" Type="http://schemas.openxmlformats.org/officeDocument/2006/relationships/image" Target="media/image992.emf"/><Relationship Id="rId43" Type="http://schemas.openxmlformats.org/officeDocument/2006/relationships/customXml" Target="ink/ink19.xml"/><Relationship Id="rId1404" Type="http://schemas.openxmlformats.org/officeDocument/2006/relationships/image" Target="media/image699.emf"/><Relationship Id="rId1611" Type="http://schemas.openxmlformats.org/officeDocument/2006/relationships/image" Target="media/image803.emf"/><Relationship Id="rId1849" Type="http://schemas.openxmlformats.org/officeDocument/2006/relationships/image" Target="media/image922.emf"/><Relationship Id="rId192" Type="http://schemas.openxmlformats.org/officeDocument/2006/relationships/image" Target="media/image93.emf"/><Relationship Id="rId1709" Type="http://schemas.openxmlformats.org/officeDocument/2006/relationships/image" Target="media/image852.emf"/><Relationship Id="rId1916" Type="http://schemas.openxmlformats.org/officeDocument/2006/relationships/customXml" Target="ink/ink952.xml"/><Relationship Id="rId497" Type="http://schemas.openxmlformats.org/officeDocument/2006/relationships/customXml" Target="ink/ink246.xml"/><Relationship Id="rId2080" Type="http://schemas.openxmlformats.org/officeDocument/2006/relationships/customXml" Target="ink/ink1034.xml"/><Relationship Id="rId2178" Type="http://schemas.openxmlformats.org/officeDocument/2006/relationships/customXml" Target="ink/ink1082.xml"/><Relationship Id="rId357" Type="http://schemas.openxmlformats.org/officeDocument/2006/relationships/customXml" Target="ink/ink176.xml"/><Relationship Id="rId1194" Type="http://schemas.openxmlformats.org/officeDocument/2006/relationships/image" Target="media/image594.emf"/><Relationship Id="rId2038" Type="http://schemas.openxmlformats.org/officeDocument/2006/relationships/customXml" Target="ink/ink1013.xml"/><Relationship Id="rId217" Type="http://schemas.openxmlformats.org/officeDocument/2006/relationships/customXml" Target="ink/ink106.xml"/><Relationship Id="rId564" Type="http://schemas.openxmlformats.org/officeDocument/2006/relationships/image" Target="media/image279.emf"/><Relationship Id="rId771" Type="http://schemas.openxmlformats.org/officeDocument/2006/relationships/customXml" Target="ink/ink383.xml"/><Relationship Id="rId869" Type="http://schemas.openxmlformats.org/officeDocument/2006/relationships/customXml" Target="ink/ink432.xml"/><Relationship Id="rId1499" Type="http://schemas.openxmlformats.org/officeDocument/2006/relationships/image" Target="media/image747.emf"/><Relationship Id="rId2245" Type="http://schemas.openxmlformats.org/officeDocument/2006/relationships/image" Target="media/image1120.emf"/><Relationship Id="rId424" Type="http://schemas.openxmlformats.org/officeDocument/2006/relationships/image" Target="media/image209.emf"/><Relationship Id="rId631" Type="http://schemas.openxmlformats.org/officeDocument/2006/relationships/customXml" Target="ink/ink313.xml"/><Relationship Id="rId729" Type="http://schemas.openxmlformats.org/officeDocument/2006/relationships/customXml" Target="ink/ink362.xml"/><Relationship Id="rId1054" Type="http://schemas.openxmlformats.org/officeDocument/2006/relationships/image" Target="media/image524.emf"/><Relationship Id="rId1261" Type="http://schemas.openxmlformats.org/officeDocument/2006/relationships/customXml" Target="ink/ink628.xml"/><Relationship Id="rId1359" Type="http://schemas.openxmlformats.org/officeDocument/2006/relationships/customXml" Target="ink/ink677.xml"/><Relationship Id="rId2105" Type="http://schemas.openxmlformats.org/officeDocument/2006/relationships/image" Target="media/image1050.emf"/><Relationship Id="rId2312" Type="http://schemas.openxmlformats.org/officeDocument/2006/relationships/customXml" Target="ink/ink1149.xml"/><Relationship Id="rId936" Type="http://schemas.openxmlformats.org/officeDocument/2006/relationships/image" Target="media/image465.emf"/><Relationship Id="rId1121" Type="http://schemas.openxmlformats.org/officeDocument/2006/relationships/customXml" Target="ink/ink558.xml"/><Relationship Id="rId1219" Type="http://schemas.openxmlformats.org/officeDocument/2006/relationships/customXml" Target="ink/ink607.xml"/><Relationship Id="rId1566" Type="http://schemas.openxmlformats.org/officeDocument/2006/relationships/customXml" Target="ink/ink779.xml"/><Relationship Id="rId1773" Type="http://schemas.openxmlformats.org/officeDocument/2006/relationships/image" Target="media/image884.emf"/><Relationship Id="rId1980" Type="http://schemas.openxmlformats.org/officeDocument/2006/relationships/customXml" Target="ink/ink984.xml"/><Relationship Id="rId65" Type="http://schemas.openxmlformats.org/officeDocument/2006/relationships/customXml" Target="ink/ink30.xml"/><Relationship Id="rId1426" Type="http://schemas.openxmlformats.org/officeDocument/2006/relationships/customXml" Target="ink/ink709.xml"/><Relationship Id="rId1633" Type="http://schemas.openxmlformats.org/officeDocument/2006/relationships/image" Target="media/image814.emf"/><Relationship Id="rId1840" Type="http://schemas.openxmlformats.org/officeDocument/2006/relationships/customXml" Target="ink/ink916.xml"/><Relationship Id="rId1700" Type="http://schemas.openxmlformats.org/officeDocument/2006/relationships/customXml" Target="ink/ink846.xml"/><Relationship Id="rId1938" Type="http://schemas.openxmlformats.org/officeDocument/2006/relationships/customXml" Target="ink/ink963.xml"/><Relationship Id="rId281" Type="http://schemas.openxmlformats.org/officeDocument/2006/relationships/customXml" Target="ink/ink138.xml"/><Relationship Id="rId141" Type="http://schemas.openxmlformats.org/officeDocument/2006/relationships/customXml" Target="ink/ink68.xml"/><Relationship Id="rId379" Type="http://schemas.openxmlformats.org/officeDocument/2006/relationships/customXml" Target="ink/ink187.xml"/><Relationship Id="rId586" Type="http://schemas.openxmlformats.org/officeDocument/2006/relationships/image" Target="media/image290.emf"/><Relationship Id="rId793" Type="http://schemas.openxmlformats.org/officeDocument/2006/relationships/customXml" Target="ink/ink394.xml"/><Relationship Id="rId2267" Type="http://schemas.openxmlformats.org/officeDocument/2006/relationships/image" Target="media/image1131.emf"/><Relationship Id="rId7" Type="http://schemas.openxmlformats.org/officeDocument/2006/relationships/customXml" Target="ink/ink1.xml"/><Relationship Id="rId239" Type="http://schemas.openxmlformats.org/officeDocument/2006/relationships/customXml" Target="ink/ink117.xml"/><Relationship Id="rId446" Type="http://schemas.openxmlformats.org/officeDocument/2006/relationships/image" Target="media/image220.emf"/><Relationship Id="rId653" Type="http://schemas.openxmlformats.org/officeDocument/2006/relationships/customXml" Target="ink/ink324.xml"/><Relationship Id="rId1076" Type="http://schemas.openxmlformats.org/officeDocument/2006/relationships/image" Target="media/image535.emf"/><Relationship Id="rId1283" Type="http://schemas.openxmlformats.org/officeDocument/2006/relationships/customXml" Target="ink/ink639.xml"/><Relationship Id="rId1490" Type="http://schemas.openxmlformats.org/officeDocument/2006/relationships/customXml" Target="ink/ink741.xml"/><Relationship Id="rId2127" Type="http://schemas.openxmlformats.org/officeDocument/2006/relationships/image" Target="media/image1061.emf"/><Relationship Id="rId2334" Type="http://schemas.openxmlformats.org/officeDocument/2006/relationships/customXml" Target="ink/ink1160.xml"/><Relationship Id="rId306" Type="http://schemas.openxmlformats.org/officeDocument/2006/relationships/image" Target="media/image150.emf"/><Relationship Id="rId860" Type="http://schemas.openxmlformats.org/officeDocument/2006/relationships/image" Target="media/image427.emf"/><Relationship Id="rId958" Type="http://schemas.openxmlformats.org/officeDocument/2006/relationships/image" Target="media/image476.emf"/><Relationship Id="rId1143" Type="http://schemas.openxmlformats.org/officeDocument/2006/relationships/customXml" Target="ink/ink569.xml"/><Relationship Id="rId1588" Type="http://schemas.openxmlformats.org/officeDocument/2006/relationships/customXml" Target="ink/ink790.xml"/><Relationship Id="rId1795" Type="http://schemas.openxmlformats.org/officeDocument/2006/relationships/image" Target="media/image895.emf"/><Relationship Id="rId87" Type="http://schemas.openxmlformats.org/officeDocument/2006/relationships/customXml" Target="ink/ink41.xml"/><Relationship Id="rId513" Type="http://schemas.openxmlformats.org/officeDocument/2006/relationships/customXml" Target="ink/ink254.xml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image" Target="media/image672.emf"/><Relationship Id="rId1448" Type="http://schemas.openxmlformats.org/officeDocument/2006/relationships/customXml" Target="ink/ink720.xml"/><Relationship Id="rId1655" Type="http://schemas.openxmlformats.org/officeDocument/2006/relationships/image" Target="media/image825.emf"/><Relationship Id="rId1003" Type="http://schemas.openxmlformats.org/officeDocument/2006/relationships/customXml" Target="ink/ink499.xml"/><Relationship Id="rId1210" Type="http://schemas.openxmlformats.org/officeDocument/2006/relationships/image" Target="media/image602.emf"/><Relationship Id="rId1308" Type="http://schemas.openxmlformats.org/officeDocument/2006/relationships/image" Target="media/image651.emf"/><Relationship Id="rId1862" Type="http://schemas.openxmlformats.org/officeDocument/2006/relationships/customXml" Target="ink/ink926.xml"/><Relationship Id="rId1515" Type="http://schemas.openxmlformats.org/officeDocument/2006/relationships/image" Target="media/image755.emf"/><Relationship Id="rId1722" Type="http://schemas.openxmlformats.org/officeDocument/2006/relationships/customXml" Target="ink/ink857.xml"/><Relationship Id="rId14" Type="http://schemas.openxmlformats.org/officeDocument/2006/relationships/image" Target="media/image4.emf"/><Relationship Id="rId2191" Type="http://schemas.openxmlformats.org/officeDocument/2006/relationships/image" Target="media/image1093.emf"/><Relationship Id="rId163" Type="http://schemas.openxmlformats.org/officeDocument/2006/relationships/customXml" Target="ink/ink79.xml"/><Relationship Id="rId370" Type="http://schemas.openxmlformats.org/officeDocument/2006/relationships/image" Target="media/image182.emf"/><Relationship Id="rId2051" Type="http://schemas.openxmlformats.org/officeDocument/2006/relationships/image" Target="media/image1023.emf"/><Relationship Id="rId2289" Type="http://schemas.openxmlformats.org/officeDocument/2006/relationships/image" Target="media/image1142.emf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customXml" Target="ink/ink335.xml"/><Relationship Id="rId882" Type="http://schemas.openxmlformats.org/officeDocument/2006/relationships/image" Target="media/image438.emf"/><Relationship Id="rId1098" Type="http://schemas.openxmlformats.org/officeDocument/2006/relationships/image" Target="media/image546.emf"/><Relationship Id="rId2149" Type="http://schemas.openxmlformats.org/officeDocument/2006/relationships/image" Target="media/image1072.emf"/><Relationship Id="rId2356" Type="http://schemas.openxmlformats.org/officeDocument/2006/relationships/customXml" Target="ink/ink1171.xml"/><Relationship Id="rId328" Type="http://schemas.openxmlformats.org/officeDocument/2006/relationships/image" Target="media/image161.emf"/><Relationship Id="rId535" Type="http://schemas.openxmlformats.org/officeDocument/2006/relationships/customXml" Target="ink/ink265.xml"/><Relationship Id="rId742" Type="http://schemas.openxmlformats.org/officeDocument/2006/relationships/image" Target="media/image368.emf"/><Relationship Id="rId1165" Type="http://schemas.openxmlformats.org/officeDocument/2006/relationships/customXml" Target="ink/ink580.xml"/><Relationship Id="rId1372" Type="http://schemas.openxmlformats.org/officeDocument/2006/relationships/image" Target="media/image683.emf"/><Relationship Id="rId2009" Type="http://schemas.openxmlformats.org/officeDocument/2006/relationships/image" Target="media/image1002.emf"/><Relationship Id="rId2216" Type="http://schemas.openxmlformats.org/officeDocument/2006/relationships/customXml" Target="ink/ink1101.xml"/><Relationship Id="rId602" Type="http://schemas.openxmlformats.org/officeDocument/2006/relationships/image" Target="media/image298.emf"/><Relationship Id="rId1025" Type="http://schemas.openxmlformats.org/officeDocument/2006/relationships/customXml" Target="ink/ink510.xml"/><Relationship Id="rId1232" Type="http://schemas.openxmlformats.org/officeDocument/2006/relationships/image" Target="media/image613.emf"/><Relationship Id="rId1677" Type="http://schemas.openxmlformats.org/officeDocument/2006/relationships/image" Target="media/image836.emf"/><Relationship Id="rId1884" Type="http://schemas.openxmlformats.org/officeDocument/2006/relationships/customXml" Target="ink/ink937.xml"/><Relationship Id="rId907" Type="http://schemas.openxmlformats.org/officeDocument/2006/relationships/customXml" Target="ink/ink451.xml"/><Relationship Id="rId1537" Type="http://schemas.openxmlformats.org/officeDocument/2006/relationships/image" Target="media/image766.emf"/><Relationship Id="rId1744" Type="http://schemas.openxmlformats.org/officeDocument/2006/relationships/customXml" Target="ink/ink868.xml"/><Relationship Id="rId1951" Type="http://schemas.openxmlformats.org/officeDocument/2006/relationships/image" Target="media/image973.emf"/><Relationship Id="rId36" Type="http://schemas.openxmlformats.org/officeDocument/2006/relationships/image" Target="media/image15.emf"/><Relationship Id="rId1604" Type="http://schemas.openxmlformats.org/officeDocument/2006/relationships/customXml" Target="ink/ink798.xml"/><Relationship Id="rId185" Type="http://schemas.openxmlformats.org/officeDocument/2006/relationships/customXml" Target="ink/ink90.xml"/><Relationship Id="rId1811" Type="http://schemas.openxmlformats.org/officeDocument/2006/relationships/image" Target="media/image903.emf"/><Relationship Id="rId1909" Type="http://schemas.openxmlformats.org/officeDocument/2006/relationships/image" Target="media/image952.emf"/><Relationship Id="rId392" Type="http://schemas.openxmlformats.org/officeDocument/2006/relationships/image" Target="media/image193.emf"/><Relationship Id="rId697" Type="http://schemas.openxmlformats.org/officeDocument/2006/relationships/customXml" Target="ink/ink346.xml"/><Relationship Id="rId2073" Type="http://schemas.openxmlformats.org/officeDocument/2006/relationships/image" Target="media/image1034.emf"/><Relationship Id="rId2280" Type="http://schemas.openxmlformats.org/officeDocument/2006/relationships/customXml" Target="ink/ink1133.xml"/><Relationship Id="rId252" Type="http://schemas.openxmlformats.org/officeDocument/2006/relationships/image" Target="media/image123.emf"/><Relationship Id="rId1187" Type="http://schemas.openxmlformats.org/officeDocument/2006/relationships/customXml" Target="ink/ink591.xml"/><Relationship Id="rId2140" Type="http://schemas.openxmlformats.org/officeDocument/2006/relationships/customXml" Target="ink/ink1064.xml"/><Relationship Id="rId112" Type="http://schemas.openxmlformats.org/officeDocument/2006/relationships/image" Target="media/image53.emf"/><Relationship Id="rId557" Type="http://schemas.openxmlformats.org/officeDocument/2006/relationships/customXml" Target="ink/ink276.xml"/><Relationship Id="rId764" Type="http://schemas.openxmlformats.org/officeDocument/2006/relationships/image" Target="media/image379.emf"/><Relationship Id="rId971" Type="http://schemas.openxmlformats.org/officeDocument/2006/relationships/customXml" Target="ink/ink483.xml"/><Relationship Id="rId1394" Type="http://schemas.openxmlformats.org/officeDocument/2006/relationships/image" Target="media/image694.emf"/><Relationship Id="rId1699" Type="http://schemas.openxmlformats.org/officeDocument/2006/relationships/image" Target="media/image847.emf"/><Relationship Id="rId2000" Type="http://schemas.openxmlformats.org/officeDocument/2006/relationships/customXml" Target="ink/ink994.xml"/><Relationship Id="rId2238" Type="http://schemas.openxmlformats.org/officeDocument/2006/relationships/customXml" Target="ink/ink1112.xml"/><Relationship Id="rId417" Type="http://schemas.openxmlformats.org/officeDocument/2006/relationships/customXml" Target="ink/ink206.xml"/><Relationship Id="rId624" Type="http://schemas.openxmlformats.org/officeDocument/2006/relationships/image" Target="media/image309.emf"/><Relationship Id="rId831" Type="http://schemas.openxmlformats.org/officeDocument/2006/relationships/customXml" Target="ink/ink413.xml"/><Relationship Id="rId1047" Type="http://schemas.openxmlformats.org/officeDocument/2006/relationships/customXml" Target="ink/ink521.xml"/><Relationship Id="rId1254" Type="http://schemas.openxmlformats.org/officeDocument/2006/relationships/image" Target="media/image624.emf"/><Relationship Id="rId1461" Type="http://schemas.openxmlformats.org/officeDocument/2006/relationships/image" Target="media/image728.emf"/><Relationship Id="rId2305" Type="http://schemas.openxmlformats.org/officeDocument/2006/relationships/image" Target="media/image1150.emf"/><Relationship Id="rId929" Type="http://schemas.openxmlformats.org/officeDocument/2006/relationships/customXml" Target="ink/ink462.xml"/><Relationship Id="rId1114" Type="http://schemas.openxmlformats.org/officeDocument/2006/relationships/image" Target="media/image554.emf"/><Relationship Id="rId1321" Type="http://schemas.openxmlformats.org/officeDocument/2006/relationships/customXml" Target="ink/ink658.xml"/><Relationship Id="rId1559" Type="http://schemas.openxmlformats.org/officeDocument/2006/relationships/image" Target="media/image777.emf"/><Relationship Id="rId1766" Type="http://schemas.openxmlformats.org/officeDocument/2006/relationships/customXml" Target="ink/ink879.xml"/><Relationship Id="rId1973" Type="http://schemas.openxmlformats.org/officeDocument/2006/relationships/image" Target="media/image984.emf"/><Relationship Id="rId58" Type="http://schemas.openxmlformats.org/officeDocument/2006/relationships/image" Target="media/image26.emf"/><Relationship Id="rId1419" Type="http://schemas.openxmlformats.org/officeDocument/2006/relationships/image" Target="media/image707.png"/><Relationship Id="rId1626" Type="http://schemas.openxmlformats.org/officeDocument/2006/relationships/customXml" Target="ink/ink809.xml"/><Relationship Id="rId1833" Type="http://schemas.openxmlformats.org/officeDocument/2006/relationships/image" Target="media/image914.emf"/><Relationship Id="rId1900" Type="http://schemas.openxmlformats.org/officeDocument/2006/relationships/customXml" Target="ink/ink945.xml"/><Relationship Id="rId2095" Type="http://schemas.openxmlformats.org/officeDocument/2006/relationships/image" Target="media/image1045.emf"/><Relationship Id="rId274" Type="http://schemas.openxmlformats.org/officeDocument/2006/relationships/image" Target="media/image134.emf"/><Relationship Id="rId481" Type="http://schemas.openxmlformats.org/officeDocument/2006/relationships/customXml" Target="ink/ink238.xml"/><Relationship Id="rId2162" Type="http://schemas.openxmlformats.org/officeDocument/2006/relationships/customXml" Target="ink/ink1074.xml"/><Relationship Id="rId134" Type="http://schemas.openxmlformats.org/officeDocument/2006/relationships/image" Target="media/image64.emf"/><Relationship Id="rId579" Type="http://schemas.openxmlformats.org/officeDocument/2006/relationships/customXml" Target="ink/ink287.xml"/><Relationship Id="rId786" Type="http://schemas.openxmlformats.org/officeDocument/2006/relationships/image" Target="media/image390.emf"/><Relationship Id="rId993" Type="http://schemas.openxmlformats.org/officeDocument/2006/relationships/customXml" Target="ink/ink494.xml"/><Relationship Id="rId341" Type="http://schemas.openxmlformats.org/officeDocument/2006/relationships/customXml" Target="ink/ink168.xml"/><Relationship Id="rId439" Type="http://schemas.openxmlformats.org/officeDocument/2006/relationships/customXml" Target="ink/ink217.xml"/><Relationship Id="rId646" Type="http://schemas.openxmlformats.org/officeDocument/2006/relationships/image" Target="media/image320.emf"/><Relationship Id="rId1069" Type="http://schemas.openxmlformats.org/officeDocument/2006/relationships/customXml" Target="ink/ink532.xml"/><Relationship Id="rId1276" Type="http://schemas.openxmlformats.org/officeDocument/2006/relationships/image" Target="media/image635.emf"/><Relationship Id="rId1483" Type="http://schemas.openxmlformats.org/officeDocument/2006/relationships/image" Target="media/image739.emf"/><Relationship Id="rId2022" Type="http://schemas.openxmlformats.org/officeDocument/2006/relationships/customXml" Target="ink/ink1005.xml"/><Relationship Id="rId2327" Type="http://schemas.openxmlformats.org/officeDocument/2006/relationships/image" Target="media/image1161.emf"/><Relationship Id="rId201" Type="http://schemas.openxmlformats.org/officeDocument/2006/relationships/customXml" Target="ink/ink98.xml"/><Relationship Id="rId506" Type="http://schemas.openxmlformats.org/officeDocument/2006/relationships/image" Target="media/image250.emf"/><Relationship Id="rId853" Type="http://schemas.openxmlformats.org/officeDocument/2006/relationships/customXml" Target="ink/ink424.xml"/><Relationship Id="rId1136" Type="http://schemas.openxmlformats.org/officeDocument/2006/relationships/image" Target="media/image565.emf"/><Relationship Id="rId1690" Type="http://schemas.openxmlformats.org/officeDocument/2006/relationships/customXml" Target="ink/ink841.xml"/><Relationship Id="rId1788" Type="http://schemas.openxmlformats.org/officeDocument/2006/relationships/customXml" Target="ink/ink890.xml"/><Relationship Id="rId1995" Type="http://schemas.openxmlformats.org/officeDocument/2006/relationships/image" Target="media/image995.emf"/><Relationship Id="rId713" Type="http://schemas.openxmlformats.org/officeDocument/2006/relationships/customXml" Target="ink/ink354.xml"/><Relationship Id="rId920" Type="http://schemas.openxmlformats.org/officeDocument/2006/relationships/image" Target="media/image457.emf"/><Relationship Id="rId1343" Type="http://schemas.openxmlformats.org/officeDocument/2006/relationships/customXml" Target="ink/ink669.xml"/><Relationship Id="rId1550" Type="http://schemas.openxmlformats.org/officeDocument/2006/relationships/customXml" Target="ink/ink771.xml"/><Relationship Id="rId1648" Type="http://schemas.openxmlformats.org/officeDocument/2006/relationships/customXml" Target="ink/ink820.xml"/><Relationship Id="rId1203" Type="http://schemas.openxmlformats.org/officeDocument/2006/relationships/customXml" Target="ink/ink599.xml"/><Relationship Id="rId1410" Type="http://schemas.openxmlformats.org/officeDocument/2006/relationships/image" Target="media/image702.emf"/><Relationship Id="rId1508" Type="http://schemas.openxmlformats.org/officeDocument/2006/relationships/customXml" Target="ink/ink750.xml"/><Relationship Id="rId1855" Type="http://schemas.openxmlformats.org/officeDocument/2006/relationships/image" Target="media/image925.emf"/><Relationship Id="rId1715" Type="http://schemas.openxmlformats.org/officeDocument/2006/relationships/image" Target="media/image855.emf"/><Relationship Id="rId1922" Type="http://schemas.openxmlformats.org/officeDocument/2006/relationships/customXml" Target="ink/ink955.xml"/><Relationship Id="rId296" Type="http://schemas.openxmlformats.org/officeDocument/2006/relationships/image" Target="media/image145.emf"/><Relationship Id="rId2184" Type="http://schemas.openxmlformats.org/officeDocument/2006/relationships/customXml" Target="ink/ink1085.xml"/><Relationship Id="rId156" Type="http://schemas.openxmlformats.org/officeDocument/2006/relationships/image" Target="media/image75.emf"/><Relationship Id="rId363" Type="http://schemas.openxmlformats.org/officeDocument/2006/relationships/customXml" Target="ink/ink179.xml"/><Relationship Id="rId570" Type="http://schemas.openxmlformats.org/officeDocument/2006/relationships/image" Target="media/image282.emf"/><Relationship Id="rId2044" Type="http://schemas.openxmlformats.org/officeDocument/2006/relationships/customXml" Target="ink/ink1016.xml"/><Relationship Id="rId2251" Type="http://schemas.openxmlformats.org/officeDocument/2006/relationships/image" Target="media/image1123.emf"/><Relationship Id="rId223" Type="http://schemas.openxmlformats.org/officeDocument/2006/relationships/customXml" Target="ink/ink109.xml"/><Relationship Id="rId430" Type="http://schemas.openxmlformats.org/officeDocument/2006/relationships/image" Target="media/image212.emf"/><Relationship Id="rId668" Type="http://schemas.openxmlformats.org/officeDocument/2006/relationships/image" Target="media/image331.emf"/><Relationship Id="rId875" Type="http://schemas.openxmlformats.org/officeDocument/2006/relationships/customXml" Target="ink/ink435.xml"/><Relationship Id="rId1060" Type="http://schemas.openxmlformats.org/officeDocument/2006/relationships/image" Target="media/image527.emf"/><Relationship Id="rId1298" Type="http://schemas.openxmlformats.org/officeDocument/2006/relationships/image" Target="media/image646.emf"/><Relationship Id="rId2111" Type="http://schemas.openxmlformats.org/officeDocument/2006/relationships/image" Target="media/image1053.emf"/><Relationship Id="rId2349" Type="http://schemas.openxmlformats.org/officeDocument/2006/relationships/image" Target="media/image1172.emf"/><Relationship Id="rId528" Type="http://schemas.openxmlformats.org/officeDocument/2006/relationships/image" Target="media/image261.emf"/><Relationship Id="rId735" Type="http://schemas.openxmlformats.org/officeDocument/2006/relationships/customXml" Target="ink/ink365.xml"/><Relationship Id="rId942" Type="http://schemas.openxmlformats.org/officeDocument/2006/relationships/image" Target="media/image468.emf"/><Relationship Id="rId1158" Type="http://schemas.openxmlformats.org/officeDocument/2006/relationships/image" Target="media/image576.emf"/><Relationship Id="rId1365" Type="http://schemas.openxmlformats.org/officeDocument/2006/relationships/customXml" Target="ink/ink680.xml"/><Relationship Id="rId1572" Type="http://schemas.openxmlformats.org/officeDocument/2006/relationships/customXml" Target="ink/ink782.xml"/><Relationship Id="rId2209" Type="http://schemas.openxmlformats.org/officeDocument/2006/relationships/image" Target="media/image1102.emf"/><Relationship Id="rId1018" Type="http://schemas.openxmlformats.org/officeDocument/2006/relationships/image" Target="media/image506.emf"/><Relationship Id="rId1225" Type="http://schemas.openxmlformats.org/officeDocument/2006/relationships/customXml" Target="ink/ink610.xml"/><Relationship Id="rId1432" Type="http://schemas.openxmlformats.org/officeDocument/2006/relationships/customXml" Target="ink/ink712.xml"/><Relationship Id="rId1877" Type="http://schemas.openxmlformats.org/officeDocument/2006/relationships/image" Target="media/image936.emf"/><Relationship Id="rId71" Type="http://schemas.openxmlformats.org/officeDocument/2006/relationships/customXml" Target="ink/ink33.xml"/><Relationship Id="rId802" Type="http://schemas.openxmlformats.org/officeDocument/2006/relationships/image" Target="media/image398.emf"/><Relationship Id="rId1737" Type="http://schemas.openxmlformats.org/officeDocument/2006/relationships/image" Target="media/image866.emf"/><Relationship Id="rId1944" Type="http://schemas.openxmlformats.org/officeDocument/2006/relationships/customXml" Target="ink/ink966.xml"/><Relationship Id="rId29" Type="http://schemas.openxmlformats.org/officeDocument/2006/relationships/customXml" Target="ink/ink12.xml"/><Relationship Id="rId178" Type="http://schemas.openxmlformats.org/officeDocument/2006/relationships/image" Target="media/image86.emf"/><Relationship Id="rId1804" Type="http://schemas.openxmlformats.org/officeDocument/2006/relationships/customXml" Target="ink/ink898.xml"/><Relationship Id="rId385" Type="http://schemas.openxmlformats.org/officeDocument/2006/relationships/customXml" Target="ink/ink190.xml"/><Relationship Id="rId592" Type="http://schemas.openxmlformats.org/officeDocument/2006/relationships/image" Target="media/image293.emf"/><Relationship Id="rId2066" Type="http://schemas.openxmlformats.org/officeDocument/2006/relationships/customXml" Target="ink/ink1027.xml"/><Relationship Id="rId2273" Type="http://schemas.openxmlformats.org/officeDocument/2006/relationships/image" Target="media/image1134.emf"/><Relationship Id="rId245" Type="http://schemas.openxmlformats.org/officeDocument/2006/relationships/customXml" Target="ink/ink120.xml"/><Relationship Id="rId452" Type="http://schemas.openxmlformats.org/officeDocument/2006/relationships/image" Target="media/image223.emf"/><Relationship Id="rId897" Type="http://schemas.openxmlformats.org/officeDocument/2006/relationships/customXml" Target="ink/ink446.xml"/><Relationship Id="rId1082" Type="http://schemas.openxmlformats.org/officeDocument/2006/relationships/image" Target="media/image538.emf"/><Relationship Id="rId2133" Type="http://schemas.openxmlformats.org/officeDocument/2006/relationships/image" Target="media/image1064.emf"/><Relationship Id="rId2340" Type="http://schemas.openxmlformats.org/officeDocument/2006/relationships/customXml" Target="ink/ink1163.xml"/><Relationship Id="rId105" Type="http://schemas.openxmlformats.org/officeDocument/2006/relationships/customXml" Target="ink/ink50.xml"/><Relationship Id="rId312" Type="http://schemas.openxmlformats.org/officeDocument/2006/relationships/image" Target="media/image153.emf"/><Relationship Id="rId757" Type="http://schemas.openxmlformats.org/officeDocument/2006/relationships/customXml" Target="ink/ink376.xml"/><Relationship Id="rId964" Type="http://schemas.openxmlformats.org/officeDocument/2006/relationships/image" Target="media/image479.emf"/><Relationship Id="rId1387" Type="http://schemas.openxmlformats.org/officeDocument/2006/relationships/customXml" Target="ink/ink691.xml"/><Relationship Id="rId1594" Type="http://schemas.openxmlformats.org/officeDocument/2006/relationships/customXml" Target="ink/ink793.xml"/><Relationship Id="rId2200" Type="http://schemas.openxmlformats.org/officeDocument/2006/relationships/customXml" Target="ink/ink1093.xml"/><Relationship Id="rId93" Type="http://schemas.openxmlformats.org/officeDocument/2006/relationships/customXml" Target="ink/ink44.xml"/><Relationship Id="rId617" Type="http://schemas.openxmlformats.org/officeDocument/2006/relationships/customXml" Target="ink/ink306.xml"/><Relationship Id="rId824" Type="http://schemas.openxmlformats.org/officeDocument/2006/relationships/image" Target="media/image409.emf"/><Relationship Id="rId1247" Type="http://schemas.openxmlformats.org/officeDocument/2006/relationships/customXml" Target="ink/ink621.xml"/><Relationship Id="rId1454" Type="http://schemas.openxmlformats.org/officeDocument/2006/relationships/customXml" Target="ink/ink723.xml"/><Relationship Id="rId1661" Type="http://schemas.openxmlformats.org/officeDocument/2006/relationships/image" Target="media/image828.emf"/><Relationship Id="rId1899" Type="http://schemas.openxmlformats.org/officeDocument/2006/relationships/image" Target="media/image947.emf"/><Relationship Id="rId1107" Type="http://schemas.openxmlformats.org/officeDocument/2006/relationships/customXml" Target="ink/ink551.xml"/><Relationship Id="rId1314" Type="http://schemas.openxmlformats.org/officeDocument/2006/relationships/image" Target="media/image654.emf"/><Relationship Id="rId1521" Type="http://schemas.openxmlformats.org/officeDocument/2006/relationships/image" Target="media/image758.emf"/><Relationship Id="rId1759" Type="http://schemas.openxmlformats.org/officeDocument/2006/relationships/image" Target="media/image877.emf"/><Relationship Id="rId1966" Type="http://schemas.openxmlformats.org/officeDocument/2006/relationships/customXml" Target="ink/ink977.xml"/><Relationship Id="rId1619" Type="http://schemas.openxmlformats.org/officeDocument/2006/relationships/image" Target="media/image807.emf"/><Relationship Id="rId1826" Type="http://schemas.openxmlformats.org/officeDocument/2006/relationships/customXml" Target="ink/ink909.xml"/><Relationship Id="rId20" Type="http://schemas.openxmlformats.org/officeDocument/2006/relationships/image" Target="media/image7.emf"/><Relationship Id="rId2088" Type="http://schemas.openxmlformats.org/officeDocument/2006/relationships/customXml" Target="ink/ink1038.xml"/><Relationship Id="rId2295" Type="http://schemas.openxmlformats.org/officeDocument/2006/relationships/image" Target="media/image1145.emf"/><Relationship Id="rId267" Type="http://schemas.openxmlformats.org/officeDocument/2006/relationships/customXml" Target="ink/ink131.xml"/><Relationship Id="rId474" Type="http://schemas.openxmlformats.org/officeDocument/2006/relationships/image" Target="media/image234.emf"/><Relationship Id="rId2155" Type="http://schemas.openxmlformats.org/officeDocument/2006/relationships/image" Target="media/image1075.emf"/><Relationship Id="rId127" Type="http://schemas.openxmlformats.org/officeDocument/2006/relationships/customXml" Target="ink/ink61.xml"/><Relationship Id="rId681" Type="http://schemas.openxmlformats.org/officeDocument/2006/relationships/customXml" Target="ink/ink338.xml"/><Relationship Id="rId779" Type="http://schemas.openxmlformats.org/officeDocument/2006/relationships/customXml" Target="ink/ink387.xml"/><Relationship Id="rId986" Type="http://schemas.openxmlformats.org/officeDocument/2006/relationships/image" Target="media/image490.emf"/><Relationship Id="rId2362" Type="http://schemas.openxmlformats.org/officeDocument/2006/relationships/customXml" Target="ink/ink1174.xml"/><Relationship Id="rId334" Type="http://schemas.openxmlformats.org/officeDocument/2006/relationships/image" Target="media/image164.emf"/><Relationship Id="rId541" Type="http://schemas.openxmlformats.org/officeDocument/2006/relationships/customXml" Target="ink/ink268.xml"/><Relationship Id="rId639" Type="http://schemas.openxmlformats.org/officeDocument/2006/relationships/customXml" Target="ink/ink317.xml"/><Relationship Id="rId1171" Type="http://schemas.openxmlformats.org/officeDocument/2006/relationships/customXml" Target="ink/ink583.xml"/><Relationship Id="rId1269" Type="http://schemas.openxmlformats.org/officeDocument/2006/relationships/customXml" Target="ink/ink632.xml"/><Relationship Id="rId1476" Type="http://schemas.openxmlformats.org/officeDocument/2006/relationships/customXml" Target="ink/ink734.xml"/><Relationship Id="rId2015" Type="http://schemas.openxmlformats.org/officeDocument/2006/relationships/image" Target="media/image1005.emf"/><Relationship Id="rId2222" Type="http://schemas.openxmlformats.org/officeDocument/2006/relationships/customXml" Target="ink/ink1104.xml"/><Relationship Id="rId401" Type="http://schemas.openxmlformats.org/officeDocument/2006/relationships/customXml" Target="ink/ink198.xml"/><Relationship Id="rId846" Type="http://schemas.openxmlformats.org/officeDocument/2006/relationships/image" Target="media/image420.emf"/><Relationship Id="rId1031" Type="http://schemas.openxmlformats.org/officeDocument/2006/relationships/customXml" Target="ink/ink513.xml"/><Relationship Id="rId1129" Type="http://schemas.openxmlformats.org/officeDocument/2006/relationships/customXml" Target="ink/ink562.xml"/><Relationship Id="rId1683" Type="http://schemas.openxmlformats.org/officeDocument/2006/relationships/image" Target="media/image839.emf"/><Relationship Id="rId1890" Type="http://schemas.openxmlformats.org/officeDocument/2006/relationships/customXml" Target="ink/ink940.xml"/><Relationship Id="rId1988" Type="http://schemas.openxmlformats.org/officeDocument/2006/relationships/customXml" Target="ink/ink988.xml"/><Relationship Id="rId706" Type="http://schemas.openxmlformats.org/officeDocument/2006/relationships/image" Target="media/image350.emf"/><Relationship Id="rId913" Type="http://schemas.openxmlformats.org/officeDocument/2006/relationships/customXml" Target="ink/ink454.xml"/><Relationship Id="rId1336" Type="http://schemas.openxmlformats.org/officeDocument/2006/relationships/image" Target="media/image665.emf"/><Relationship Id="rId1543" Type="http://schemas.openxmlformats.org/officeDocument/2006/relationships/image" Target="media/image769.emf"/><Relationship Id="rId1750" Type="http://schemas.openxmlformats.org/officeDocument/2006/relationships/customXml" Target="ink/ink871.xml"/><Relationship Id="rId42" Type="http://schemas.openxmlformats.org/officeDocument/2006/relationships/image" Target="media/image18.emf"/><Relationship Id="rId1403" Type="http://schemas.openxmlformats.org/officeDocument/2006/relationships/customXml" Target="ink/ink699.xml"/><Relationship Id="rId1610" Type="http://schemas.openxmlformats.org/officeDocument/2006/relationships/customXml" Target="ink/ink801.xml"/><Relationship Id="rId1848" Type="http://schemas.openxmlformats.org/officeDocument/2006/relationships/customXml" Target="ink/ink920.xml"/><Relationship Id="rId191" Type="http://schemas.openxmlformats.org/officeDocument/2006/relationships/customXml" Target="ink/ink93.xml"/><Relationship Id="rId1708" Type="http://schemas.openxmlformats.org/officeDocument/2006/relationships/customXml" Target="ink/ink850.xml"/><Relationship Id="rId1915" Type="http://schemas.openxmlformats.org/officeDocument/2006/relationships/image" Target="media/image955.emf"/><Relationship Id="rId289" Type="http://schemas.openxmlformats.org/officeDocument/2006/relationships/customXml" Target="ink/ink142.xml"/><Relationship Id="rId496" Type="http://schemas.openxmlformats.org/officeDocument/2006/relationships/image" Target="media/image245.emf"/><Relationship Id="rId2177" Type="http://schemas.openxmlformats.org/officeDocument/2006/relationships/image" Target="media/image1086.emf"/><Relationship Id="rId149" Type="http://schemas.openxmlformats.org/officeDocument/2006/relationships/customXml" Target="ink/ink72.xml"/><Relationship Id="rId356" Type="http://schemas.openxmlformats.org/officeDocument/2006/relationships/image" Target="media/image175.emf"/><Relationship Id="rId563" Type="http://schemas.openxmlformats.org/officeDocument/2006/relationships/customXml" Target="ink/ink279.xml"/><Relationship Id="rId770" Type="http://schemas.openxmlformats.org/officeDocument/2006/relationships/image" Target="media/image382.emf"/><Relationship Id="rId1193" Type="http://schemas.openxmlformats.org/officeDocument/2006/relationships/customXml" Target="ink/ink594.xml"/><Relationship Id="rId2037" Type="http://schemas.openxmlformats.org/officeDocument/2006/relationships/image" Target="media/image1016.emf"/><Relationship Id="rId2244" Type="http://schemas.openxmlformats.org/officeDocument/2006/relationships/customXml" Target="ink/ink1115.xml"/><Relationship Id="rId216" Type="http://schemas.openxmlformats.org/officeDocument/2006/relationships/image" Target="media/image105.emf"/><Relationship Id="rId423" Type="http://schemas.openxmlformats.org/officeDocument/2006/relationships/customXml" Target="ink/ink209.xml"/><Relationship Id="rId868" Type="http://schemas.openxmlformats.org/officeDocument/2006/relationships/image" Target="media/image431.emf"/><Relationship Id="rId1053" Type="http://schemas.openxmlformats.org/officeDocument/2006/relationships/customXml" Target="ink/ink524.xml"/><Relationship Id="rId1260" Type="http://schemas.openxmlformats.org/officeDocument/2006/relationships/image" Target="media/image627.emf"/><Relationship Id="rId1498" Type="http://schemas.openxmlformats.org/officeDocument/2006/relationships/customXml" Target="ink/ink745.xml"/><Relationship Id="rId2104" Type="http://schemas.openxmlformats.org/officeDocument/2006/relationships/customXml" Target="ink/ink1046.xml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customXml" Target="ink/ink465.xml"/><Relationship Id="rId1358" Type="http://schemas.openxmlformats.org/officeDocument/2006/relationships/image" Target="media/image676.emf"/><Relationship Id="rId1565" Type="http://schemas.openxmlformats.org/officeDocument/2006/relationships/image" Target="media/image780.emf"/><Relationship Id="rId1772" Type="http://schemas.openxmlformats.org/officeDocument/2006/relationships/customXml" Target="ink/ink882.xml"/><Relationship Id="rId2311" Type="http://schemas.openxmlformats.org/officeDocument/2006/relationships/image" Target="media/image1153.emf"/><Relationship Id="rId64" Type="http://schemas.openxmlformats.org/officeDocument/2006/relationships/image" Target="media/image29.emf"/><Relationship Id="rId1120" Type="http://schemas.openxmlformats.org/officeDocument/2006/relationships/image" Target="media/image557.emf"/><Relationship Id="rId1218" Type="http://schemas.openxmlformats.org/officeDocument/2006/relationships/image" Target="media/image606.emf"/><Relationship Id="rId1425" Type="http://schemas.openxmlformats.org/officeDocument/2006/relationships/image" Target="media/image710.emf"/><Relationship Id="rId1632" Type="http://schemas.openxmlformats.org/officeDocument/2006/relationships/customXml" Target="ink/ink812.xml"/><Relationship Id="rId1937" Type="http://schemas.openxmlformats.org/officeDocument/2006/relationships/image" Target="media/image966.emf"/><Relationship Id="rId2199" Type="http://schemas.openxmlformats.org/officeDocument/2006/relationships/image" Target="media/image1097.emf"/><Relationship Id="rId280" Type="http://schemas.openxmlformats.org/officeDocument/2006/relationships/image" Target="media/image137.emf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customXml" Target="ink/ink290.xml"/><Relationship Id="rId792" Type="http://schemas.openxmlformats.org/officeDocument/2006/relationships/image" Target="media/image393.emf"/><Relationship Id="rId2059" Type="http://schemas.openxmlformats.org/officeDocument/2006/relationships/image" Target="media/image1027.emf"/><Relationship Id="rId2266" Type="http://schemas.openxmlformats.org/officeDocument/2006/relationships/customXml" Target="ink/ink1126.xml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445" Type="http://schemas.openxmlformats.org/officeDocument/2006/relationships/customXml" Target="ink/ink220.xml"/><Relationship Id="rId652" Type="http://schemas.openxmlformats.org/officeDocument/2006/relationships/image" Target="media/image323.emf"/><Relationship Id="rId1075" Type="http://schemas.openxmlformats.org/officeDocument/2006/relationships/customXml" Target="ink/ink535.xml"/><Relationship Id="rId1282" Type="http://schemas.openxmlformats.org/officeDocument/2006/relationships/image" Target="media/image638.emf"/><Relationship Id="rId2126" Type="http://schemas.openxmlformats.org/officeDocument/2006/relationships/customXml" Target="ink/ink1057.xml"/><Relationship Id="rId2333" Type="http://schemas.openxmlformats.org/officeDocument/2006/relationships/image" Target="media/image1164.emf"/><Relationship Id="rId305" Type="http://schemas.openxmlformats.org/officeDocument/2006/relationships/customXml" Target="ink/ink150.xml"/><Relationship Id="rId512" Type="http://schemas.openxmlformats.org/officeDocument/2006/relationships/image" Target="media/image253.emf"/><Relationship Id="rId957" Type="http://schemas.openxmlformats.org/officeDocument/2006/relationships/customXml" Target="ink/ink476.xml"/><Relationship Id="rId1142" Type="http://schemas.openxmlformats.org/officeDocument/2006/relationships/image" Target="media/image568.emf"/><Relationship Id="rId1587" Type="http://schemas.openxmlformats.org/officeDocument/2006/relationships/image" Target="media/image791.emf"/><Relationship Id="rId1794" Type="http://schemas.openxmlformats.org/officeDocument/2006/relationships/customXml" Target="ink/ink893.xml"/><Relationship Id="rId86" Type="http://schemas.openxmlformats.org/officeDocument/2006/relationships/image" Target="media/image40.emf"/><Relationship Id="rId817" Type="http://schemas.openxmlformats.org/officeDocument/2006/relationships/customXml" Target="ink/ink406.xml"/><Relationship Id="rId1002" Type="http://schemas.openxmlformats.org/officeDocument/2006/relationships/image" Target="media/image498.emf"/><Relationship Id="rId1447" Type="http://schemas.openxmlformats.org/officeDocument/2006/relationships/image" Target="media/image721.emf"/><Relationship Id="rId1654" Type="http://schemas.openxmlformats.org/officeDocument/2006/relationships/customXml" Target="ink/ink823.xml"/><Relationship Id="rId1861" Type="http://schemas.openxmlformats.org/officeDocument/2006/relationships/image" Target="media/image928.emf"/><Relationship Id="rId1307" Type="http://schemas.openxmlformats.org/officeDocument/2006/relationships/customXml" Target="ink/ink651.xml"/><Relationship Id="rId1514" Type="http://schemas.openxmlformats.org/officeDocument/2006/relationships/customXml" Target="ink/ink753.xml"/><Relationship Id="rId1721" Type="http://schemas.openxmlformats.org/officeDocument/2006/relationships/image" Target="media/image858.emf"/><Relationship Id="rId1959" Type="http://schemas.openxmlformats.org/officeDocument/2006/relationships/image" Target="media/image977.emf"/><Relationship Id="rId13" Type="http://schemas.openxmlformats.org/officeDocument/2006/relationships/customXml" Target="ink/ink4.xml"/><Relationship Id="rId1819" Type="http://schemas.openxmlformats.org/officeDocument/2006/relationships/image" Target="media/image907.emf"/><Relationship Id="rId2190" Type="http://schemas.openxmlformats.org/officeDocument/2006/relationships/customXml" Target="ink/ink1088.xml"/><Relationship Id="rId2288" Type="http://schemas.openxmlformats.org/officeDocument/2006/relationships/customXml" Target="ink/ink1137.xml"/><Relationship Id="rId162" Type="http://schemas.openxmlformats.org/officeDocument/2006/relationships/image" Target="media/image78.emf"/><Relationship Id="rId467" Type="http://schemas.openxmlformats.org/officeDocument/2006/relationships/customXml" Target="ink/ink231.xml"/><Relationship Id="rId1097" Type="http://schemas.openxmlformats.org/officeDocument/2006/relationships/customXml" Target="ink/ink546.xml"/><Relationship Id="rId2050" Type="http://schemas.openxmlformats.org/officeDocument/2006/relationships/customXml" Target="ink/ink1019.xml"/><Relationship Id="rId2148" Type="http://schemas.openxmlformats.org/officeDocument/2006/relationships/customXml" Target="ink/ink1068.xml"/><Relationship Id="rId674" Type="http://schemas.openxmlformats.org/officeDocument/2006/relationships/image" Target="media/image334.emf"/><Relationship Id="rId881" Type="http://schemas.openxmlformats.org/officeDocument/2006/relationships/customXml" Target="ink/ink438.xml"/><Relationship Id="rId979" Type="http://schemas.openxmlformats.org/officeDocument/2006/relationships/customXml" Target="ink/ink487.xml"/><Relationship Id="rId2355" Type="http://schemas.openxmlformats.org/officeDocument/2006/relationships/image" Target="media/image1175.emf"/><Relationship Id="rId327" Type="http://schemas.openxmlformats.org/officeDocument/2006/relationships/customXml" Target="ink/ink161.xml"/><Relationship Id="rId534" Type="http://schemas.openxmlformats.org/officeDocument/2006/relationships/image" Target="media/image264.emf"/><Relationship Id="rId741" Type="http://schemas.openxmlformats.org/officeDocument/2006/relationships/customXml" Target="ink/ink368.xml"/><Relationship Id="rId839" Type="http://schemas.openxmlformats.org/officeDocument/2006/relationships/customXml" Target="ink/ink417.xml"/><Relationship Id="rId1164" Type="http://schemas.openxmlformats.org/officeDocument/2006/relationships/image" Target="media/image579.emf"/><Relationship Id="rId1371" Type="http://schemas.openxmlformats.org/officeDocument/2006/relationships/customXml" Target="ink/ink683.xml"/><Relationship Id="rId1469" Type="http://schemas.openxmlformats.org/officeDocument/2006/relationships/image" Target="media/image732.emf"/><Relationship Id="rId2008" Type="http://schemas.openxmlformats.org/officeDocument/2006/relationships/customXml" Target="ink/ink998.xml"/><Relationship Id="rId2215" Type="http://schemas.openxmlformats.org/officeDocument/2006/relationships/image" Target="media/image1105.emf"/><Relationship Id="rId601" Type="http://schemas.openxmlformats.org/officeDocument/2006/relationships/customXml" Target="ink/ink298.xml"/><Relationship Id="rId1024" Type="http://schemas.openxmlformats.org/officeDocument/2006/relationships/image" Target="media/image509.emf"/><Relationship Id="rId1231" Type="http://schemas.openxmlformats.org/officeDocument/2006/relationships/customXml" Target="ink/ink613.xml"/><Relationship Id="rId1676" Type="http://schemas.openxmlformats.org/officeDocument/2006/relationships/customXml" Target="ink/ink834.xml"/><Relationship Id="rId1883" Type="http://schemas.openxmlformats.org/officeDocument/2006/relationships/image" Target="media/image939.emf"/><Relationship Id="rId906" Type="http://schemas.openxmlformats.org/officeDocument/2006/relationships/image" Target="media/image450.emf"/><Relationship Id="rId1329" Type="http://schemas.openxmlformats.org/officeDocument/2006/relationships/customXml" Target="ink/ink662.xml"/><Relationship Id="rId1536" Type="http://schemas.openxmlformats.org/officeDocument/2006/relationships/customXml" Target="ink/ink764.xml"/><Relationship Id="rId1743" Type="http://schemas.openxmlformats.org/officeDocument/2006/relationships/image" Target="media/image869.emf"/><Relationship Id="rId1950" Type="http://schemas.openxmlformats.org/officeDocument/2006/relationships/customXml" Target="ink/ink969.xml"/><Relationship Id="rId35" Type="http://schemas.openxmlformats.org/officeDocument/2006/relationships/customXml" Target="ink/ink15.xml"/><Relationship Id="rId1603" Type="http://schemas.openxmlformats.org/officeDocument/2006/relationships/image" Target="media/image799.emf"/><Relationship Id="rId1810" Type="http://schemas.openxmlformats.org/officeDocument/2006/relationships/customXml" Target="ink/ink901.xml"/><Relationship Id="rId184" Type="http://schemas.openxmlformats.org/officeDocument/2006/relationships/image" Target="media/image89.emf"/><Relationship Id="rId391" Type="http://schemas.openxmlformats.org/officeDocument/2006/relationships/customXml" Target="ink/ink193.xml"/><Relationship Id="rId1908" Type="http://schemas.openxmlformats.org/officeDocument/2006/relationships/customXml" Target="ink/ink949.xml"/><Relationship Id="rId2072" Type="http://schemas.openxmlformats.org/officeDocument/2006/relationships/customXml" Target="ink/ink1030.xml"/><Relationship Id="rId251" Type="http://schemas.openxmlformats.org/officeDocument/2006/relationships/customXml" Target="ink/ink123.xml"/><Relationship Id="rId489" Type="http://schemas.openxmlformats.org/officeDocument/2006/relationships/customXml" Target="ink/ink242.xml"/><Relationship Id="rId696" Type="http://schemas.openxmlformats.org/officeDocument/2006/relationships/image" Target="media/image345.emf"/><Relationship Id="rId349" Type="http://schemas.openxmlformats.org/officeDocument/2006/relationships/customXml" Target="ink/ink172.xml"/><Relationship Id="rId556" Type="http://schemas.openxmlformats.org/officeDocument/2006/relationships/image" Target="media/image275.emf"/><Relationship Id="rId763" Type="http://schemas.openxmlformats.org/officeDocument/2006/relationships/customXml" Target="ink/ink379.xml"/><Relationship Id="rId1186" Type="http://schemas.openxmlformats.org/officeDocument/2006/relationships/image" Target="media/image590.emf"/><Relationship Id="rId1393" Type="http://schemas.openxmlformats.org/officeDocument/2006/relationships/customXml" Target="ink/ink694.xml"/><Relationship Id="rId2237" Type="http://schemas.openxmlformats.org/officeDocument/2006/relationships/image" Target="media/image1116.emf"/><Relationship Id="rId111" Type="http://schemas.openxmlformats.org/officeDocument/2006/relationships/customXml" Target="ink/ink53.xml"/><Relationship Id="rId209" Type="http://schemas.openxmlformats.org/officeDocument/2006/relationships/customXml" Target="ink/ink102.xml"/><Relationship Id="rId416" Type="http://schemas.openxmlformats.org/officeDocument/2006/relationships/image" Target="media/image205.emf"/><Relationship Id="rId970" Type="http://schemas.openxmlformats.org/officeDocument/2006/relationships/image" Target="media/image482.emf"/><Relationship Id="rId1046" Type="http://schemas.openxmlformats.org/officeDocument/2006/relationships/image" Target="media/image520.emf"/><Relationship Id="rId1253" Type="http://schemas.openxmlformats.org/officeDocument/2006/relationships/customXml" Target="ink/ink624.xml"/><Relationship Id="rId1698" Type="http://schemas.openxmlformats.org/officeDocument/2006/relationships/customXml" Target="ink/ink845.xml"/><Relationship Id="rId623" Type="http://schemas.openxmlformats.org/officeDocument/2006/relationships/customXml" Target="ink/ink309.xml"/><Relationship Id="rId830" Type="http://schemas.openxmlformats.org/officeDocument/2006/relationships/image" Target="media/image412.emf"/><Relationship Id="rId928" Type="http://schemas.openxmlformats.org/officeDocument/2006/relationships/image" Target="media/image461.emf"/><Relationship Id="rId1460" Type="http://schemas.openxmlformats.org/officeDocument/2006/relationships/customXml" Target="ink/ink726.xml"/><Relationship Id="rId1558" Type="http://schemas.openxmlformats.org/officeDocument/2006/relationships/customXml" Target="ink/ink775.xml"/><Relationship Id="rId1765" Type="http://schemas.openxmlformats.org/officeDocument/2006/relationships/image" Target="media/image880.emf"/><Relationship Id="rId2304" Type="http://schemas.openxmlformats.org/officeDocument/2006/relationships/customXml" Target="ink/ink1145.xml"/><Relationship Id="rId57" Type="http://schemas.openxmlformats.org/officeDocument/2006/relationships/customXml" Target="ink/ink26.xml"/><Relationship Id="rId1113" Type="http://schemas.openxmlformats.org/officeDocument/2006/relationships/customXml" Target="ink/ink554.xml"/><Relationship Id="rId1320" Type="http://schemas.openxmlformats.org/officeDocument/2006/relationships/image" Target="media/image657.emf"/><Relationship Id="rId1418" Type="http://schemas.openxmlformats.org/officeDocument/2006/relationships/image" Target="media/image706.emf"/><Relationship Id="rId1972" Type="http://schemas.openxmlformats.org/officeDocument/2006/relationships/customXml" Target="ink/ink980.xml"/><Relationship Id="rId1625" Type="http://schemas.openxmlformats.org/officeDocument/2006/relationships/image" Target="media/image810.emf"/><Relationship Id="rId1832" Type="http://schemas.openxmlformats.org/officeDocument/2006/relationships/customXml" Target="ink/ink912.xml"/><Relationship Id="rId2094" Type="http://schemas.openxmlformats.org/officeDocument/2006/relationships/customXml" Target="ink/ink1041.xml"/><Relationship Id="rId273" Type="http://schemas.openxmlformats.org/officeDocument/2006/relationships/customXml" Target="ink/ink134.xml"/><Relationship Id="rId480" Type="http://schemas.openxmlformats.org/officeDocument/2006/relationships/image" Target="media/image237.emf"/><Relationship Id="rId2161" Type="http://schemas.openxmlformats.org/officeDocument/2006/relationships/image" Target="media/image1078.emf"/><Relationship Id="rId133" Type="http://schemas.openxmlformats.org/officeDocument/2006/relationships/customXml" Target="ink/ink64.xml"/><Relationship Id="rId340" Type="http://schemas.openxmlformats.org/officeDocument/2006/relationships/image" Target="media/image167.emf"/><Relationship Id="rId578" Type="http://schemas.openxmlformats.org/officeDocument/2006/relationships/image" Target="media/image286.emf"/><Relationship Id="rId785" Type="http://schemas.openxmlformats.org/officeDocument/2006/relationships/customXml" Target="ink/ink390.xml"/><Relationship Id="rId992" Type="http://schemas.openxmlformats.org/officeDocument/2006/relationships/image" Target="media/image493.emf"/><Relationship Id="rId2021" Type="http://schemas.openxmlformats.org/officeDocument/2006/relationships/image" Target="media/image1008.emf"/><Relationship Id="rId2259" Type="http://schemas.openxmlformats.org/officeDocument/2006/relationships/image" Target="media/image1127.emf"/><Relationship Id="rId200" Type="http://schemas.openxmlformats.org/officeDocument/2006/relationships/image" Target="media/image97.emf"/><Relationship Id="rId438" Type="http://schemas.openxmlformats.org/officeDocument/2006/relationships/image" Target="media/image216.emf"/><Relationship Id="rId645" Type="http://schemas.openxmlformats.org/officeDocument/2006/relationships/customXml" Target="ink/ink320.xml"/><Relationship Id="rId852" Type="http://schemas.openxmlformats.org/officeDocument/2006/relationships/image" Target="media/image423.emf"/><Relationship Id="rId1068" Type="http://schemas.openxmlformats.org/officeDocument/2006/relationships/image" Target="media/image531.emf"/><Relationship Id="rId1275" Type="http://schemas.openxmlformats.org/officeDocument/2006/relationships/customXml" Target="ink/ink635.xml"/><Relationship Id="rId1482" Type="http://schemas.openxmlformats.org/officeDocument/2006/relationships/customXml" Target="ink/ink737.xml"/><Relationship Id="rId2119" Type="http://schemas.openxmlformats.org/officeDocument/2006/relationships/image" Target="media/image1057.emf"/><Relationship Id="rId2326" Type="http://schemas.openxmlformats.org/officeDocument/2006/relationships/customXml" Target="ink/ink1156.xml"/><Relationship Id="rId505" Type="http://schemas.openxmlformats.org/officeDocument/2006/relationships/customXml" Target="ink/ink250.xml"/><Relationship Id="rId712" Type="http://schemas.openxmlformats.org/officeDocument/2006/relationships/image" Target="media/image353.emf"/><Relationship Id="rId1135" Type="http://schemas.openxmlformats.org/officeDocument/2006/relationships/customXml" Target="ink/ink565.xml"/><Relationship Id="rId1342" Type="http://schemas.openxmlformats.org/officeDocument/2006/relationships/image" Target="media/image668.emf"/><Relationship Id="rId1787" Type="http://schemas.openxmlformats.org/officeDocument/2006/relationships/image" Target="media/image891.emf"/><Relationship Id="rId1994" Type="http://schemas.openxmlformats.org/officeDocument/2006/relationships/customXml" Target="ink/ink991.xml"/><Relationship Id="rId79" Type="http://schemas.openxmlformats.org/officeDocument/2006/relationships/customXml" Target="ink/ink37.xml"/><Relationship Id="rId1202" Type="http://schemas.openxmlformats.org/officeDocument/2006/relationships/image" Target="media/image598.emf"/><Relationship Id="rId1647" Type="http://schemas.openxmlformats.org/officeDocument/2006/relationships/image" Target="media/image821.emf"/><Relationship Id="rId1854" Type="http://schemas.openxmlformats.org/officeDocument/2006/relationships/customXml" Target="ink/ink923.xml"/><Relationship Id="rId1507" Type="http://schemas.openxmlformats.org/officeDocument/2006/relationships/image" Target="media/image751.emf"/><Relationship Id="rId1714" Type="http://schemas.openxmlformats.org/officeDocument/2006/relationships/customXml" Target="ink/ink853.xml"/><Relationship Id="rId295" Type="http://schemas.openxmlformats.org/officeDocument/2006/relationships/customXml" Target="ink/ink145.xml"/><Relationship Id="rId1921" Type="http://schemas.openxmlformats.org/officeDocument/2006/relationships/image" Target="media/image958.emf"/><Relationship Id="rId2183" Type="http://schemas.openxmlformats.org/officeDocument/2006/relationships/image" Target="media/image1089.emf"/><Relationship Id="rId155" Type="http://schemas.openxmlformats.org/officeDocument/2006/relationships/customXml" Target="ink/ink75.xml"/><Relationship Id="rId362" Type="http://schemas.openxmlformats.org/officeDocument/2006/relationships/image" Target="media/image178.emf"/><Relationship Id="rId1297" Type="http://schemas.openxmlformats.org/officeDocument/2006/relationships/customXml" Target="ink/ink646.xml"/><Relationship Id="rId2043" Type="http://schemas.openxmlformats.org/officeDocument/2006/relationships/image" Target="media/image1019.emf"/><Relationship Id="rId2250" Type="http://schemas.openxmlformats.org/officeDocument/2006/relationships/customXml" Target="ink/ink1118.xml"/><Relationship Id="rId222" Type="http://schemas.openxmlformats.org/officeDocument/2006/relationships/image" Target="media/image108.emf"/><Relationship Id="rId667" Type="http://schemas.openxmlformats.org/officeDocument/2006/relationships/customXml" Target="ink/ink331.xml"/><Relationship Id="rId874" Type="http://schemas.openxmlformats.org/officeDocument/2006/relationships/image" Target="media/image434.emf"/><Relationship Id="rId2110" Type="http://schemas.openxmlformats.org/officeDocument/2006/relationships/customXml" Target="ink/ink1049.xml"/><Relationship Id="rId2348" Type="http://schemas.openxmlformats.org/officeDocument/2006/relationships/customXml" Target="ink/ink1167.xml"/><Relationship Id="rId527" Type="http://schemas.openxmlformats.org/officeDocument/2006/relationships/customXml" Target="ink/ink261.xml"/><Relationship Id="rId734" Type="http://schemas.openxmlformats.org/officeDocument/2006/relationships/image" Target="media/image364.emf"/><Relationship Id="rId941" Type="http://schemas.openxmlformats.org/officeDocument/2006/relationships/customXml" Target="ink/ink468.xml"/><Relationship Id="rId1157" Type="http://schemas.openxmlformats.org/officeDocument/2006/relationships/customXml" Target="ink/ink576.xml"/><Relationship Id="rId1364" Type="http://schemas.openxmlformats.org/officeDocument/2006/relationships/image" Target="media/image679.emf"/><Relationship Id="rId1571" Type="http://schemas.openxmlformats.org/officeDocument/2006/relationships/image" Target="media/image783.emf"/><Relationship Id="rId2208" Type="http://schemas.openxmlformats.org/officeDocument/2006/relationships/customXml" Target="ink/ink1097.xml"/><Relationship Id="rId70" Type="http://schemas.openxmlformats.org/officeDocument/2006/relationships/image" Target="media/image32.emf"/><Relationship Id="rId801" Type="http://schemas.openxmlformats.org/officeDocument/2006/relationships/customXml" Target="ink/ink398.xml"/><Relationship Id="rId1017" Type="http://schemas.openxmlformats.org/officeDocument/2006/relationships/customXml" Target="ink/ink506.xml"/><Relationship Id="rId1224" Type="http://schemas.openxmlformats.org/officeDocument/2006/relationships/image" Target="media/image609.emf"/><Relationship Id="rId1431" Type="http://schemas.openxmlformats.org/officeDocument/2006/relationships/image" Target="media/image713.emf"/><Relationship Id="rId1669" Type="http://schemas.openxmlformats.org/officeDocument/2006/relationships/image" Target="media/image832.emf"/><Relationship Id="rId1876" Type="http://schemas.openxmlformats.org/officeDocument/2006/relationships/customXml" Target="ink/ink933.xml"/><Relationship Id="rId1529" Type="http://schemas.openxmlformats.org/officeDocument/2006/relationships/image" Target="media/image762.emf"/><Relationship Id="rId1736" Type="http://schemas.openxmlformats.org/officeDocument/2006/relationships/customXml" Target="ink/ink864.xml"/><Relationship Id="rId1943" Type="http://schemas.openxmlformats.org/officeDocument/2006/relationships/image" Target="media/image969.emf"/><Relationship Id="rId28" Type="http://schemas.openxmlformats.org/officeDocument/2006/relationships/image" Target="media/image11.emf"/><Relationship Id="rId1803" Type="http://schemas.openxmlformats.org/officeDocument/2006/relationships/image" Target="media/image899.emf"/><Relationship Id="rId177" Type="http://schemas.openxmlformats.org/officeDocument/2006/relationships/customXml" Target="ink/ink86.xml"/><Relationship Id="rId384" Type="http://schemas.openxmlformats.org/officeDocument/2006/relationships/image" Target="media/image189.emf"/><Relationship Id="rId591" Type="http://schemas.openxmlformats.org/officeDocument/2006/relationships/customXml" Target="ink/ink293.xml"/><Relationship Id="rId2065" Type="http://schemas.openxmlformats.org/officeDocument/2006/relationships/image" Target="media/image1030.emf"/><Relationship Id="rId2272" Type="http://schemas.openxmlformats.org/officeDocument/2006/relationships/customXml" Target="ink/ink1129.xml"/><Relationship Id="rId244" Type="http://schemas.openxmlformats.org/officeDocument/2006/relationships/image" Target="media/image119.emf"/><Relationship Id="rId689" Type="http://schemas.openxmlformats.org/officeDocument/2006/relationships/customXml" Target="ink/ink342.xml"/><Relationship Id="rId896" Type="http://schemas.openxmlformats.org/officeDocument/2006/relationships/image" Target="media/image445.emf"/><Relationship Id="rId1081" Type="http://schemas.openxmlformats.org/officeDocument/2006/relationships/customXml" Target="ink/ink538.xml"/><Relationship Id="rId451" Type="http://schemas.openxmlformats.org/officeDocument/2006/relationships/customXml" Target="ink/ink223.xml"/><Relationship Id="rId549" Type="http://schemas.openxmlformats.org/officeDocument/2006/relationships/customXml" Target="ink/ink272.xml"/><Relationship Id="rId756" Type="http://schemas.openxmlformats.org/officeDocument/2006/relationships/image" Target="media/image375.emf"/><Relationship Id="rId1179" Type="http://schemas.openxmlformats.org/officeDocument/2006/relationships/customXml" Target="ink/ink587.xml"/><Relationship Id="rId1386" Type="http://schemas.openxmlformats.org/officeDocument/2006/relationships/image" Target="media/image690.emf"/><Relationship Id="rId1593" Type="http://schemas.openxmlformats.org/officeDocument/2006/relationships/image" Target="media/image794.emf"/><Relationship Id="rId2132" Type="http://schemas.openxmlformats.org/officeDocument/2006/relationships/customXml" Target="ink/ink1060.xml"/><Relationship Id="rId104" Type="http://schemas.openxmlformats.org/officeDocument/2006/relationships/image" Target="media/image49.emf"/><Relationship Id="rId311" Type="http://schemas.openxmlformats.org/officeDocument/2006/relationships/customXml" Target="ink/ink153.xml"/><Relationship Id="rId409" Type="http://schemas.openxmlformats.org/officeDocument/2006/relationships/customXml" Target="ink/ink202.xml"/><Relationship Id="rId963" Type="http://schemas.openxmlformats.org/officeDocument/2006/relationships/customXml" Target="ink/ink479.xml"/><Relationship Id="rId1039" Type="http://schemas.openxmlformats.org/officeDocument/2006/relationships/customXml" Target="ink/ink517.xml"/><Relationship Id="rId1246" Type="http://schemas.openxmlformats.org/officeDocument/2006/relationships/image" Target="media/image620.emf"/><Relationship Id="rId1898" Type="http://schemas.openxmlformats.org/officeDocument/2006/relationships/customXml" Target="ink/ink944.xml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customXml" Target="ink/ink409.xml"/><Relationship Id="rId1453" Type="http://schemas.openxmlformats.org/officeDocument/2006/relationships/image" Target="media/image724.emf"/><Relationship Id="rId1660" Type="http://schemas.openxmlformats.org/officeDocument/2006/relationships/customXml" Target="ink/ink826.xml"/><Relationship Id="rId1758" Type="http://schemas.openxmlformats.org/officeDocument/2006/relationships/customXml" Target="ink/ink875.xml"/><Relationship Id="rId1106" Type="http://schemas.openxmlformats.org/officeDocument/2006/relationships/image" Target="media/image550.emf"/><Relationship Id="rId1313" Type="http://schemas.openxmlformats.org/officeDocument/2006/relationships/customXml" Target="ink/ink654.xml"/><Relationship Id="rId1520" Type="http://schemas.openxmlformats.org/officeDocument/2006/relationships/customXml" Target="ink/ink756.xml"/><Relationship Id="rId1965" Type="http://schemas.openxmlformats.org/officeDocument/2006/relationships/image" Target="media/image980.emf"/><Relationship Id="rId1618" Type="http://schemas.openxmlformats.org/officeDocument/2006/relationships/customXml" Target="ink/ink805.xml"/><Relationship Id="rId1825" Type="http://schemas.openxmlformats.org/officeDocument/2006/relationships/image" Target="media/image910.emf"/><Relationship Id="rId199" Type="http://schemas.openxmlformats.org/officeDocument/2006/relationships/customXml" Target="ink/ink97.xml"/><Relationship Id="rId2087" Type="http://schemas.openxmlformats.org/officeDocument/2006/relationships/image" Target="media/image1041.emf"/><Relationship Id="rId2294" Type="http://schemas.openxmlformats.org/officeDocument/2006/relationships/customXml" Target="ink/ink1140.xml"/><Relationship Id="rId266" Type="http://schemas.openxmlformats.org/officeDocument/2006/relationships/image" Target="media/image130.emf"/><Relationship Id="rId473" Type="http://schemas.openxmlformats.org/officeDocument/2006/relationships/customXml" Target="ink/ink234.xml"/><Relationship Id="rId680" Type="http://schemas.openxmlformats.org/officeDocument/2006/relationships/image" Target="media/image337.emf"/><Relationship Id="rId2154" Type="http://schemas.openxmlformats.org/officeDocument/2006/relationships/customXml" Target="ink/ink1070.xml"/><Relationship Id="rId2361" Type="http://schemas.openxmlformats.org/officeDocument/2006/relationships/image" Target="media/image1178.emf"/><Relationship Id="rId126" Type="http://schemas.openxmlformats.org/officeDocument/2006/relationships/image" Target="media/image60.emf"/><Relationship Id="rId333" Type="http://schemas.openxmlformats.org/officeDocument/2006/relationships/customXml" Target="ink/ink164.xml"/><Relationship Id="rId540" Type="http://schemas.openxmlformats.org/officeDocument/2006/relationships/image" Target="media/image267.emf"/><Relationship Id="rId778" Type="http://schemas.openxmlformats.org/officeDocument/2006/relationships/image" Target="media/image386.emf"/><Relationship Id="rId985" Type="http://schemas.openxmlformats.org/officeDocument/2006/relationships/customXml" Target="ink/ink490.xml"/><Relationship Id="rId1170" Type="http://schemas.openxmlformats.org/officeDocument/2006/relationships/image" Target="media/image582.emf"/><Relationship Id="rId2014" Type="http://schemas.openxmlformats.org/officeDocument/2006/relationships/customXml" Target="ink/ink1001.xml"/><Relationship Id="rId2221" Type="http://schemas.openxmlformats.org/officeDocument/2006/relationships/image" Target="media/image1108.emf"/><Relationship Id="rId638" Type="http://schemas.openxmlformats.org/officeDocument/2006/relationships/image" Target="media/image316.emf"/><Relationship Id="rId845" Type="http://schemas.openxmlformats.org/officeDocument/2006/relationships/customXml" Target="ink/ink420.xml"/><Relationship Id="rId1030" Type="http://schemas.openxmlformats.org/officeDocument/2006/relationships/image" Target="media/image512.emf"/><Relationship Id="rId1268" Type="http://schemas.openxmlformats.org/officeDocument/2006/relationships/image" Target="media/image631.emf"/><Relationship Id="rId1475" Type="http://schemas.openxmlformats.org/officeDocument/2006/relationships/image" Target="media/image735.emf"/><Relationship Id="rId1682" Type="http://schemas.openxmlformats.org/officeDocument/2006/relationships/customXml" Target="ink/ink837.xml"/><Relationship Id="rId2319" Type="http://schemas.openxmlformats.org/officeDocument/2006/relationships/image" Target="media/image1157.emf"/><Relationship Id="rId400" Type="http://schemas.openxmlformats.org/officeDocument/2006/relationships/image" Target="media/image197.emf"/><Relationship Id="rId705" Type="http://schemas.openxmlformats.org/officeDocument/2006/relationships/customXml" Target="ink/ink350.xml"/><Relationship Id="rId1128" Type="http://schemas.openxmlformats.org/officeDocument/2006/relationships/image" Target="media/image561.emf"/><Relationship Id="rId1335" Type="http://schemas.openxmlformats.org/officeDocument/2006/relationships/customXml" Target="ink/ink665.xml"/><Relationship Id="rId1542" Type="http://schemas.openxmlformats.org/officeDocument/2006/relationships/customXml" Target="ink/ink767.xml"/><Relationship Id="rId1987" Type="http://schemas.openxmlformats.org/officeDocument/2006/relationships/image" Target="media/image991.emf"/><Relationship Id="rId912" Type="http://schemas.openxmlformats.org/officeDocument/2006/relationships/image" Target="media/image453.emf"/><Relationship Id="rId1847" Type="http://schemas.openxmlformats.org/officeDocument/2006/relationships/image" Target="media/image921.emf"/><Relationship Id="rId41" Type="http://schemas.openxmlformats.org/officeDocument/2006/relationships/customXml" Target="ink/ink18.xml"/><Relationship Id="rId1402" Type="http://schemas.openxmlformats.org/officeDocument/2006/relationships/image" Target="media/image698.emf"/><Relationship Id="rId1707" Type="http://schemas.openxmlformats.org/officeDocument/2006/relationships/image" Target="media/image851.emf"/><Relationship Id="rId190" Type="http://schemas.openxmlformats.org/officeDocument/2006/relationships/image" Target="media/image92.emf"/><Relationship Id="rId288" Type="http://schemas.openxmlformats.org/officeDocument/2006/relationships/image" Target="media/image141.emf"/><Relationship Id="rId1914" Type="http://schemas.openxmlformats.org/officeDocument/2006/relationships/customXml" Target="ink/ink951.xml"/><Relationship Id="rId495" Type="http://schemas.openxmlformats.org/officeDocument/2006/relationships/customXml" Target="ink/ink245.xml"/><Relationship Id="rId2176" Type="http://schemas.openxmlformats.org/officeDocument/2006/relationships/customXml" Target="ink/ink1081.xml"/><Relationship Id="rId148" Type="http://schemas.openxmlformats.org/officeDocument/2006/relationships/image" Target="media/image71.emf"/><Relationship Id="rId355" Type="http://schemas.openxmlformats.org/officeDocument/2006/relationships/customXml" Target="ink/ink175.xml"/><Relationship Id="rId562" Type="http://schemas.openxmlformats.org/officeDocument/2006/relationships/image" Target="media/image278.emf"/><Relationship Id="rId1192" Type="http://schemas.openxmlformats.org/officeDocument/2006/relationships/image" Target="media/image593.emf"/><Relationship Id="rId2036" Type="http://schemas.openxmlformats.org/officeDocument/2006/relationships/customXml" Target="ink/ink1012.xml"/><Relationship Id="rId2243" Type="http://schemas.openxmlformats.org/officeDocument/2006/relationships/image" Target="media/image1119.emf"/><Relationship Id="rId215" Type="http://schemas.openxmlformats.org/officeDocument/2006/relationships/customXml" Target="ink/ink105.xml"/><Relationship Id="rId422" Type="http://schemas.openxmlformats.org/officeDocument/2006/relationships/image" Target="media/image208.emf"/><Relationship Id="rId867" Type="http://schemas.openxmlformats.org/officeDocument/2006/relationships/customXml" Target="ink/ink431.xml"/><Relationship Id="rId1052" Type="http://schemas.openxmlformats.org/officeDocument/2006/relationships/image" Target="media/image523.emf"/><Relationship Id="rId1497" Type="http://schemas.openxmlformats.org/officeDocument/2006/relationships/image" Target="media/image746.emf"/><Relationship Id="rId2103" Type="http://schemas.openxmlformats.org/officeDocument/2006/relationships/image" Target="media/image1049.emf"/><Relationship Id="rId2310" Type="http://schemas.openxmlformats.org/officeDocument/2006/relationships/customXml" Target="ink/ink1148.xml"/><Relationship Id="rId727" Type="http://schemas.openxmlformats.org/officeDocument/2006/relationships/customXml" Target="ink/ink361.xml"/><Relationship Id="rId934" Type="http://schemas.openxmlformats.org/officeDocument/2006/relationships/image" Target="media/image464.emf"/><Relationship Id="rId1357" Type="http://schemas.openxmlformats.org/officeDocument/2006/relationships/customXml" Target="ink/ink676.xml"/><Relationship Id="rId1564" Type="http://schemas.openxmlformats.org/officeDocument/2006/relationships/customXml" Target="ink/ink778.xml"/><Relationship Id="rId1771" Type="http://schemas.openxmlformats.org/officeDocument/2006/relationships/image" Target="media/image883.emf"/><Relationship Id="rId63" Type="http://schemas.openxmlformats.org/officeDocument/2006/relationships/customXml" Target="ink/ink29.xml"/><Relationship Id="rId1217" Type="http://schemas.openxmlformats.org/officeDocument/2006/relationships/customXml" Target="ink/ink606.xml"/><Relationship Id="rId1424" Type="http://schemas.openxmlformats.org/officeDocument/2006/relationships/customXml" Target="ink/ink708.xml"/><Relationship Id="rId1631" Type="http://schemas.openxmlformats.org/officeDocument/2006/relationships/image" Target="media/image813.emf"/><Relationship Id="rId1869" Type="http://schemas.openxmlformats.org/officeDocument/2006/relationships/image" Target="media/image932.emf"/><Relationship Id="rId1729" Type="http://schemas.openxmlformats.org/officeDocument/2006/relationships/image" Target="media/image862.emf"/><Relationship Id="rId1936" Type="http://schemas.openxmlformats.org/officeDocument/2006/relationships/customXml" Target="ink/ink962.xml"/><Relationship Id="rId2198" Type="http://schemas.openxmlformats.org/officeDocument/2006/relationships/customXml" Target="ink/ink1092.xml"/><Relationship Id="rId377" Type="http://schemas.openxmlformats.org/officeDocument/2006/relationships/customXml" Target="ink/ink186.xml"/><Relationship Id="rId584" Type="http://schemas.openxmlformats.org/officeDocument/2006/relationships/image" Target="media/image289.emf"/><Relationship Id="rId2058" Type="http://schemas.openxmlformats.org/officeDocument/2006/relationships/customXml" Target="ink/ink1023.xml"/><Relationship Id="rId2265" Type="http://schemas.openxmlformats.org/officeDocument/2006/relationships/image" Target="media/image1130.emf"/><Relationship Id="rId5" Type="http://schemas.openxmlformats.org/officeDocument/2006/relationships/footnotes" Target="footnotes.xml"/><Relationship Id="rId237" Type="http://schemas.openxmlformats.org/officeDocument/2006/relationships/customXml" Target="ink/ink116.xml"/><Relationship Id="rId791" Type="http://schemas.openxmlformats.org/officeDocument/2006/relationships/customXml" Target="ink/ink393.xml"/><Relationship Id="rId889" Type="http://schemas.openxmlformats.org/officeDocument/2006/relationships/customXml" Target="ink/ink442.xml"/><Relationship Id="rId1074" Type="http://schemas.openxmlformats.org/officeDocument/2006/relationships/image" Target="media/image534.emf"/><Relationship Id="rId444" Type="http://schemas.openxmlformats.org/officeDocument/2006/relationships/image" Target="media/image219.emf"/><Relationship Id="rId651" Type="http://schemas.openxmlformats.org/officeDocument/2006/relationships/customXml" Target="ink/ink323.xml"/><Relationship Id="rId749" Type="http://schemas.openxmlformats.org/officeDocument/2006/relationships/customXml" Target="ink/ink372.xml"/><Relationship Id="rId1281" Type="http://schemas.openxmlformats.org/officeDocument/2006/relationships/customXml" Target="ink/ink638.xml"/><Relationship Id="rId1379" Type="http://schemas.openxmlformats.org/officeDocument/2006/relationships/customXml" Target="ink/ink687.xml"/><Relationship Id="rId1586" Type="http://schemas.openxmlformats.org/officeDocument/2006/relationships/customXml" Target="ink/ink789.xml"/><Relationship Id="rId2125" Type="http://schemas.openxmlformats.org/officeDocument/2006/relationships/image" Target="media/image1060.emf"/><Relationship Id="rId2332" Type="http://schemas.openxmlformats.org/officeDocument/2006/relationships/customXml" Target="ink/ink1159.xml"/><Relationship Id="rId304" Type="http://schemas.openxmlformats.org/officeDocument/2006/relationships/image" Target="media/image149.emf"/><Relationship Id="rId511" Type="http://schemas.openxmlformats.org/officeDocument/2006/relationships/customXml" Target="ink/ink253.xml"/><Relationship Id="rId609" Type="http://schemas.openxmlformats.org/officeDocument/2006/relationships/customXml" Target="ink/ink302.xml"/><Relationship Id="rId956" Type="http://schemas.openxmlformats.org/officeDocument/2006/relationships/image" Target="media/image475.emf"/><Relationship Id="rId1141" Type="http://schemas.openxmlformats.org/officeDocument/2006/relationships/customXml" Target="ink/ink568.xml"/><Relationship Id="rId1239" Type="http://schemas.openxmlformats.org/officeDocument/2006/relationships/customXml" Target="ink/ink617.xml"/><Relationship Id="rId1793" Type="http://schemas.openxmlformats.org/officeDocument/2006/relationships/image" Target="media/image894.emf"/><Relationship Id="rId85" Type="http://schemas.openxmlformats.org/officeDocument/2006/relationships/customXml" Target="ink/ink40.xml"/><Relationship Id="rId816" Type="http://schemas.openxmlformats.org/officeDocument/2006/relationships/image" Target="media/image405.emf"/><Relationship Id="rId1001" Type="http://schemas.openxmlformats.org/officeDocument/2006/relationships/customXml" Target="ink/ink498.xml"/><Relationship Id="rId1446" Type="http://schemas.openxmlformats.org/officeDocument/2006/relationships/customXml" Target="ink/ink719.xml"/><Relationship Id="rId1653" Type="http://schemas.openxmlformats.org/officeDocument/2006/relationships/image" Target="media/image824.emf"/><Relationship Id="rId1860" Type="http://schemas.openxmlformats.org/officeDocument/2006/relationships/customXml" Target="ink/ink925.xml"/><Relationship Id="rId1306" Type="http://schemas.openxmlformats.org/officeDocument/2006/relationships/image" Target="media/image650.emf"/><Relationship Id="rId1513" Type="http://schemas.openxmlformats.org/officeDocument/2006/relationships/image" Target="media/image754.emf"/><Relationship Id="rId1720" Type="http://schemas.openxmlformats.org/officeDocument/2006/relationships/customXml" Target="ink/ink856.xml"/><Relationship Id="rId1958" Type="http://schemas.openxmlformats.org/officeDocument/2006/relationships/customXml" Target="ink/ink973.xml"/><Relationship Id="rId12" Type="http://schemas.openxmlformats.org/officeDocument/2006/relationships/image" Target="media/image3.emf"/><Relationship Id="rId1818" Type="http://schemas.openxmlformats.org/officeDocument/2006/relationships/customXml" Target="ink/ink905.xml"/><Relationship Id="rId161" Type="http://schemas.openxmlformats.org/officeDocument/2006/relationships/customXml" Target="ink/ink78.xml"/><Relationship Id="rId399" Type="http://schemas.openxmlformats.org/officeDocument/2006/relationships/customXml" Target="ink/ink197.xml"/><Relationship Id="rId2287" Type="http://schemas.openxmlformats.org/officeDocument/2006/relationships/image" Target="media/image1141.emf"/><Relationship Id="rId259" Type="http://schemas.openxmlformats.org/officeDocument/2006/relationships/customXml" Target="ink/ink127.xml"/><Relationship Id="rId466" Type="http://schemas.openxmlformats.org/officeDocument/2006/relationships/image" Target="media/image230.emf"/><Relationship Id="rId673" Type="http://schemas.openxmlformats.org/officeDocument/2006/relationships/customXml" Target="ink/ink334.xml"/><Relationship Id="rId880" Type="http://schemas.openxmlformats.org/officeDocument/2006/relationships/image" Target="media/image437.emf"/><Relationship Id="rId1096" Type="http://schemas.openxmlformats.org/officeDocument/2006/relationships/image" Target="media/image545.emf"/><Relationship Id="rId1317" Type="http://schemas.openxmlformats.org/officeDocument/2006/relationships/customXml" Target="ink/ink656.xml"/><Relationship Id="rId1524" Type="http://schemas.openxmlformats.org/officeDocument/2006/relationships/customXml" Target="ink/ink758.xml"/><Relationship Id="rId1731" Type="http://schemas.openxmlformats.org/officeDocument/2006/relationships/image" Target="media/image863.emf"/><Relationship Id="rId1969" Type="http://schemas.openxmlformats.org/officeDocument/2006/relationships/image" Target="media/image982.emf"/><Relationship Id="rId2147" Type="http://schemas.openxmlformats.org/officeDocument/2006/relationships/image" Target="media/image1071.emf"/><Relationship Id="rId2354" Type="http://schemas.openxmlformats.org/officeDocument/2006/relationships/customXml" Target="ink/ink1170.xml"/><Relationship Id="rId23" Type="http://schemas.openxmlformats.org/officeDocument/2006/relationships/customXml" Target="ink/ink9.xml"/><Relationship Id="rId119" Type="http://schemas.openxmlformats.org/officeDocument/2006/relationships/customXml" Target="ink/ink57.xml"/><Relationship Id="rId326" Type="http://schemas.openxmlformats.org/officeDocument/2006/relationships/image" Target="media/image160.emf"/><Relationship Id="rId533" Type="http://schemas.openxmlformats.org/officeDocument/2006/relationships/customXml" Target="ink/ink264.xml"/><Relationship Id="rId978" Type="http://schemas.openxmlformats.org/officeDocument/2006/relationships/image" Target="media/image486.emf"/><Relationship Id="rId1163" Type="http://schemas.openxmlformats.org/officeDocument/2006/relationships/customXml" Target="ink/ink579.xml"/><Relationship Id="rId1370" Type="http://schemas.openxmlformats.org/officeDocument/2006/relationships/image" Target="media/image682.emf"/><Relationship Id="rId1829" Type="http://schemas.openxmlformats.org/officeDocument/2006/relationships/image" Target="media/image912.emf"/><Relationship Id="rId2007" Type="http://schemas.openxmlformats.org/officeDocument/2006/relationships/image" Target="media/image1001.emf"/><Relationship Id="rId2214" Type="http://schemas.openxmlformats.org/officeDocument/2006/relationships/customXml" Target="ink/ink1100.xml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customXml" Target="ink/ink509.xml"/><Relationship Id="rId1468" Type="http://schemas.openxmlformats.org/officeDocument/2006/relationships/customXml" Target="ink/ink730.xml"/><Relationship Id="rId1675" Type="http://schemas.openxmlformats.org/officeDocument/2006/relationships/image" Target="media/image835.emf"/><Relationship Id="rId1882" Type="http://schemas.openxmlformats.org/officeDocument/2006/relationships/customXml" Target="ink/ink936.xml"/><Relationship Id="rId2298" Type="http://schemas.openxmlformats.org/officeDocument/2006/relationships/customXml" Target="ink/ink1142.xml"/><Relationship Id="rId172" Type="http://schemas.openxmlformats.org/officeDocument/2006/relationships/image" Target="media/image83.emf"/><Relationship Id="rId477" Type="http://schemas.openxmlformats.org/officeDocument/2006/relationships/customXml" Target="ink/ink236.xml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image" Target="media/image612.emf"/><Relationship Id="rId1328" Type="http://schemas.openxmlformats.org/officeDocument/2006/relationships/image" Target="media/image661.emf"/><Relationship Id="rId1535" Type="http://schemas.openxmlformats.org/officeDocument/2006/relationships/image" Target="media/image765.emf"/><Relationship Id="rId2060" Type="http://schemas.openxmlformats.org/officeDocument/2006/relationships/customXml" Target="ink/ink1024.xml"/><Relationship Id="rId2158" Type="http://schemas.openxmlformats.org/officeDocument/2006/relationships/customXml" Target="ink/ink1072.xml"/><Relationship Id="rId2365" Type="http://schemas.openxmlformats.org/officeDocument/2006/relationships/image" Target="media/image1180.emf"/><Relationship Id="rId337" Type="http://schemas.openxmlformats.org/officeDocument/2006/relationships/customXml" Target="ink/ink166.xml"/><Relationship Id="rId891" Type="http://schemas.openxmlformats.org/officeDocument/2006/relationships/customXml" Target="ink/ink443.xml"/><Relationship Id="rId905" Type="http://schemas.openxmlformats.org/officeDocument/2006/relationships/customXml" Target="ink/ink450.xml"/><Relationship Id="rId989" Type="http://schemas.openxmlformats.org/officeDocument/2006/relationships/customXml" Target="ink/ink492.xml"/><Relationship Id="rId1742" Type="http://schemas.openxmlformats.org/officeDocument/2006/relationships/customXml" Target="ink/ink867.xml"/><Relationship Id="rId2018" Type="http://schemas.openxmlformats.org/officeDocument/2006/relationships/customXml" Target="ink/ink1003.xml"/><Relationship Id="rId34" Type="http://schemas.openxmlformats.org/officeDocument/2006/relationships/image" Target="media/image14.emf"/><Relationship Id="rId544" Type="http://schemas.openxmlformats.org/officeDocument/2006/relationships/image" Target="media/image269.emf"/><Relationship Id="rId751" Type="http://schemas.openxmlformats.org/officeDocument/2006/relationships/customXml" Target="ink/ink373.xml"/><Relationship Id="rId849" Type="http://schemas.openxmlformats.org/officeDocument/2006/relationships/customXml" Target="ink/ink422.xml"/><Relationship Id="rId1174" Type="http://schemas.openxmlformats.org/officeDocument/2006/relationships/image" Target="media/image584.emf"/><Relationship Id="rId1381" Type="http://schemas.openxmlformats.org/officeDocument/2006/relationships/customXml" Target="ink/ink688.xml"/><Relationship Id="rId1479" Type="http://schemas.openxmlformats.org/officeDocument/2006/relationships/image" Target="media/image737.emf"/><Relationship Id="rId1602" Type="http://schemas.openxmlformats.org/officeDocument/2006/relationships/customXml" Target="ink/ink797.xml"/><Relationship Id="rId1686" Type="http://schemas.openxmlformats.org/officeDocument/2006/relationships/customXml" Target="ink/ink839.xml"/><Relationship Id="rId2225" Type="http://schemas.openxmlformats.org/officeDocument/2006/relationships/image" Target="media/image1110.emf"/><Relationship Id="rId183" Type="http://schemas.openxmlformats.org/officeDocument/2006/relationships/customXml" Target="ink/ink89.xml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customXml" Target="ink/ink303.xml"/><Relationship Id="rId1034" Type="http://schemas.openxmlformats.org/officeDocument/2006/relationships/image" Target="media/image514.emf"/><Relationship Id="rId1241" Type="http://schemas.openxmlformats.org/officeDocument/2006/relationships/customXml" Target="ink/ink618.xml"/><Relationship Id="rId1339" Type="http://schemas.openxmlformats.org/officeDocument/2006/relationships/customXml" Target="ink/ink667.xml"/><Relationship Id="rId1893" Type="http://schemas.openxmlformats.org/officeDocument/2006/relationships/image" Target="media/image944.emf"/><Relationship Id="rId1907" Type="http://schemas.openxmlformats.org/officeDocument/2006/relationships/image" Target="media/image951.emf"/><Relationship Id="rId2071" Type="http://schemas.openxmlformats.org/officeDocument/2006/relationships/image" Target="media/image1033.emf"/><Relationship Id="rId250" Type="http://schemas.openxmlformats.org/officeDocument/2006/relationships/image" Target="media/image122.emf"/><Relationship Id="rId488" Type="http://schemas.openxmlformats.org/officeDocument/2006/relationships/image" Target="media/image241.emf"/><Relationship Id="rId695" Type="http://schemas.openxmlformats.org/officeDocument/2006/relationships/customXml" Target="ink/ink345.xml"/><Relationship Id="rId709" Type="http://schemas.openxmlformats.org/officeDocument/2006/relationships/customXml" Target="ink/ink352.xml"/><Relationship Id="rId916" Type="http://schemas.openxmlformats.org/officeDocument/2006/relationships/image" Target="media/image455.emf"/><Relationship Id="rId1101" Type="http://schemas.openxmlformats.org/officeDocument/2006/relationships/customXml" Target="ink/ink548.xml"/><Relationship Id="rId1546" Type="http://schemas.openxmlformats.org/officeDocument/2006/relationships/customXml" Target="ink/ink769.xml"/><Relationship Id="rId1753" Type="http://schemas.openxmlformats.org/officeDocument/2006/relationships/image" Target="media/image874.emf"/><Relationship Id="rId1960" Type="http://schemas.openxmlformats.org/officeDocument/2006/relationships/customXml" Target="ink/ink974.xml"/><Relationship Id="rId2169" Type="http://schemas.openxmlformats.org/officeDocument/2006/relationships/image" Target="media/image1082.emf"/><Relationship Id="rId45" Type="http://schemas.openxmlformats.org/officeDocument/2006/relationships/customXml" Target="ink/ink20.xml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customXml" Target="ink/ink275.xml"/><Relationship Id="rId762" Type="http://schemas.openxmlformats.org/officeDocument/2006/relationships/image" Target="media/image378.emf"/><Relationship Id="rId1185" Type="http://schemas.openxmlformats.org/officeDocument/2006/relationships/customXml" Target="ink/ink590.xml"/><Relationship Id="rId1392" Type="http://schemas.openxmlformats.org/officeDocument/2006/relationships/image" Target="media/image693.emf"/><Relationship Id="rId1406" Type="http://schemas.openxmlformats.org/officeDocument/2006/relationships/image" Target="media/image700.emf"/><Relationship Id="rId1613" Type="http://schemas.openxmlformats.org/officeDocument/2006/relationships/image" Target="media/image804.emf"/><Relationship Id="rId1820" Type="http://schemas.openxmlformats.org/officeDocument/2006/relationships/customXml" Target="ink/ink906.xml"/><Relationship Id="rId2029" Type="http://schemas.openxmlformats.org/officeDocument/2006/relationships/image" Target="media/image1012.emf"/><Relationship Id="rId2236" Type="http://schemas.openxmlformats.org/officeDocument/2006/relationships/customXml" Target="ink/ink1111.xml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customXml" Target="ink/ink205.xml"/><Relationship Id="rId622" Type="http://schemas.openxmlformats.org/officeDocument/2006/relationships/image" Target="media/image308.emf"/><Relationship Id="rId1045" Type="http://schemas.openxmlformats.org/officeDocument/2006/relationships/customXml" Target="ink/ink520.xml"/><Relationship Id="rId1252" Type="http://schemas.openxmlformats.org/officeDocument/2006/relationships/image" Target="media/image623.emf"/><Relationship Id="rId1697" Type="http://schemas.openxmlformats.org/officeDocument/2006/relationships/image" Target="media/image846.emf"/><Relationship Id="rId1918" Type="http://schemas.openxmlformats.org/officeDocument/2006/relationships/customXml" Target="ink/ink953.xml"/><Relationship Id="rId2082" Type="http://schemas.openxmlformats.org/officeDocument/2006/relationships/customXml" Target="ink/ink1035.xml"/><Relationship Id="rId2303" Type="http://schemas.openxmlformats.org/officeDocument/2006/relationships/image" Target="media/image1149.emf"/><Relationship Id="rId261" Type="http://schemas.openxmlformats.org/officeDocument/2006/relationships/customXml" Target="ink/ink128.xml"/><Relationship Id="rId499" Type="http://schemas.openxmlformats.org/officeDocument/2006/relationships/customXml" Target="ink/ink247.xml"/><Relationship Id="rId927" Type="http://schemas.openxmlformats.org/officeDocument/2006/relationships/customXml" Target="ink/ink461.xml"/><Relationship Id="rId1112" Type="http://schemas.openxmlformats.org/officeDocument/2006/relationships/image" Target="media/image553.emf"/><Relationship Id="rId1557" Type="http://schemas.openxmlformats.org/officeDocument/2006/relationships/image" Target="media/image776.emf"/><Relationship Id="rId1764" Type="http://schemas.openxmlformats.org/officeDocument/2006/relationships/customXml" Target="ink/ink878.xml"/><Relationship Id="rId1971" Type="http://schemas.openxmlformats.org/officeDocument/2006/relationships/image" Target="media/image983.emf"/><Relationship Id="rId56" Type="http://schemas.openxmlformats.org/officeDocument/2006/relationships/image" Target="media/image25.emf"/><Relationship Id="rId359" Type="http://schemas.openxmlformats.org/officeDocument/2006/relationships/customXml" Target="ink/ink177.xml"/><Relationship Id="rId566" Type="http://schemas.openxmlformats.org/officeDocument/2006/relationships/image" Target="media/image280.emf"/><Relationship Id="rId773" Type="http://schemas.openxmlformats.org/officeDocument/2006/relationships/customXml" Target="ink/ink384.xml"/><Relationship Id="rId1196" Type="http://schemas.openxmlformats.org/officeDocument/2006/relationships/image" Target="media/image595.emf"/><Relationship Id="rId1417" Type="http://schemas.openxmlformats.org/officeDocument/2006/relationships/customXml" Target="ink/ink706.xml"/><Relationship Id="rId1624" Type="http://schemas.openxmlformats.org/officeDocument/2006/relationships/customXml" Target="ink/ink808.xml"/><Relationship Id="rId1831" Type="http://schemas.openxmlformats.org/officeDocument/2006/relationships/image" Target="media/image913.emf"/><Relationship Id="rId2247" Type="http://schemas.openxmlformats.org/officeDocument/2006/relationships/image" Target="media/image1121.emf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image" Target="media/image210.emf"/><Relationship Id="rId633" Type="http://schemas.openxmlformats.org/officeDocument/2006/relationships/customXml" Target="ink/ink314.xml"/><Relationship Id="rId980" Type="http://schemas.openxmlformats.org/officeDocument/2006/relationships/image" Target="media/image487.emf"/><Relationship Id="rId1056" Type="http://schemas.openxmlformats.org/officeDocument/2006/relationships/image" Target="media/image525.emf"/><Relationship Id="rId1263" Type="http://schemas.openxmlformats.org/officeDocument/2006/relationships/customXml" Target="ink/ink629.xml"/><Relationship Id="rId1929" Type="http://schemas.openxmlformats.org/officeDocument/2006/relationships/image" Target="media/image962.emf"/><Relationship Id="rId2093" Type="http://schemas.openxmlformats.org/officeDocument/2006/relationships/image" Target="media/image1044.emf"/><Relationship Id="rId2107" Type="http://schemas.openxmlformats.org/officeDocument/2006/relationships/image" Target="media/image1051.emf"/><Relationship Id="rId2314" Type="http://schemas.openxmlformats.org/officeDocument/2006/relationships/customXml" Target="ink/ink1150.xml"/><Relationship Id="rId840" Type="http://schemas.openxmlformats.org/officeDocument/2006/relationships/image" Target="media/image417.emf"/><Relationship Id="rId938" Type="http://schemas.openxmlformats.org/officeDocument/2006/relationships/image" Target="media/image466.emf"/><Relationship Id="rId1470" Type="http://schemas.openxmlformats.org/officeDocument/2006/relationships/customXml" Target="ink/ink731.xml"/><Relationship Id="rId1568" Type="http://schemas.openxmlformats.org/officeDocument/2006/relationships/customXml" Target="ink/ink780.xml"/><Relationship Id="rId1775" Type="http://schemas.openxmlformats.org/officeDocument/2006/relationships/image" Target="media/image885.emf"/><Relationship Id="rId67" Type="http://schemas.openxmlformats.org/officeDocument/2006/relationships/customXml" Target="ink/ink31.xml"/><Relationship Id="rId272" Type="http://schemas.openxmlformats.org/officeDocument/2006/relationships/image" Target="media/image133.emf"/><Relationship Id="rId577" Type="http://schemas.openxmlformats.org/officeDocument/2006/relationships/customXml" Target="ink/ink286.xml"/><Relationship Id="rId700" Type="http://schemas.openxmlformats.org/officeDocument/2006/relationships/image" Target="media/image347.emf"/><Relationship Id="rId1123" Type="http://schemas.openxmlformats.org/officeDocument/2006/relationships/customXml" Target="ink/ink559.xml"/><Relationship Id="rId1330" Type="http://schemas.openxmlformats.org/officeDocument/2006/relationships/image" Target="media/image662.emf"/><Relationship Id="rId1428" Type="http://schemas.openxmlformats.org/officeDocument/2006/relationships/customXml" Target="ink/ink710.xml"/><Relationship Id="rId1635" Type="http://schemas.openxmlformats.org/officeDocument/2006/relationships/image" Target="media/image815.emf"/><Relationship Id="rId1982" Type="http://schemas.openxmlformats.org/officeDocument/2006/relationships/customXml" Target="ink/ink985.xml"/><Relationship Id="rId2160" Type="http://schemas.openxmlformats.org/officeDocument/2006/relationships/customXml" Target="ink/ink1073.xml"/><Relationship Id="rId2258" Type="http://schemas.openxmlformats.org/officeDocument/2006/relationships/customXml" Target="ink/ink1122.xml"/><Relationship Id="rId132" Type="http://schemas.openxmlformats.org/officeDocument/2006/relationships/image" Target="media/image63.emf"/><Relationship Id="rId784" Type="http://schemas.openxmlformats.org/officeDocument/2006/relationships/image" Target="media/image389.emf"/><Relationship Id="rId991" Type="http://schemas.openxmlformats.org/officeDocument/2006/relationships/customXml" Target="ink/ink493.xml"/><Relationship Id="rId1067" Type="http://schemas.openxmlformats.org/officeDocument/2006/relationships/customXml" Target="ink/ink531.xml"/><Relationship Id="rId1842" Type="http://schemas.openxmlformats.org/officeDocument/2006/relationships/customXml" Target="ink/ink917.xml"/><Relationship Id="rId2020" Type="http://schemas.openxmlformats.org/officeDocument/2006/relationships/customXml" Target="ink/ink1004.xml"/><Relationship Id="rId437" Type="http://schemas.openxmlformats.org/officeDocument/2006/relationships/customXml" Target="ink/ink216.xml"/><Relationship Id="rId644" Type="http://schemas.openxmlformats.org/officeDocument/2006/relationships/image" Target="media/image319.emf"/><Relationship Id="rId851" Type="http://schemas.openxmlformats.org/officeDocument/2006/relationships/customXml" Target="ink/ink423.xml"/><Relationship Id="rId1274" Type="http://schemas.openxmlformats.org/officeDocument/2006/relationships/image" Target="media/image634.emf"/><Relationship Id="rId1481" Type="http://schemas.openxmlformats.org/officeDocument/2006/relationships/image" Target="media/image738.emf"/><Relationship Id="rId1579" Type="http://schemas.openxmlformats.org/officeDocument/2006/relationships/image" Target="media/image787.emf"/><Relationship Id="rId1702" Type="http://schemas.openxmlformats.org/officeDocument/2006/relationships/customXml" Target="ink/ink847.xml"/><Relationship Id="rId2118" Type="http://schemas.openxmlformats.org/officeDocument/2006/relationships/customXml" Target="ink/ink1053.xml"/><Relationship Id="rId2325" Type="http://schemas.openxmlformats.org/officeDocument/2006/relationships/image" Target="media/image1160.emf"/><Relationship Id="rId283" Type="http://schemas.openxmlformats.org/officeDocument/2006/relationships/customXml" Target="ink/ink139.xml"/><Relationship Id="rId490" Type="http://schemas.openxmlformats.org/officeDocument/2006/relationships/image" Target="media/image242.emf"/><Relationship Id="rId504" Type="http://schemas.openxmlformats.org/officeDocument/2006/relationships/image" Target="media/image249.emf"/><Relationship Id="rId711" Type="http://schemas.openxmlformats.org/officeDocument/2006/relationships/customXml" Target="ink/ink353.xml"/><Relationship Id="rId949" Type="http://schemas.openxmlformats.org/officeDocument/2006/relationships/customXml" Target="ink/ink472.xml"/><Relationship Id="rId1134" Type="http://schemas.openxmlformats.org/officeDocument/2006/relationships/image" Target="media/image564.emf"/><Relationship Id="rId1341" Type="http://schemas.openxmlformats.org/officeDocument/2006/relationships/customXml" Target="ink/ink668.xml"/><Relationship Id="rId1786" Type="http://schemas.openxmlformats.org/officeDocument/2006/relationships/customXml" Target="ink/ink889.xml"/><Relationship Id="rId1993" Type="http://schemas.openxmlformats.org/officeDocument/2006/relationships/image" Target="media/image994.emf"/><Relationship Id="rId2171" Type="http://schemas.openxmlformats.org/officeDocument/2006/relationships/image" Target="media/image1083.emf"/><Relationship Id="rId78" Type="http://schemas.openxmlformats.org/officeDocument/2006/relationships/image" Target="media/image36.emf"/><Relationship Id="rId143" Type="http://schemas.openxmlformats.org/officeDocument/2006/relationships/customXml" Target="ink/ink69.xml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customXml" Target="ink/ink395.xml"/><Relationship Id="rId809" Type="http://schemas.openxmlformats.org/officeDocument/2006/relationships/customXml" Target="ink/ink402.xml"/><Relationship Id="rId1201" Type="http://schemas.openxmlformats.org/officeDocument/2006/relationships/customXml" Target="ink/ink598.xml"/><Relationship Id="rId1439" Type="http://schemas.openxmlformats.org/officeDocument/2006/relationships/image" Target="media/image717.emf"/><Relationship Id="rId1646" Type="http://schemas.openxmlformats.org/officeDocument/2006/relationships/customXml" Target="ink/ink819.xml"/><Relationship Id="rId1853" Type="http://schemas.openxmlformats.org/officeDocument/2006/relationships/image" Target="media/image924.emf"/><Relationship Id="rId2031" Type="http://schemas.openxmlformats.org/officeDocument/2006/relationships/image" Target="media/image1013.emf"/><Relationship Id="rId2269" Type="http://schemas.openxmlformats.org/officeDocument/2006/relationships/image" Target="media/image1132.emf"/><Relationship Id="rId9" Type="http://schemas.openxmlformats.org/officeDocument/2006/relationships/customXml" Target="ink/ink2.xml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customXml" Target="ink/ink325.xml"/><Relationship Id="rId862" Type="http://schemas.openxmlformats.org/officeDocument/2006/relationships/image" Target="media/image428.emf"/><Relationship Id="rId1078" Type="http://schemas.openxmlformats.org/officeDocument/2006/relationships/image" Target="media/image536.emf"/><Relationship Id="rId1285" Type="http://schemas.openxmlformats.org/officeDocument/2006/relationships/customXml" Target="ink/ink640.xml"/><Relationship Id="rId1492" Type="http://schemas.openxmlformats.org/officeDocument/2006/relationships/customXml" Target="ink/ink742.xml"/><Relationship Id="rId1506" Type="http://schemas.openxmlformats.org/officeDocument/2006/relationships/customXml" Target="ink/ink749.xml"/><Relationship Id="rId1713" Type="http://schemas.openxmlformats.org/officeDocument/2006/relationships/image" Target="media/image854.emf"/><Relationship Id="rId1920" Type="http://schemas.openxmlformats.org/officeDocument/2006/relationships/customXml" Target="ink/ink954.xml"/><Relationship Id="rId2129" Type="http://schemas.openxmlformats.org/officeDocument/2006/relationships/image" Target="media/image1062.emf"/><Relationship Id="rId2336" Type="http://schemas.openxmlformats.org/officeDocument/2006/relationships/customXml" Target="ink/ink1161.xml"/><Relationship Id="rId294" Type="http://schemas.openxmlformats.org/officeDocument/2006/relationships/image" Target="media/image144.emf"/><Relationship Id="rId308" Type="http://schemas.openxmlformats.org/officeDocument/2006/relationships/image" Target="media/image151.emf"/><Relationship Id="rId515" Type="http://schemas.openxmlformats.org/officeDocument/2006/relationships/customXml" Target="ink/ink255.xml"/><Relationship Id="rId722" Type="http://schemas.openxmlformats.org/officeDocument/2006/relationships/image" Target="media/image358.emf"/><Relationship Id="rId1145" Type="http://schemas.openxmlformats.org/officeDocument/2006/relationships/customXml" Target="ink/ink570.xml"/><Relationship Id="rId1352" Type="http://schemas.openxmlformats.org/officeDocument/2006/relationships/image" Target="media/image673.emf"/><Relationship Id="rId1797" Type="http://schemas.openxmlformats.org/officeDocument/2006/relationships/image" Target="media/image896.emf"/><Relationship Id="rId2182" Type="http://schemas.openxmlformats.org/officeDocument/2006/relationships/customXml" Target="ink/ink1084.xml"/><Relationship Id="rId89" Type="http://schemas.openxmlformats.org/officeDocument/2006/relationships/customXml" Target="ink/ink42.xml"/><Relationship Id="rId154" Type="http://schemas.openxmlformats.org/officeDocument/2006/relationships/image" Target="media/image74.emf"/><Relationship Id="rId361" Type="http://schemas.openxmlformats.org/officeDocument/2006/relationships/customXml" Target="ink/ink178.xml"/><Relationship Id="rId599" Type="http://schemas.openxmlformats.org/officeDocument/2006/relationships/customXml" Target="ink/ink297.xml"/><Relationship Id="rId1005" Type="http://schemas.openxmlformats.org/officeDocument/2006/relationships/customXml" Target="ink/ink500.xml"/><Relationship Id="rId1212" Type="http://schemas.openxmlformats.org/officeDocument/2006/relationships/image" Target="media/image603.emf"/><Relationship Id="rId1657" Type="http://schemas.openxmlformats.org/officeDocument/2006/relationships/image" Target="media/image826.emf"/><Relationship Id="rId1864" Type="http://schemas.openxmlformats.org/officeDocument/2006/relationships/customXml" Target="ink/ink927.xml"/><Relationship Id="rId2042" Type="http://schemas.openxmlformats.org/officeDocument/2006/relationships/customXml" Target="ink/ink1015.xml"/><Relationship Id="rId459" Type="http://schemas.openxmlformats.org/officeDocument/2006/relationships/customXml" Target="ink/ink227.xml"/><Relationship Id="rId666" Type="http://schemas.openxmlformats.org/officeDocument/2006/relationships/image" Target="media/image330.emf"/><Relationship Id="rId873" Type="http://schemas.openxmlformats.org/officeDocument/2006/relationships/customXml" Target="ink/ink434.xml"/><Relationship Id="rId1089" Type="http://schemas.openxmlformats.org/officeDocument/2006/relationships/customXml" Target="ink/ink542.xml"/><Relationship Id="rId1296" Type="http://schemas.openxmlformats.org/officeDocument/2006/relationships/image" Target="media/image645.emf"/><Relationship Id="rId1517" Type="http://schemas.openxmlformats.org/officeDocument/2006/relationships/image" Target="media/image756.emf"/><Relationship Id="rId1724" Type="http://schemas.openxmlformats.org/officeDocument/2006/relationships/customXml" Target="ink/ink858.xml"/><Relationship Id="rId2347" Type="http://schemas.openxmlformats.org/officeDocument/2006/relationships/image" Target="media/image1171.emf"/><Relationship Id="rId16" Type="http://schemas.openxmlformats.org/officeDocument/2006/relationships/image" Target="media/image5.emf"/><Relationship Id="rId221" Type="http://schemas.openxmlformats.org/officeDocument/2006/relationships/customXml" Target="ink/ink108.xml"/><Relationship Id="rId319" Type="http://schemas.openxmlformats.org/officeDocument/2006/relationships/customXml" Target="ink/ink157.xml"/><Relationship Id="rId526" Type="http://schemas.openxmlformats.org/officeDocument/2006/relationships/image" Target="media/image260.emf"/><Relationship Id="rId1156" Type="http://schemas.openxmlformats.org/officeDocument/2006/relationships/image" Target="media/image575.emf"/><Relationship Id="rId1363" Type="http://schemas.openxmlformats.org/officeDocument/2006/relationships/customXml" Target="ink/ink679.xml"/><Relationship Id="rId1931" Type="http://schemas.openxmlformats.org/officeDocument/2006/relationships/image" Target="media/image963.emf"/><Relationship Id="rId2207" Type="http://schemas.openxmlformats.org/officeDocument/2006/relationships/image" Target="media/image1101.emf"/><Relationship Id="rId733" Type="http://schemas.openxmlformats.org/officeDocument/2006/relationships/customXml" Target="ink/ink364.xml"/><Relationship Id="rId940" Type="http://schemas.openxmlformats.org/officeDocument/2006/relationships/image" Target="media/image467.emf"/><Relationship Id="rId1016" Type="http://schemas.openxmlformats.org/officeDocument/2006/relationships/image" Target="media/image505.emf"/><Relationship Id="rId1570" Type="http://schemas.openxmlformats.org/officeDocument/2006/relationships/customXml" Target="ink/ink781.xml"/><Relationship Id="rId1668" Type="http://schemas.openxmlformats.org/officeDocument/2006/relationships/customXml" Target="ink/ink830.xml"/><Relationship Id="rId1875" Type="http://schemas.openxmlformats.org/officeDocument/2006/relationships/image" Target="media/image935.emf"/><Relationship Id="rId2193" Type="http://schemas.openxmlformats.org/officeDocument/2006/relationships/image" Target="media/image1094.emf"/><Relationship Id="rId165" Type="http://schemas.openxmlformats.org/officeDocument/2006/relationships/customXml" Target="ink/ink80.xml"/><Relationship Id="rId372" Type="http://schemas.openxmlformats.org/officeDocument/2006/relationships/image" Target="media/image183.emf"/><Relationship Id="rId677" Type="http://schemas.openxmlformats.org/officeDocument/2006/relationships/customXml" Target="ink/ink336.xml"/><Relationship Id="rId800" Type="http://schemas.openxmlformats.org/officeDocument/2006/relationships/image" Target="media/image397.emf"/><Relationship Id="rId1223" Type="http://schemas.openxmlformats.org/officeDocument/2006/relationships/customXml" Target="ink/ink609.xml"/><Relationship Id="rId1430" Type="http://schemas.openxmlformats.org/officeDocument/2006/relationships/customXml" Target="ink/ink711.xml"/><Relationship Id="rId1528" Type="http://schemas.openxmlformats.org/officeDocument/2006/relationships/customXml" Target="ink/ink760.xml"/><Relationship Id="rId2053" Type="http://schemas.openxmlformats.org/officeDocument/2006/relationships/image" Target="media/image1024.emf"/><Relationship Id="rId2260" Type="http://schemas.openxmlformats.org/officeDocument/2006/relationships/customXml" Target="ink/ink1123.xml"/><Relationship Id="rId2358" Type="http://schemas.openxmlformats.org/officeDocument/2006/relationships/customXml" Target="ink/ink1172.xml"/><Relationship Id="rId232" Type="http://schemas.openxmlformats.org/officeDocument/2006/relationships/image" Target="media/image113.emf"/><Relationship Id="rId884" Type="http://schemas.openxmlformats.org/officeDocument/2006/relationships/image" Target="media/image439.emf"/><Relationship Id="rId1735" Type="http://schemas.openxmlformats.org/officeDocument/2006/relationships/image" Target="media/image865.emf"/><Relationship Id="rId1942" Type="http://schemas.openxmlformats.org/officeDocument/2006/relationships/customXml" Target="ink/ink965.xml"/><Relationship Id="rId2120" Type="http://schemas.openxmlformats.org/officeDocument/2006/relationships/customXml" Target="ink/ink1054.xml"/><Relationship Id="rId27" Type="http://schemas.openxmlformats.org/officeDocument/2006/relationships/customXml" Target="ink/ink11.xml"/><Relationship Id="rId537" Type="http://schemas.openxmlformats.org/officeDocument/2006/relationships/customXml" Target="ink/ink266.xml"/><Relationship Id="rId744" Type="http://schemas.openxmlformats.org/officeDocument/2006/relationships/image" Target="media/image369.emf"/><Relationship Id="rId951" Type="http://schemas.openxmlformats.org/officeDocument/2006/relationships/customXml" Target="ink/ink473.xml"/><Relationship Id="rId1167" Type="http://schemas.openxmlformats.org/officeDocument/2006/relationships/customXml" Target="ink/ink581.xml"/><Relationship Id="rId1374" Type="http://schemas.openxmlformats.org/officeDocument/2006/relationships/image" Target="media/image684.emf"/><Relationship Id="rId1581" Type="http://schemas.openxmlformats.org/officeDocument/2006/relationships/image" Target="media/image788.emf"/><Relationship Id="rId1679" Type="http://schemas.openxmlformats.org/officeDocument/2006/relationships/image" Target="media/image837.emf"/><Relationship Id="rId1802" Type="http://schemas.openxmlformats.org/officeDocument/2006/relationships/customXml" Target="ink/ink897.xml"/><Relationship Id="rId2218" Type="http://schemas.openxmlformats.org/officeDocument/2006/relationships/customXml" Target="ink/ink1102.xml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customXml" Target="ink/ink189.xml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customXml" Target="ink/ink403.xml"/><Relationship Id="rId1027" Type="http://schemas.openxmlformats.org/officeDocument/2006/relationships/customXml" Target="ink/ink511.xml"/><Relationship Id="rId1234" Type="http://schemas.openxmlformats.org/officeDocument/2006/relationships/image" Target="media/image614.emf"/><Relationship Id="rId1441" Type="http://schemas.openxmlformats.org/officeDocument/2006/relationships/image" Target="media/image718.emf"/><Relationship Id="rId1886" Type="http://schemas.openxmlformats.org/officeDocument/2006/relationships/customXml" Target="ink/ink938.xml"/><Relationship Id="rId2064" Type="http://schemas.openxmlformats.org/officeDocument/2006/relationships/customXml" Target="ink/ink1026.xml"/><Relationship Id="rId2271" Type="http://schemas.openxmlformats.org/officeDocument/2006/relationships/image" Target="media/image1133.emf"/><Relationship Id="rId243" Type="http://schemas.openxmlformats.org/officeDocument/2006/relationships/customXml" Target="ink/ink119.xml"/><Relationship Id="rId450" Type="http://schemas.openxmlformats.org/officeDocument/2006/relationships/image" Target="media/image222.emf"/><Relationship Id="rId688" Type="http://schemas.openxmlformats.org/officeDocument/2006/relationships/image" Target="media/image341.emf"/><Relationship Id="rId895" Type="http://schemas.openxmlformats.org/officeDocument/2006/relationships/customXml" Target="ink/ink445.xml"/><Relationship Id="rId909" Type="http://schemas.openxmlformats.org/officeDocument/2006/relationships/customXml" Target="ink/ink452.xml"/><Relationship Id="rId1080" Type="http://schemas.openxmlformats.org/officeDocument/2006/relationships/image" Target="media/image537.emf"/><Relationship Id="rId1301" Type="http://schemas.openxmlformats.org/officeDocument/2006/relationships/customXml" Target="ink/ink648.xml"/><Relationship Id="rId1539" Type="http://schemas.openxmlformats.org/officeDocument/2006/relationships/image" Target="media/image767.emf"/><Relationship Id="rId1746" Type="http://schemas.openxmlformats.org/officeDocument/2006/relationships/customXml" Target="ink/ink869.xml"/><Relationship Id="rId1953" Type="http://schemas.openxmlformats.org/officeDocument/2006/relationships/image" Target="media/image974.emf"/><Relationship Id="rId2131" Type="http://schemas.openxmlformats.org/officeDocument/2006/relationships/image" Target="media/image1063.emf"/><Relationship Id="rId2369" Type="http://schemas.openxmlformats.org/officeDocument/2006/relationships/header" Target="header1.xml"/><Relationship Id="rId38" Type="http://schemas.openxmlformats.org/officeDocument/2006/relationships/image" Target="media/image16.emf"/><Relationship Id="rId103" Type="http://schemas.openxmlformats.org/officeDocument/2006/relationships/customXml" Target="ink/ink49.xml"/><Relationship Id="rId310" Type="http://schemas.openxmlformats.org/officeDocument/2006/relationships/image" Target="media/image152.emf"/><Relationship Id="rId548" Type="http://schemas.openxmlformats.org/officeDocument/2006/relationships/image" Target="media/image271.emf"/><Relationship Id="rId755" Type="http://schemas.openxmlformats.org/officeDocument/2006/relationships/customXml" Target="ink/ink375.xml"/><Relationship Id="rId962" Type="http://schemas.openxmlformats.org/officeDocument/2006/relationships/image" Target="media/image478.emf"/><Relationship Id="rId1178" Type="http://schemas.openxmlformats.org/officeDocument/2006/relationships/image" Target="media/image586.emf"/><Relationship Id="rId1385" Type="http://schemas.openxmlformats.org/officeDocument/2006/relationships/customXml" Target="ink/ink690.xml"/><Relationship Id="rId1592" Type="http://schemas.openxmlformats.org/officeDocument/2006/relationships/customXml" Target="ink/ink792.xml"/><Relationship Id="rId1606" Type="http://schemas.openxmlformats.org/officeDocument/2006/relationships/customXml" Target="ink/ink799.xml"/><Relationship Id="rId1813" Type="http://schemas.openxmlformats.org/officeDocument/2006/relationships/image" Target="media/image904.emf"/><Relationship Id="rId2229" Type="http://schemas.openxmlformats.org/officeDocument/2006/relationships/image" Target="media/image1112.emf"/><Relationship Id="rId91" Type="http://schemas.openxmlformats.org/officeDocument/2006/relationships/customXml" Target="ink/ink43.xml"/><Relationship Id="rId187" Type="http://schemas.openxmlformats.org/officeDocument/2006/relationships/customXml" Target="ink/ink91.xml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customXml" Target="ink/ink305.xml"/><Relationship Id="rId822" Type="http://schemas.openxmlformats.org/officeDocument/2006/relationships/image" Target="media/image408.emf"/><Relationship Id="rId1038" Type="http://schemas.openxmlformats.org/officeDocument/2006/relationships/image" Target="media/image516.emf"/><Relationship Id="rId1245" Type="http://schemas.openxmlformats.org/officeDocument/2006/relationships/customXml" Target="ink/ink620.xml"/><Relationship Id="rId1452" Type="http://schemas.openxmlformats.org/officeDocument/2006/relationships/customXml" Target="ink/ink722.xml"/><Relationship Id="rId1897" Type="http://schemas.openxmlformats.org/officeDocument/2006/relationships/image" Target="media/image946.emf"/><Relationship Id="rId2075" Type="http://schemas.openxmlformats.org/officeDocument/2006/relationships/image" Target="media/image1035.emf"/><Relationship Id="rId2282" Type="http://schemas.openxmlformats.org/officeDocument/2006/relationships/customXml" Target="ink/ink1134.xml"/><Relationship Id="rId254" Type="http://schemas.openxmlformats.org/officeDocument/2006/relationships/image" Target="media/image124.emf"/><Relationship Id="rId699" Type="http://schemas.openxmlformats.org/officeDocument/2006/relationships/customXml" Target="ink/ink347.xml"/><Relationship Id="rId1091" Type="http://schemas.openxmlformats.org/officeDocument/2006/relationships/customXml" Target="ink/ink543.xml"/><Relationship Id="rId1105" Type="http://schemas.openxmlformats.org/officeDocument/2006/relationships/customXml" Target="ink/ink550.xml"/><Relationship Id="rId1312" Type="http://schemas.openxmlformats.org/officeDocument/2006/relationships/image" Target="media/image653.emf"/><Relationship Id="rId1757" Type="http://schemas.openxmlformats.org/officeDocument/2006/relationships/image" Target="media/image876.emf"/><Relationship Id="rId1964" Type="http://schemas.openxmlformats.org/officeDocument/2006/relationships/customXml" Target="ink/ink976.xml"/><Relationship Id="rId49" Type="http://schemas.openxmlformats.org/officeDocument/2006/relationships/customXml" Target="ink/ink22.xml"/><Relationship Id="rId114" Type="http://schemas.openxmlformats.org/officeDocument/2006/relationships/image" Target="media/image54.emf"/><Relationship Id="rId461" Type="http://schemas.openxmlformats.org/officeDocument/2006/relationships/customXml" Target="ink/ink228.xml"/><Relationship Id="rId559" Type="http://schemas.openxmlformats.org/officeDocument/2006/relationships/customXml" Target="ink/ink277.xml"/><Relationship Id="rId766" Type="http://schemas.openxmlformats.org/officeDocument/2006/relationships/image" Target="media/image380.emf"/><Relationship Id="rId1189" Type="http://schemas.openxmlformats.org/officeDocument/2006/relationships/customXml" Target="ink/ink592.xml"/><Relationship Id="rId1396" Type="http://schemas.openxmlformats.org/officeDocument/2006/relationships/image" Target="media/image695.emf"/><Relationship Id="rId1617" Type="http://schemas.openxmlformats.org/officeDocument/2006/relationships/image" Target="media/image806.emf"/><Relationship Id="rId1824" Type="http://schemas.openxmlformats.org/officeDocument/2006/relationships/customXml" Target="ink/ink908.xml"/><Relationship Id="rId2142" Type="http://schemas.openxmlformats.org/officeDocument/2006/relationships/customXml" Target="ink/ink1065.xml"/><Relationship Id="rId198" Type="http://schemas.openxmlformats.org/officeDocument/2006/relationships/image" Target="media/image96.emf"/><Relationship Id="rId321" Type="http://schemas.openxmlformats.org/officeDocument/2006/relationships/customXml" Target="ink/ink158.xml"/><Relationship Id="rId419" Type="http://schemas.openxmlformats.org/officeDocument/2006/relationships/customXml" Target="ink/ink207.xml"/><Relationship Id="rId626" Type="http://schemas.openxmlformats.org/officeDocument/2006/relationships/image" Target="media/image310.emf"/><Relationship Id="rId973" Type="http://schemas.openxmlformats.org/officeDocument/2006/relationships/customXml" Target="ink/ink484.xml"/><Relationship Id="rId1049" Type="http://schemas.openxmlformats.org/officeDocument/2006/relationships/customXml" Target="ink/ink522.xml"/><Relationship Id="rId1256" Type="http://schemas.openxmlformats.org/officeDocument/2006/relationships/image" Target="media/image625.emf"/><Relationship Id="rId2002" Type="http://schemas.openxmlformats.org/officeDocument/2006/relationships/customXml" Target="ink/ink995.xml"/><Relationship Id="rId2086" Type="http://schemas.openxmlformats.org/officeDocument/2006/relationships/customXml" Target="ink/ink1037.xml"/><Relationship Id="rId2307" Type="http://schemas.openxmlformats.org/officeDocument/2006/relationships/image" Target="media/image1151.emf"/><Relationship Id="rId833" Type="http://schemas.openxmlformats.org/officeDocument/2006/relationships/customXml" Target="ink/ink414.xml"/><Relationship Id="rId1116" Type="http://schemas.openxmlformats.org/officeDocument/2006/relationships/image" Target="media/image555.emf"/><Relationship Id="rId1463" Type="http://schemas.openxmlformats.org/officeDocument/2006/relationships/image" Target="media/image729.emf"/><Relationship Id="rId1670" Type="http://schemas.openxmlformats.org/officeDocument/2006/relationships/customXml" Target="ink/ink831.xml"/><Relationship Id="rId1768" Type="http://schemas.openxmlformats.org/officeDocument/2006/relationships/customXml" Target="ink/ink880.xml"/><Relationship Id="rId2293" Type="http://schemas.openxmlformats.org/officeDocument/2006/relationships/image" Target="media/image1144.emf"/><Relationship Id="rId265" Type="http://schemas.openxmlformats.org/officeDocument/2006/relationships/customXml" Target="ink/ink130.xml"/><Relationship Id="rId472" Type="http://schemas.openxmlformats.org/officeDocument/2006/relationships/image" Target="media/image233.emf"/><Relationship Id="rId900" Type="http://schemas.openxmlformats.org/officeDocument/2006/relationships/image" Target="media/image447.emf"/><Relationship Id="rId1323" Type="http://schemas.openxmlformats.org/officeDocument/2006/relationships/customXml" Target="ink/ink659.xml"/><Relationship Id="rId1530" Type="http://schemas.openxmlformats.org/officeDocument/2006/relationships/customXml" Target="ink/ink761.xml"/><Relationship Id="rId1628" Type="http://schemas.openxmlformats.org/officeDocument/2006/relationships/customXml" Target="ink/ink810.xml"/><Relationship Id="rId1975" Type="http://schemas.openxmlformats.org/officeDocument/2006/relationships/image" Target="media/image985.emf"/><Relationship Id="rId2153" Type="http://schemas.openxmlformats.org/officeDocument/2006/relationships/image" Target="media/image1074.emf"/><Relationship Id="rId2360" Type="http://schemas.openxmlformats.org/officeDocument/2006/relationships/customXml" Target="ink/ink1173.xml"/><Relationship Id="rId125" Type="http://schemas.openxmlformats.org/officeDocument/2006/relationships/customXml" Target="ink/ink60.xml"/><Relationship Id="rId332" Type="http://schemas.openxmlformats.org/officeDocument/2006/relationships/image" Target="media/image163.emf"/><Relationship Id="rId777" Type="http://schemas.openxmlformats.org/officeDocument/2006/relationships/customXml" Target="ink/ink386.xml"/><Relationship Id="rId984" Type="http://schemas.openxmlformats.org/officeDocument/2006/relationships/image" Target="media/image489.emf"/><Relationship Id="rId1835" Type="http://schemas.openxmlformats.org/officeDocument/2006/relationships/image" Target="media/image915.emf"/><Relationship Id="rId2013" Type="http://schemas.openxmlformats.org/officeDocument/2006/relationships/image" Target="media/image1004.emf"/><Relationship Id="rId2220" Type="http://schemas.openxmlformats.org/officeDocument/2006/relationships/customXml" Target="ink/ink1103.xml"/><Relationship Id="rId637" Type="http://schemas.openxmlformats.org/officeDocument/2006/relationships/customXml" Target="ink/ink316.xml"/><Relationship Id="rId844" Type="http://schemas.openxmlformats.org/officeDocument/2006/relationships/image" Target="media/image419.emf"/><Relationship Id="rId1267" Type="http://schemas.openxmlformats.org/officeDocument/2006/relationships/customXml" Target="ink/ink631.xml"/><Relationship Id="rId1474" Type="http://schemas.openxmlformats.org/officeDocument/2006/relationships/customXml" Target="ink/ink733.xml"/><Relationship Id="rId1681" Type="http://schemas.openxmlformats.org/officeDocument/2006/relationships/image" Target="media/image838.emf"/><Relationship Id="rId1902" Type="http://schemas.openxmlformats.org/officeDocument/2006/relationships/customXml" Target="ink/ink946.xml"/><Relationship Id="rId2097" Type="http://schemas.openxmlformats.org/officeDocument/2006/relationships/image" Target="media/image1046.emf"/><Relationship Id="rId2318" Type="http://schemas.openxmlformats.org/officeDocument/2006/relationships/customXml" Target="ink/ink1152.xml"/><Relationship Id="rId276" Type="http://schemas.openxmlformats.org/officeDocument/2006/relationships/image" Target="media/image135.emf"/><Relationship Id="rId483" Type="http://schemas.openxmlformats.org/officeDocument/2006/relationships/customXml" Target="ink/ink239.xml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customXml" Target="ink/ink453.xml"/><Relationship Id="rId1127" Type="http://schemas.openxmlformats.org/officeDocument/2006/relationships/customXml" Target="ink/ink561.xml"/><Relationship Id="rId1334" Type="http://schemas.openxmlformats.org/officeDocument/2006/relationships/image" Target="media/image664.emf"/><Relationship Id="rId1541" Type="http://schemas.openxmlformats.org/officeDocument/2006/relationships/image" Target="media/image768.emf"/><Relationship Id="rId1779" Type="http://schemas.openxmlformats.org/officeDocument/2006/relationships/image" Target="media/image887.emf"/><Relationship Id="rId1986" Type="http://schemas.openxmlformats.org/officeDocument/2006/relationships/customXml" Target="ink/ink987.xml"/><Relationship Id="rId2164" Type="http://schemas.openxmlformats.org/officeDocument/2006/relationships/customXml" Target="ink/ink1075.xml"/><Relationship Id="rId2371" Type="http://schemas.openxmlformats.org/officeDocument/2006/relationships/fontTable" Target="fontTable.xml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customXml" Target="ink/ink169.xml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customXml" Target="ink/ink495.xml"/><Relationship Id="rId1180" Type="http://schemas.openxmlformats.org/officeDocument/2006/relationships/image" Target="media/image587.emf"/><Relationship Id="rId1401" Type="http://schemas.openxmlformats.org/officeDocument/2006/relationships/customXml" Target="ink/ink698.xml"/><Relationship Id="rId1639" Type="http://schemas.openxmlformats.org/officeDocument/2006/relationships/image" Target="media/image817.emf"/><Relationship Id="rId1846" Type="http://schemas.openxmlformats.org/officeDocument/2006/relationships/customXml" Target="ink/ink919.xml"/><Relationship Id="rId2024" Type="http://schemas.openxmlformats.org/officeDocument/2006/relationships/customXml" Target="ink/ink1006.xml"/><Relationship Id="rId2231" Type="http://schemas.openxmlformats.org/officeDocument/2006/relationships/image" Target="media/image1113.emf"/><Relationship Id="rId203" Type="http://schemas.openxmlformats.org/officeDocument/2006/relationships/customXml" Target="ink/ink99.xml"/><Relationship Id="rId648" Type="http://schemas.openxmlformats.org/officeDocument/2006/relationships/image" Target="media/image321.emf"/><Relationship Id="rId855" Type="http://schemas.openxmlformats.org/officeDocument/2006/relationships/customXml" Target="ink/ink425.xml"/><Relationship Id="rId1040" Type="http://schemas.openxmlformats.org/officeDocument/2006/relationships/image" Target="media/image517.emf"/><Relationship Id="rId1278" Type="http://schemas.openxmlformats.org/officeDocument/2006/relationships/image" Target="media/image636.emf"/><Relationship Id="rId1485" Type="http://schemas.openxmlformats.org/officeDocument/2006/relationships/image" Target="media/image740.emf"/><Relationship Id="rId1692" Type="http://schemas.openxmlformats.org/officeDocument/2006/relationships/customXml" Target="ink/ink842.xml"/><Relationship Id="rId1706" Type="http://schemas.openxmlformats.org/officeDocument/2006/relationships/customXml" Target="ink/ink849.xml"/><Relationship Id="rId1913" Type="http://schemas.openxmlformats.org/officeDocument/2006/relationships/image" Target="media/image954.emf"/><Relationship Id="rId2329" Type="http://schemas.openxmlformats.org/officeDocument/2006/relationships/image" Target="media/image1162.emf"/><Relationship Id="rId287" Type="http://schemas.openxmlformats.org/officeDocument/2006/relationships/customXml" Target="ink/ink141.xml"/><Relationship Id="rId410" Type="http://schemas.openxmlformats.org/officeDocument/2006/relationships/image" Target="media/image202.emf"/><Relationship Id="rId494" Type="http://schemas.openxmlformats.org/officeDocument/2006/relationships/image" Target="media/image244.emf"/><Relationship Id="rId508" Type="http://schemas.openxmlformats.org/officeDocument/2006/relationships/image" Target="media/image251.emf"/><Relationship Id="rId715" Type="http://schemas.openxmlformats.org/officeDocument/2006/relationships/customXml" Target="ink/ink355.xml"/><Relationship Id="rId922" Type="http://schemas.openxmlformats.org/officeDocument/2006/relationships/image" Target="media/image458.emf"/><Relationship Id="rId1138" Type="http://schemas.openxmlformats.org/officeDocument/2006/relationships/image" Target="media/image566.emf"/><Relationship Id="rId1345" Type="http://schemas.openxmlformats.org/officeDocument/2006/relationships/customXml" Target="ink/ink670.xml"/><Relationship Id="rId1552" Type="http://schemas.openxmlformats.org/officeDocument/2006/relationships/customXml" Target="ink/ink772.xml"/><Relationship Id="rId1997" Type="http://schemas.openxmlformats.org/officeDocument/2006/relationships/image" Target="media/image996.emf"/><Relationship Id="rId2175" Type="http://schemas.openxmlformats.org/officeDocument/2006/relationships/image" Target="media/image1085.emf"/><Relationship Id="rId147" Type="http://schemas.openxmlformats.org/officeDocument/2006/relationships/customXml" Target="ink/ink71.xml"/><Relationship Id="rId354" Type="http://schemas.openxmlformats.org/officeDocument/2006/relationships/image" Target="media/image174.emf"/><Relationship Id="rId799" Type="http://schemas.openxmlformats.org/officeDocument/2006/relationships/customXml" Target="ink/ink397.xml"/><Relationship Id="rId1191" Type="http://schemas.openxmlformats.org/officeDocument/2006/relationships/customXml" Target="ink/ink593.xml"/><Relationship Id="rId1205" Type="http://schemas.openxmlformats.org/officeDocument/2006/relationships/customXml" Target="ink/ink600.xml"/><Relationship Id="rId1857" Type="http://schemas.openxmlformats.org/officeDocument/2006/relationships/oleObject" Target="embeddings/oleObject2.bin"/><Relationship Id="rId2035" Type="http://schemas.openxmlformats.org/officeDocument/2006/relationships/image" Target="media/image1015.emf"/><Relationship Id="rId51" Type="http://schemas.openxmlformats.org/officeDocument/2006/relationships/customXml" Target="ink/ink23.xml"/><Relationship Id="rId561" Type="http://schemas.openxmlformats.org/officeDocument/2006/relationships/customXml" Target="ink/ink278.xml"/><Relationship Id="rId659" Type="http://schemas.openxmlformats.org/officeDocument/2006/relationships/customXml" Target="ink/ink327.xml"/><Relationship Id="rId866" Type="http://schemas.openxmlformats.org/officeDocument/2006/relationships/image" Target="media/image430.emf"/><Relationship Id="rId1289" Type="http://schemas.openxmlformats.org/officeDocument/2006/relationships/customXml" Target="ink/ink642.xml"/><Relationship Id="rId1412" Type="http://schemas.openxmlformats.org/officeDocument/2006/relationships/image" Target="media/image703.emf"/><Relationship Id="rId1496" Type="http://schemas.openxmlformats.org/officeDocument/2006/relationships/customXml" Target="ink/ink744.xml"/><Relationship Id="rId1717" Type="http://schemas.openxmlformats.org/officeDocument/2006/relationships/image" Target="media/image856.emf"/><Relationship Id="rId1924" Type="http://schemas.openxmlformats.org/officeDocument/2006/relationships/customXml" Target="ink/ink956.xml"/><Relationship Id="rId2242" Type="http://schemas.openxmlformats.org/officeDocument/2006/relationships/customXml" Target="ink/ink1114.xml"/><Relationship Id="rId214" Type="http://schemas.openxmlformats.org/officeDocument/2006/relationships/image" Target="media/image104.emf"/><Relationship Id="rId298" Type="http://schemas.openxmlformats.org/officeDocument/2006/relationships/image" Target="media/image146.emf"/><Relationship Id="rId421" Type="http://schemas.openxmlformats.org/officeDocument/2006/relationships/customXml" Target="ink/ink208.xml"/><Relationship Id="rId519" Type="http://schemas.openxmlformats.org/officeDocument/2006/relationships/customXml" Target="ink/ink257.xml"/><Relationship Id="rId1051" Type="http://schemas.openxmlformats.org/officeDocument/2006/relationships/customXml" Target="ink/ink523.xml"/><Relationship Id="rId1149" Type="http://schemas.openxmlformats.org/officeDocument/2006/relationships/customXml" Target="ink/ink572.xml"/><Relationship Id="rId1356" Type="http://schemas.openxmlformats.org/officeDocument/2006/relationships/image" Target="media/image675.emf"/><Relationship Id="rId2102" Type="http://schemas.openxmlformats.org/officeDocument/2006/relationships/customXml" Target="ink/ink1045.xml"/><Relationship Id="rId158" Type="http://schemas.openxmlformats.org/officeDocument/2006/relationships/image" Target="media/image76.emf"/><Relationship Id="rId726" Type="http://schemas.openxmlformats.org/officeDocument/2006/relationships/image" Target="media/image360.emf"/><Relationship Id="rId933" Type="http://schemas.openxmlformats.org/officeDocument/2006/relationships/customXml" Target="ink/ink464.xml"/><Relationship Id="rId1009" Type="http://schemas.openxmlformats.org/officeDocument/2006/relationships/customXml" Target="ink/ink502.xml"/><Relationship Id="rId1563" Type="http://schemas.openxmlformats.org/officeDocument/2006/relationships/image" Target="media/image779.emf"/><Relationship Id="rId1770" Type="http://schemas.openxmlformats.org/officeDocument/2006/relationships/customXml" Target="ink/ink881.xml"/><Relationship Id="rId1868" Type="http://schemas.openxmlformats.org/officeDocument/2006/relationships/customXml" Target="ink/ink929.xml"/><Relationship Id="rId2186" Type="http://schemas.openxmlformats.org/officeDocument/2006/relationships/customXml" Target="ink/ink1086.xml"/><Relationship Id="rId62" Type="http://schemas.openxmlformats.org/officeDocument/2006/relationships/image" Target="media/image28.emf"/><Relationship Id="rId365" Type="http://schemas.openxmlformats.org/officeDocument/2006/relationships/customXml" Target="ink/ink180.xml"/><Relationship Id="rId572" Type="http://schemas.openxmlformats.org/officeDocument/2006/relationships/image" Target="media/image283.emf"/><Relationship Id="rId1216" Type="http://schemas.openxmlformats.org/officeDocument/2006/relationships/image" Target="media/image605.emf"/><Relationship Id="rId1423" Type="http://schemas.openxmlformats.org/officeDocument/2006/relationships/image" Target="media/image709.emf"/><Relationship Id="rId1630" Type="http://schemas.openxmlformats.org/officeDocument/2006/relationships/customXml" Target="ink/ink811.xml"/><Relationship Id="rId2046" Type="http://schemas.openxmlformats.org/officeDocument/2006/relationships/customXml" Target="ink/ink1017.xml"/><Relationship Id="rId2253" Type="http://schemas.openxmlformats.org/officeDocument/2006/relationships/image" Target="media/image1124.emf"/><Relationship Id="rId225" Type="http://schemas.openxmlformats.org/officeDocument/2006/relationships/customXml" Target="ink/ink110.xml"/><Relationship Id="rId432" Type="http://schemas.openxmlformats.org/officeDocument/2006/relationships/image" Target="media/image213.emf"/><Relationship Id="rId877" Type="http://schemas.openxmlformats.org/officeDocument/2006/relationships/customXml" Target="ink/ink436.xml"/><Relationship Id="rId1062" Type="http://schemas.openxmlformats.org/officeDocument/2006/relationships/image" Target="media/image528.emf"/><Relationship Id="rId1728" Type="http://schemas.openxmlformats.org/officeDocument/2006/relationships/customXml" Target="ink/ink860.xml"/><Relationship Id="rId1935" Type="http://schemas.openxmlformats.org/officeDocument/2006/relationships/image" Target="media/image965.emf"/><Relationship Id="rId2113" Type="http://schemas.openxmlformats.org/officeDocument/2006/relationships/image" Target="media/image1054.emf"/><Relationship Id="rId2320" Type="http://schemas.openxmlformats.org/officeDocument/2006/relationships/customXml" Target="ink/ink1153.xml"/><Relationship Id="rId737" Type="http://schemas.openxmlformats.org/officeDocument/2006/relationships/customXml" Target="ink/ink366.xml"/><Relationship Id="rId944" Type="http://schemas.openxmlformats.org/officeDocument/2006/relationships/image" Target="media/image469.emf"/><Relationship Id="rId1367" Type="http://schemas.openxmlformats.org/officeDocument/2006/relationships/customXml" Target="ink/ink681.xml"/><Relationship Id="rId1574" Type="http://schemas.openxmlformats.org/officeDocument/2006/relationships/customXml" Target="ink/ink783.xml"/><Relationship Id="rId1781" Type="http://schemas.openxmlformats.org/officeDocument/2006/relationships/image" Target="media/image888.emf"/><Relationship Id="rId2197" Type="http://schemas.openxmlformats.org/officeDocument/2006/relationships/image" Target="media/image1096.emf"/><Relationship Id="rId73" Type="http://schemas.openxmlformats.org/officeDocument/2006/relationships/customXml" Target="ink/ink34.xml"/><Relationship Id="rId169" Type="http://schemas.openxmlformats.org/officeDocument/2006/relationships/customXml" Target="ink/ink82.xml"/><Relationship Id="rId376" Type="http://schemas.openxmlformats.org/officeDocument/2006/relationships/image" Target="media/image185.emf"/><Relationship Id="rId583" Type="http://schemas.openxmlformats.org/officeDocument/2006/relationships/customXml" Target="ink/ink289.xml"/><Relationship Id="rId790" Type="http://schemas.openxmlformats.org/officeDocument/2006/relationships/image" Target="media/image392.emf"/><Relationship Id="rId804" Type="http://schemas.openxmlformats.org/officeDocument/2006/relationships/image" Target="media/image399.emf"/><Relationship Id="rId1227" Type="http://schemas.openxmlformats.org/officeDocument/2006/relationships/customXml" Target="ink/ink611.xml"/><Relationship Id="rId1434" Type="http://schemas.openxmlformats.org/officeDocument/2006/relationships/customXml" Target="ink/ink713.xml"/><Relationship Id="rId1641" Type="http://schemas.openxmlformats.org/officeDocument/2006/relationships/image" Target="media/image818.emf"/><Relationship Id="rId1879" Type="http://schemas.openxmlformats.org/officeDocument/2006/relationships/image" Target="media/image937.emf"/><Relationship Id="rId2057" Type="http://schemas.openxmlformats.org/officeDocument/2006/relationships/image" Target="media/image1026.emf"/><Relationship Id="rId2264" Type="http://schemas.openxmlformats.org/officeDocument/2006/relationships/customXml" Target="ink/ink1125.xml"/><Relationship Id="rId4" Type="http://schemas.openxmlformats.org/officeDocument/2006/relationships/webSettings" Target="webSettings.xml"/><Relationship Id="rId236" Type="http://schemas.openxmlformats.org/officeDocument/2006/relationships/image" Target="media/image115.emf"/><Relationship Id="rId443" Type="http://schemas.openxmlformats.org/officeDocument/2006/relationships/customXml" Target="ink/ink219.xml"/><Relationship Id="rId650" Type="http://schemas.openxmlformats.org/officeDocument/2006/relationships/image" Target="media/image322.emf"/><Relationship Id="rId888" Type="http://schemas.openxmlformats.org/officeDocument/2006/relationships/image" Target="media/image441.emf"/><Relationship Id="rId1073" Type="http://schemas.openxmlformats.org/officeDocument/2006/relationships/customXml" Target="ink/ink534.xml"/><Relationship Id="rId1280" Type="http://schemas.openxmlformats.org/officeDocument/2006/relationships/image" Target="media/image637.emf"/><Relationship Id="rId1501" Type="http://schemas.openxmlformats.org/officeDocument/2006/relationships/image" Target="media/image748.emf"/><Relationship Id="rId1739" Type="http://schemas.openxmlformats.org/officeDocument/2006/relationships/image" Target="media/image867.emf"/><Relationship Id="rId1946" Type="http://schemas.openxmlformats.org/officeDocument/2006/relationships/customXml" Target="ink/ink967.xml"/><Relationship Id="rId2124" Type="http://schemas.openxmlformats.org/officeDocument/2006/relationships/customXml" Target="ink/ink1056.xml"/><Relationship Id="rId2331" Type="http://schemas.openxmlformats.org/officeDocument/2006/relationships/image" Target="media/image1163.emf"/><Relationship Id="rId303" Type="http://schemas.openxmlformats.org/officeDocument/2006/relationships/customXml" Target="ink/ink149.xml"/><Relationship Id="rId748" Type="http://schemas.openxmlformats.org/officeDocument/2006/relationships/image" Target="media/image371.emf"/><Relationship Id="rId955" Type="http://schemas.openxmlformats.org/officeDocument/2006/relationships/customXml" Target="ink/ink475.xml"/><Relationship Id="rId1140" Type="http://schemas.openxmlformats.org/officeDocument/2006/relationships/image" Target="media/image567.emf"/><Relationship Id="rId1378" Type="http://schemas.openxmlformats.org/officeDocument/2006/relationships/image" Target="media/image686.emf"/><Relationship Id="rId1585" Type="http://schemas.openxmlformats.org/officeDocument/2006/relationships/image" Target="media/image790.emf"/><Relationship Id="rId1792" Type="http://schemas.openxmlformats.org/officeDocument/2006/relationships/customXml" Target="ink/ink892.xml"/><Relationship Id="rId1806" Type="http://schemas.openxmlformats.org/officeDocument/2006/relationships/customXml" Target="ink/ink899.xml"/><Relationship Id="rId84" Type="http://schemas.openxmlformats.org/officeDocument/2006/relationships/image" Target="media/image39.emf"/><Relationship Id="rId387" Type="http://schemas.openxmlformats.org/officeDocument/2006/relationships/customXml" Target="ink/ink191.xml"/><Relationship Id="rId510" Type="http://schemas.openxmlformats.org/officeDocument/2006/relationships/image" Target="media/image252.emf"/><Relationship Id="rId594" Type="http://schemas.openxmlformats.org/officeDocument/2006/relationships/image" Target="media/image294.emf"/><Relationship Id="rId608" Type="http://schemas.openxmlformats.org/officeDocument/2006/relationships/image" Target="media/image301.emf"/><Relationship Id="rId815" Type="http://schemas.openxmlformats.org/officeDocument/2006/relationships/customXml" Target="ink/ink405.xml"/><Relationship Id="rId1238" Type="http://schemas.openxmlformats.org/officeDocument/2006/relationships/image" Target="media/image616.emf"/><Relationship Id="rId1445" Type="http://schemas.openxmlformats.org/officeDocument/2006/relationships/image" Target="media/image720.emf"/><Relationship Id="rId1652" Type="http://schemas.openxmlformats.org/officeDocument/2006/relationships/customXml" Target="ink/ink822.xml"/><Relationship Id="rId2068" Type="http://schemas.openxmlformats.org/officeDocument/2006/relationships/customXml" Target="ink/ink1028.xml"/><Relationship Id="rId2275" Type="http://schemas.openxmlformats.org/officeDocument/2006/relationships/image" Target="media/image1135.emf"/><Relationship Id="rId247" Type="http://schemas.openxmlformats.org/officeDocument/2006/relationships/customXml" Target="ink/ink121.xml"/><Relationship Id="rId899" Type="http://schemas.openxmlformats.org/officeDocument/2006/relationships/customXml" Target="ink/ink447.xml"/><Relationship Id="rId1000" Type="http://schemas.openxmlformats.org/officeDocument/2006/relationships/image" Target="media/image497.emf"/><Relationship Id="rId1084" Type="http://schemas.openxmlformats.org/officeDocument/2006/relationships/image" Target="media/image539.emf"/><Relationship Id="rId1305" Type="http://schemas.openxmlformats.org/officeDocument/2006/relationships/customXml" Target="ink/ink650.xml"/><Relationship Id="rId1957" Type="http://schemas.openxmlformats.org/officeDocument/2006/relationships/image" Target="media/image976.emf"/><Relationship Id="rId107" Type="http://schemas.openxmlformats.org/officeDocument/2006/relationships/customXml" Target="ink/ink51.xml"/><Relationship Id="rId454" Type="http://schemas.openxmlformats.org/officeDocument/2006/relationships/image" Target="media/image224.emf"/><Relationship Id="rId661" Type="http://schemas.openxmlformats.org/officeDocument/2006/relationships/customXml" Target="ink/ink328.xml"/><Relationship Id="rId759" Type="http://schemas.openxmlformats.org/officeDocument/2006/relationships/customXml" Target="ink/ink377.xml"/><Relationship Id="rId966" Type="http://schemas.openxmlformats.org/officeDocument/2006/relationships/image" Target="media/image480.emf"/><Relationship Id="rId1291" Type="http://schemas.openxmlformats.org/officeDocument/2006/relationships/customXml" Target="ink/ink643.xml"/><Relationship Id="rId1389" Type="http://schemas.openxmlformats.org/officeDocument/2006/relationships/customXml" Target="ink/ink692.xml"/><Relationship Id="rId1512" Type="http://schemas.openxmlformats.org/officeDocument/2006/relationships/customXml" Target="ink/ink752.xml"/><Relationship Id="rId1596" Type="http://schemas.openxmlformats.org/officeDocument/2006/relationships/customXml" Target="ink/ink794.xml"/><Relationship Id="rId1817" Type="http://schemas.openxmlformats.org/officeDocument/2006/relationships/image" Target="media/image906.emf"/><Relationship Id="rId2135" Type="http://schemas.openxmlformats.org/officeDocument/2006/relationships/image" Target="media/image1065.emf"/><Relationship Id="rId2342" Type="http://schemas.openxmlformats.org/officeDocument/2006/relationships/customXml" Target="ink/ink1164.xml"/><Relationship Id="rId11" Type="http://schemas.openxmlformats.org/officeDocument/2006/relationships/customXml" Target="ink/ink3.xml"/><Relationship Id="rId314" Type="http://schemas.openxmlformats.org/officeDocument/2006/relationships/image" Target="media/image154.emf"/><Relationship Id="rId398" Type="http://schemas.openxmlformats.org/officeDocument/2006/relationships/image" Target="media/image196.emf"/><Relationship Id="rId521" Type="http://schemas.openxmlformats.org/officeDocument/2006/relationships/customXml" Target="ink/ink258.xml"/><Relationship Id="rId619" Type="http://schemas.openxmlformats.org/officeDocument/2006/relationships/customXml" Target="ink/ink307.xml"/><Relationship Id="rId1151" Type="http://schemas.openxmlformats.org/officeDocument/2006/relationships/customXml" Target="ink/ink573.xml"/><Relationship Id="rId1249" Type="http://schemas.openxmlformats.org/officeDocument/2006/relationships/customXml" Target="ink/ink622.xml"/><Relationship Id="rId2079" Type="http://schemas.openxmlformats.org/officeDocument/2006/relationships/image" Target="media/image1037.emf"/><Relationship Id="rId2202" Type="http://schemas.openxmlformats.org/officeDocument/2006/relationships/customXml" Target="ink/ink1094.xml"/><Relationship Id="rId95" Type="http://schemas.openxmlformats.org/officeDocument/2006/relationships/customXml" Target="ink/ink45.xml"/><Relationship Id="rId160" Type="http://schemas.openxmlformats.org/officeDocument/2006/relationships/image" Target="media/image77.emf"/><Relationship Id="rId826" Type="http://schemas.openxmlformats.org/officeDocument/2006/relationships/image" Target="media/image410.emf"/><Relationship Id="rId1011" Type="http://schemas.openxmlformats.org/officeDocument/2006/relationships/customXml" Target="ink/ink503.xml"/><Relationship Id="rId1109" Type="http://schemas.openxmlformats.org/officeDocument/2006/relationships/customXml" Target="ink/ink552.xml"/><Relationship Id="rId1456" Type="http://schemas.openxmlformats.org/officeDocument/2006/relationships/customXml" Target="ink/ink724.xml"/><Relationship Id="rId1663" Type="http://schemas.openxmlformats.org/officeDocument/2006/relationships/image" Target="media/image829.emf"/><Relationship Id="rId1870" Type="http://schemas.openxmlformats.org/officeDocument/2006/relationships/customXml" Target="ink/ink930.xml"/><Relationship Id="rId1968" Type="http://schemas.openxmlformats.org/officeDocument/2006/relationships/customXml" Target="ink/ink978.xml"/><Relationship Id="rId2286" Type="http://schemas.openxmlformats.org/officeDocument/2006/relationships/customXml" Target="ink/ink1136.xml"/><Relationship Id="rId258" Type="http://schemas.openxmlformats.org/officeDocument/2006/relationships/image" Target="media/image126.emf"/><Relationship Id="rId465" Type="http://schemas.openxmlformats.org/officeDocument/2006/relationships/customXml" Target="ink/ink230.xml"/><Relationship Id="rId672" Type="http://schemas.openxmlformats.org/officeDocument/2006/relationships/image" Target="media/image333.emf"/><Relationship Id="rId1095" Type="http://schemas.openxmlformats.org/officeDocument/2006/relationships/customXml" Target="ink/ink545.xml"/><Relationship Id="rId1316" Type="http://schemas.openxmlformats.org/officeDocument/2006/relationships/image" Target="media/image655.emf"/><Relationship Id="rId1523" Type="http://schemas.openxmlformats.org/officeDocument/2006/relationships/image" Target="media/image759.emf"/><Relationship Id="rId1730" Type="http://schemas.openxmlformats.org/officeDocument/2006/relationships/customXml" Target="ink/ink861.xml"/><Relationship Id="rId2146" Type="http://schemas.openxmlformats.org/officeDocument/2006/relationships/customXml" Target="ink/ink1067.xml"/><Relationship Id="rId2353" Type="http://schemas.openxmlformats.org/officeDocument/2006/relationships/image" Target="media/image1174.emf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customXml" Target="ink/ink160.xml"/><Relationship Id="rId532" Type="http://schemas.openxmlformats.org/officeDocument/2006/relationships/image" Target="media/image263.emf"/><Relationship Id="rId977" Type="http://schemas.openxmlformats.org/officeDocument/2006/relationships/customXml" Target="ink/ink486.xml"/><Relationship Id="rId1162" Type="http://schemas.openxmlformats.org/officeDocument/2006/relationships/image" Target="media/image578.emf"/><Relationship Id="rId1828" Type="http://schemas.openxmlformats.org/officeDocument/2006/relationships/customXml" Target="ink/ink910.xml"/><Relationship Id="rId2006" Type="http://schemas.openxmlformats.org/officeDocument/2006/relationships/customXml" Target="ink/ink997.xml"/><Relationship Id="rId2213" Type="http://schemas.openxmlformats.org/officeDocument/2006/relationships/image" Target="media/image1104.emf"/><Relationship Id="rId171" Type="http://schemas.openxmlformats.org/officeDocument/2006/relationships/customXml" Target="ink/ink83.xml"/><Relationship Id="rId837" Type="http://schemas.openxmlformats.org/officeDocument/2006/relationships/customXml" Target="ink/ink416.xml"/><Relationship Id="rId1022" Type="http://schemas.openxmlformats.org/officeDocument/2006/relationships/image" Target="media/image508.emf"/><Relationship Id="rId1467" Type="http://schemas.openxmlformats.org/officeDocument/2006/relationships/image" Target="media/image731.emf"/><Relationship Id="rId1674" Type="http://schemas.openxmlformats.org/officeDocument/2006/relationships/customXml" Target="ink/ink833.xml"/><Relationship Id="rId1881" Type="http://schemas.openxmlformats.org/officeDocument/2006/relationships/image" Target="media/image938.emf"/><Relationship Id="rId2297" Type="http://schemas.openxmlformats.org/officeDocument/2006/relationships/image" Target="media/image1146.emf"/><Relationship Id="rId269" Type="http://schemas.openxmlformats.org/officeDocument/2006/relationships/customXml" Target="ink/ink132.xml"/><Relationship Id="rId476" Type="http://schemas.openxmlformats.org/officeDocument/2006/relationships/image" Target="media/image235.emf"/><Relationship Id="rId683" Type="http://schemas.openxmlformats.org/officeDocument/2006/relationships/customXml" Target="ink/ink339.xml"/><Relationship Id="rId890" Type="http://schemas.openxmlformats.org/officeDocument/2006/relationships/image" Target="media/image442.emf"/><Relationship Id="rId904" Type="http://schemas.openxmlformats.org/officeDocument/2006/relationships/image" Target="media/image449.emf"/><Relationship Id="rId1327" Type="http://schemas.openxmlformats.org/officeDocument/2006/relationships/customXml" Target="ink/ink661.xml"/><Relationship Id="rId1534" Type="http://schemas.openxmlformats.org/officeDocument/2006/relationships/customXml" Target="ink/ink763.xml"/><Relationship Id="rId1741" Type="http://schemas.openxmlformats.org/officeDocument/2006/relationships/image" Target="media/image868.emf"/><Relationship Id="rId1979" Type="http://schemas.openxmlformats.org/officeDocument/2006/relationships/image" Target="media/image987.emf"/><Relationship Id="rId2157" Type="http://schemas.openxmlformats.org/officeDocument/2006/relationships/image" Target="media/image1076.emf"/><Relationship Id="rId2364" Type="http://schemas.openxmlformats.org/officeDocument/2006/relationships/customXml" Target="ink/ink1175.xml"/><Relationship Id="rId33" Type="http://schemas.openxmlformats.org/officeDocument/2006/relationships/customXml" Target="ink/ink14.xml"/><Relationship Id="rId129" Type="http://schemas.openxmlformats.org/officeDocument/2006/relationships/customXml" Target="ink/ink62.xml"/><Relationship Id="rId336" Type="http://schemas.openxmlformats.org/officeDocument/2006/relationships/image" Target="media/image165.emf"/><Relationship Id="rId543" Type="http://schemas.openxmlformats.org/officeDocument/2006/relationships/customXml" Target="ink/ink269.xml"/><Relationship Id="rId988" Type="http://schemas.openxmlformats.org/officeDocument/2006/relationships/image" Target="media/image491.emf"/><Relationship Id="rId1173" Type="http://schemas.openxmlformats.org/officeDocument/2006/relationships/customXml" Target="ink/ink584.xml"/><Relationship Id="rId1380" Type="http://schemas.openxmlformats.org/officeDocument/2006/relationships/image" Target="media/image687.emf"/><Relationship Id="rId1601" Type="http://schemas.openxmlformats.org/officeDocument/2006/relationships/image" Target="media/image798.emf"/><Relationship Id="rId1839" Type="http://schemas.openxmlformats.org/officeDocument/2006/relationships/image" Target="media/image917.emf"/><Relationship Id="rId2017" Type="http://schemas.openxmlformats.org/officeDocument/2006/relationships/image" Target="media/image1006.emf"/><Relationship Id="rId2224" Type="http://schemas.openxmlformats.org/officeDocument/2006/relationships/customXml" Target="ink/ink1105.xml"/><Relationship Id="rId182" Type="http://schemas.openxmlformats.org/officeDocument/2006/relationships/image" Target="media/image88.emf"/><Relationship Id="rId403" Type="http://schemas.openxmlformats.org/officeDocument/2006/relationships/customXml" Target="ink/ink199.xml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customXml" Target="ink/ink514.xml"/><Relationship Id="rId1478" Type="http://schemas.openxmlformats.org/officeDocument/2006/relationships/customXml" Target="ink/ink735.xml"/><Relationship Id="rId1685" Type="http://schemas.openxmlformats.org/officeDocument/2006/relationships/image" Target="media/image840.emf"/><Relationship Id="rId1892" Type="http://schemas.openxmlformats.org/officeDocument/2006/relationships/customXml" Target="ink/ink941.xml"/><Relationship Id="rId1906" Type="http://schemas.openxmlformats.org/officeDocument/2006/relationships/customXml" Target="ink/ink948.xml"/><Relationship Id="rId487" Type="http://schemas.openxmlformats.org/officeDocument/2006/relationships/customXml" Target="ink/ink241.xml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customXml" Target="ink/ink455.xml"/><Relationship Id="rId1240" Type="http://schemas.openxmlformats.org/officeDocument/2006/relationships/image" Target="media/image617.emf"/><Relationship Id="rId1338" Type="http://schemas.openxmlformats.org/officeDocument/2006/relationships/image" Target="media/image666.emf"/><Relationship Id="rId1545" Type="http://schemas.openxmlformats.org/officeDocument/2006/relationships/image" Target="media/image770.emf"/><Relationship Id="rId2070" Type="http://schemas.openxmlformats.org/officeDocument/2006/relationships/customXml" Target="ink/ink1029.xml"/><Relationship Id="rId2168" Type="http://schemas.openxmlformats.org/officeDocument/2006/relationships/customXml" Target="ink/ink1077.xml"/><Relationship Id="rId347" Type="http://schemas.openxmlformats.org/officeDocument/2006/relationships/customXml" Target="ink/ink171.xml"/><Relationship Id="rId999" Type="http://schemas.openxmlformats.org/officeDocument/2006/relationships/customXml" Target="ink/ink497.xml"/><Relationship Id="rId1100" Type="http://schemas.openxmlformats.org/officeDocument/2006/relationships/image" Target="media/image547.emf"/><Relationship Id="rId1184" Type="http://schemas.openxmlformats.org/officeDocument/2006/relationships/image" Target="media/image589.emf"/><Relationship Id="rId1405" Type="http://schemas.openxmlformats.org/officeDocument/2006/relationships/customXml" Target="ink/ink700.xml"/><Relationship Id="rId1752" Type="http://schemas.openxmlformats.org/officeDocument/2006/relationships/customXml" Target="ink/ink872.xml"/><Relationship Id="rId2028" Type="http://schemas.openxmlformats.org/officeDocument/2006/relationships/customXml" Target="ink/ink1008.xml"/><Relationship Id="rId44" Type="http://schemas.openxmlformats.org/officeDocument/2006/relationships/image" Target="media/image19.emf"/><Relationship Id="rId554" Type="http://schemas.openxmlformats.org/officeDocument/2006/relationships/image" Target="media/image274.emf"/><Relationship Id="rId761" Type="http://schemas.openxmlformats.org/officeDocument/2006/relationships/customXml" Target="ink/ink378.xml"/><Relationship Id="rId859" Type="http://schemas.openxmlformats.org/officeDocument/2006/relationships/customXml" Target="ink/ink427.xml"/><Relationship Id="rId1391" Type="http://schemas.openxmlformats.org/officeDocument/2006/relationships/customXml" Target="ink/ink693.xml"/><Relationship Id="rId1489" Type="http://schemas.openxmlformats.org/officeDocument/2006/relationships/image" Target="media/image742.emf"/><Relationship Id="rId1612" Type="http://schemas.openxmlformats.org/officeDocument/2006/relationships/customXml" Target="ink/ink802.xml"/><Relationship Id="rId1696" Type="http://schemas.openxmlformats.org/officeDocument/2006/relationships/customXml" Target="ink/ink844.xml"/><Relationship Id="rId1917" Type="http://schemas.openxmlformats.org/officeDocument/2006/relationships/image" Target="media/image956.emf"/><Relationship Id="rId2235" Type="http://schemas.openxmlformats.org/officeDocument/2006/relationships/image" Target="media/image1115.emf"/><Relationship Id="rId193" Type="http://schemas.openxmlformats.org/officeDocument/2006/relationships/customXml" Target="ink/ink94.xml"/><Relationship Id="rId207" Type="http://schemas.openxmlformats.org/officeDocument/2006/relationships/customXml" Target="ink/ink101.xml"/><Relationship Id="rId414" Type="http://schemas.openxmlformats.org/officeDocument/2006/relationships/image" Target="media/image204.emf"/><Relationship Id="rId498" Type="http://schemas.openxmlformats.org/officeDocument/2006/relationships/image" Target="media/image246.emf"/><Relationship Id="rId621" Type="http://schemas.openxmlformats.org/officeDocument/2006/relationships/customXml" Target="ink/ink308.xml"/><Relationship Id="rId1044" Type="http://schemas.openxmlformats.org/officeDocument/2006/relationships/image" Target="media/image519.emf"/><Relationship Id="rId1251" Type="http://schemas.openxmlformats.org/officeDocument/2006/relationships/customXml" Target="ink/ink623.xml"/><Relationship Id="rId1349" Type="http://schemas.openxmlformats.org/officeDocument/2006/relationships/customXml" Target="ink/ink672.xml"/><Relationship Id="rId2081" Type="http://schemas.openxmlformats.org/officeDocument/2006/relationships/image" Target="media/image1038.emf"/><Relationship Id="rId2179" Type="http://schemas.openxmlformats.org/officeDocument/2006/relationships/image" Target="media/image1087.emf"/><Relationship Id="rId2302" Type="http://schemas.openxmlformats.org/officeDocument/2006/relationships/customXml" Target="ink/ink1144.xml"/><Relationship Id="rId260" Type="http://schemas.openxmlformats.org/officeDocument/2006/relationships/image" Target="media/image127.emf"/><Relationship Id="rId719" Type="http://schemas.openxmlformats.org/officeDocument/2006/relationships/customXml" Target="ink/ink357.xml"/><Relationship Id="rId926" Type="http://schemas.openxmlformats.org/officeDocument/2006/relationships/image" Target="media/image460.emf"/><Relationship Id="rId1111" Type="http://schemas.openxmlformats.org/officeDocument/2006/relationships/customXml" Target="ink/ink553.xml"/><Relationship Id="rId1556" Type="http://schemas.openxmlformats.org/officeDocument/2006/relationships/customXml" Target="ink/ink774.xml"/><Relationship Id="rId1763" Type="http://schemas.openxmlformats.org/officeDocument/2006/relationships/image" Target="media/image879.emf"/><Relationship Id="rId1970" Type="http://schemas.openxmlformats.org/officeDocument/2006/relationships/customXml" Target="ink/ink979.xml"/><Relationship Id="rId55" Type="http://schemas.openxmlformats.org/officeDocument/2006/relationships/customXml" Target="ink/ink25.xml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customXml" Target="ink/ink280.xml"/><Relationship Id="rId772" Type="http://schemas.openxmlformats.org/officeDocument/2006/relationships/image" Target="media/image383.emf"/><Relationship Id="rId1195" Type="http://schemas.openxmlformats.org/officeDocument/2006/relationships/customXml" Target="ink/ink595.xml"/><Relationship Id="rId1209" Type="http://schemas.openxmlformats.org/officeDocument/2006/relationships/customXml" Target="ink/ink602.xml"/><Relationship Id="rId1416" Type="http://schemas.openxmlformats.org/officeDocument/2006/relationships/image" Target="media/image705.emf"/><Relationship Id="rId1623" Type="http://schemas.openxmlformats.org/officeDocument/2006/relationships/image" Target="media/image809.emf"/><Relationship Id="rId1830" Type="http://schemas.openxmlformats.org/officeDocument/2006/relationships/customXml" Target="ink/ink911.xml"/><Relationship Id="rId2039" Type="http://schemas.openxmlformats.org/officeDocument/2006/relationships/image" Target="media/image1017.emf"/><Relationship Id="rId2246" Type="http://schemas.openxmlformats.org/officeDocument/2006/relationships/customXml" Target="ink/ink1116.xml"/><Relationship Id="rId218" Type="http://schemas.openxmlformats.org/officeDocument/2006/relationships/image" Target="media/image106.emf"/><Relationship Id="rId425" Type="http://schemas.openxmlformats.org/officeDocument/2006/relationships/customXml" Target="ink/ink210.xml"/><Relationship Id="rId632" Type="http://schemas.openxmlformats.org/officeDocument/2006/relationships/image" Target="media/image313.emf"/><Relationship Id="rId1055" Type="http://schemas.openxmlformats.org/officeDocument/2006/relationships/customXml" Target="ink/ink525.xml"/><Relationship Id="rId1262" Type="http://schemas.openxmlformats.org/officeDocument/2006/relationships/image" Target="media/image628.emf"/><Relationship Id="rId1928" Type="http://schemas.openxmlformats.org/officeDocument/2006/relationships/customXml" Target="ink/ink958.xml"/><Relationship Id="rId2092" Type="http://schemas.openxmlformats.org/officeDocument/2006/relationships/customXml" Target="ink/ink1040.xml"/><Relationship Id="rId2106" Type="http://schemas.openxmlformats.org/officeDocument/2006/relationships/customXml" Target="ink/ink1047.xml"/><Relationship Id="rId2313" Type="http://schemas.openxmlformats.org/officeDocument/2006/relationships/image" Target="media/image1154.emf"/><Relationship Id="rId271" Type="http://schemas.openxmlformats.org/officeDocument/2006/relationships/customXml" Target="ink/ink133.xml"/><Relationship Id="rId937" Type="http://schemas.openxmlformats.org/officeDocument/2006/relationships/customXml" Target="ink/ink466.xml"/><Relationship Id="rId1122" Type="http://schemas.openxmlformats.org/officeDocument/2006/relationships/image" Target="media/image558.emf"/><Relationship Id="rId1567" Type="http://schemas.openxmlformats.org/officeDocument/2006/relationships/image" Target="media/image781.emf"/><Relationship Id="rId1774" Type="http://schemas.openxmlformats.org/officeDocument/2006/relationships/customXml" Target="ink/ink883.xml"/><Relationship Id="rId1981" Type="http://schemas.openxmlformats.org/officeDocument/2006/relationships/image" Target="media/image988.emf"/><Relationship Id="rId66" Type="http://schemas.openxmlformats.org/officeDocument/2006/relationships/image" Target="media/image30.emf"/><Relationship Id="rId131" Type="http://schemas.openxmlformats.org/officeDocument/2006/relationships/customXml" Target="ink/ink63.xml"/><Relationship Id="rId369" Type="http://schemas.openxmlformats.org/officeDocument/2006/relationships/customXml" Target="ink/ink182.xml"/><Relationship Id="rId576" Type="http://schemas.openxmlformats.org/officeDocument/2006/relationships/image" Target="media/image285.emf"/><Relationship Id="rId783" Type="http://schemas.openxmlformats.org/officeDocument/2006/relationships/customXml" Target="ink/ink389.xml"/><Relationship Id="rId990" Type="http://schemas.openxmlformats.org/officeDocument/2006/relationships/image" Target="media/image492.emf"/><Relationship Id="rId1427" Type="http://schemas.openxmlformats.org/officeDocument/2006/relationships/image" Target="media/image711.emf"/><Relationship Id="rId1634" Type="http://schemas.openxmlformats.org/officeDocument/2006/relationships/customXml" Target="ink/ink813.xml"/><Relationship Id="rId1841" Type="http://schemas.openxmlformats.org/officeDocument/2006/relationships/image" Target="media/image918.emf"/><Relationship Id="rId2257" Type="http://schemas.openxmlformats.org/officeDocument/2006/relationships/image" Target="media/image1126.emf"/><Relationship Id="rId229" Type="http://schemas.openxmlformats.org/officeDocument/2006/relationships/customXml" Target="ink/ink112.xml"/><Relationship Id="rId436" Type="http://schemas.openxmlformats.org/officeDocument/2006/relationships/image" Target="media/image215.emf"/><Relationship Id="rId643" Type="http://schemas.openxmlformats.org/officeDocument/2006/relationships/customXml" Target="ink/ink319.xml"/><Relationship Id="rId1066" Type="http://schemas.openxmlformats.org/officeDocument/2006/relationships/image" Target="media/image530.emf"/><Relationship Id="rId1273" Type="http://schemas.openxmlformats.org/officeDocument/2006/relationships/customXml" Target="ink/ink634.xml"/><Relationship Id="rId1480" Type="http://schemas.openxmlformats.org/officeDocument/2006/relationships/customXml" Target="ink/ink736.xml"/><Relationship Id="rId1939" Type="http://schemas.openxmlformats.org/officeDocument/2006/relationships/image" Target="media/image967.emf"/><Relationship Id="rId2117" Type="http://schemas.openxmlformats.org/officeDocument/2006/relationships/image" Target="media/image1056.emf"/><Relationship Id="rId2324" Type="http://schemas.openxmlformats.org/officeDocument/2006/relationships/customXml" Target="ink/ink1155.xml"/><Relationship Id="rId850" Type="http://schemas.openxmlformats.org/officeDocument/2006/relationships/image" Target="media/image422.emf"/><Relationship Id="rId948" Type="http://schemas.openxmlformats.org/officeDocument/2006/relationships/image" Target="media/image471.emf"/><Relationship Id="rId1133" Type="http://schemas.openxmlformats.org/officeDocument/2006/relationships/customXml" Target="ink/ink564.xml"/><Relationship Id="rId1578" Type="http://schemas.openxmlformats.org/officeDocument/2006/relationships/customXml" Target="ink/ink785.xml"/><Relationship Id="rId1701" Type="http://schemas.openxmlformats.org/officeDocument/2006/relationships/image" Target="media/image848.emf"/><Relationship Id="rId1785" Type="http://schemas.openxmlformats.org/officeDocument/2006/relationships/image" Target="media/image890.emf"/><Relationship Id="rId1992" Type="http://schemas.openxmlformats.org/officeDocument/2006/relationships/customXml" Target="ink/ink990.xml"/><Relationship Id="rId77" Type="http://schemas.openxmlformats.org/officeDocument/2006/relationships/customXml" Target="ink/ink36.xml"/><Relationship Id="rId282" Type="http://schemas.openxmlformats.org/officeDocument/2006/relationships/image" Target="media/image138.emf"/><Relationship Id="rId503" Type="http://schemas.openxmlformats.org/officeDocument/2006/relationships/customXml" Target="ink/ink249.xml"/><Relationship Id="rId587" Type="http://schemas.openxmlformats.org/officeDocument/2006/relationships/customXml" Target="ink/ink291.xml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image" Target="media/image667.emf"/><Relationship Id="rId1438" Type="http://schemas.openxmlformats.org/officeDocument/2006/relationships/customXml" Target="ink/ink715.xml"/><Relationship Id="rId1645" Type="http://schemas.openxmlformats.org/officeDocument/2006/relationships/image" Target="media/image820.emf"/><Relationship Id="rId2170" Type="http://schemas.openxmlformats.org/officeDocument/2006/relationships/customXml" Target="ink/ink1078.xml"/><Relationship Id="rId2268" Type="http://schemas.openxmlformats.org/officeDocument/2006/relationships/customXml" Target="ink/ink1127.xml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customXml" Target="ink/ink221.xml"/><Relationship Id="rId794" Type="http://schemas.openxmlformats.org/officeDocument/2006/relationships/image" Target="media/image394.emf"/><Relationship Id="rId1077" Type="http://schemas.openxmlformats.org/officeDocument/2006/relationships/customXml" Target="ink/ink536.xml"/><Relationship Id="rId1200" Type="http://schemas.openxmlformats.org/officeDocument/2006/relationships/image" Target="media/image597.emf"/><Relationship Id="rId1852" Type="http://schemas.openxmlformats.org/officeDocument/2006/relationships/customXml" Target="ink/ink922.xml"/><Relationship Id="rId2030" Type="http://schemas.openxmlformats.org/officeDocument/2006/relationships/customXml" Target="ink/ink1009.xml"/><Relationship Id="rId2128" Type="http://schemas.openxmlformats.org/officeDocument/2006/relationships/customXml" Target="ink/ink1058.xml"/><Relationship Id="rId654" Type="http://schemas.openxmlformats.org/officeDocument/2006/relationships/image" Target="media/image324.emf"/><Relationship Id="rId861" Type="http://schemas.openxmlformats.org/officeDocument/2006/relationships/customXml" Target="ink/ink428.xml"/><Relationship Id="rId959" Type="http://schemas.openxmlformats.org/officeDocument/2006/relationships/customXml" Target="ink/ink477.xml"/><Relationship Id="rId1284" Type="http://schemas.openxmlformats.org/officeDocument/2006/relationships/image" Target="media/image639.emf"/><Relationship Id="rId1491" Type="http://schemas.openxmlformats.org/officeDocument/2006/relationships/image" Target="media/image743.emf"/><Relationship Id="rId1505" Type="http://schemas.openxmlformats.org/officeDocument/2006/relationships/image" Target="media/image750.emf"/><Relationship Id="rId1589" Type="http://schemas.openxmlformats.org/officeDocument/2006/relationships/image" Target="media/image792.emf"/><Relationship Id="rId1712" Type="http://schemas.openxmlformats.org/officeDocument/2006/relationships/customXml" Target="ink/ink852.xml"/><Relationship Id="rId2335" Type="http://schemas.openxmlformats.org/officeDocument/2006/relationships/image" Target="media/image1165.emf"/><Relationship Id="rId293" Type="http://schemas.openxmlformats.org/officeDocument/2006/relationships/customXml" Target="ink/ink144.xml"/><Relationship Id="rId307" Type="http://schemas.openxmlformats.org/officeDocument/2006/relationships/customXml" Target="ink/ink151.xml"/><Relationship Id="rId514" Type="http://schemas.openxmlformats.org/officeDocument/2006/relationships/image" Target="media/image254.emf"/><Relationship Id="rId721" Type="http://schemas.openxmlformats.org/officeDocument/2006/relationships/customXml" Target="ink/ink358.xml"/><Relationship Id="rId1144" Type="http://schemas.openxmlformats.org/officeDocument/2006/relationships/image" Target="media/image569.emf"/><Relationship Id="rId1351" Type="http://schemas.openxmlformats.org/officeDocument/2006/relationships/customXml" Target="ink/ink673.xml"/><Relationship Id="rId1449" Type="http://schemas.openxmlformats.org/officeDocument/2006/relationships/image" Target="media/image722.emf"/><Relationship Id="rId1796" Type="http://schemas.openxmlformats.org/officeDocument/2006/relationships/customXml" Target="ink/ink894.xml"/><Relationship Id="rId2181" Type="http://schemas.openxmlformats.org/officeDocument/2006/relationships/image" Target="media/image1088.emf"/><Relationship Id="rId88" Type="http://schemas.openxmlformats.org/officeDocument/2006/relationships/image" Target="media/image41.emf"/><Relationship Id="rId153" Type="http://schemas.openxmlformats.org/officeDocument/2006/relationships/customXml" Target="ink/ink74.xml"/><Relationship Id="rId360" Type="http://schemas.openxmlformats.org/officeDocument/2006/relationships/image" Target="media/image177.emf"/><Relationship Id="rId598" Type="http://schemas.openxmlformats.org/officeDocument/2006/relationships/image" Target="media/image296.emf"/><Relationship Id="rId819" Type="http://schemas.openxmlformats.org/officeDocument/2006/relationships/customXml" Target="ink/ink407.xml"/><Relationship Id="rId1004" Type="http://schemas.openxmlformats.org/officeDocument/2006/relationships/image" Target="media/image499.emf"/><Relationship Id="rId1211" Type="http://schemas.openxmlformats.org/officeDocument/2006/relationships/customXml" Target="ink/ink603.xml"/><Relationship Id="rId1656" Type="http://schemas.openxmlformats.org/officeDocument/2006/relationships/customXml" Target="ink/ink824.xml"/><Relationship Id="rId1863" Type="http://schemas.openxmlformats.org/officeDocument/2006/relationships/image" Target="media/image929.emf"/><Relationship Id="rId2041" Type="http://schemas.openxmlformats.org/officeDocument/2006/relationships/image" Target="media/image1018.emf"/><Relationship Id="rId2279" Type="http://schemas.openxmlformats.org/officeDocument/2006/relationships/image" Target="media/image1137.emf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65" Type="http://schemas.openxmlformats.org/officeDocument/2006/relationships/customXml" Target="ink/ink330.xml"/><Relationship Id="rId872" Type="http://schemas.openxmlformats.org/officeDocument/2006/relationships/image" Target="media/image433.emf"/><Relationship Id="rId1088" Type="http://schemas.openxmlformats.org/officeDocument/2006/relationships/image" Target="media/image541.emf"/><Relationship Id="rId1295" Type="http://schemas.openxmlformats.org/officeDocument/2006/relationships/customXml" Target="ink/ink645.xml"/><Relationship Id="rId1309" Type="http://schemas.openxmlformats.org/officeDocument/2006/relationships/customXml" Target="ink/ink652.xml"/><Relationship Id="rId1516" Type="http://schemas.openxmlformats.org/officeDocument/2006/relationships/customXml" Target="ink/ink754.xml"/><Relationship Id="rId1723" Type="http://schemas.openxmlformats.org/officeDocument/2006/relationships/image" Target="media/image859.emf"/><Relationship Id="rId1930" Type="http://schemas.openxmlformats.org/officeDocument/2006/relationships/customXml" Target="ink/ink959.xml"/><Relationship Id="rId2139" Type="http://schemas.openxmlformats.org/officeDocument/2006/relationships/image" Target="media/image1067.emf"/><Relationship Id="rId2346" Type="http://schemas.openxmlformats.org/officeDocument/2006/relationships/customXml" Target="ink/ink1166.xml"/><Relationship Id="rId15" Type="http://schemas.openxmlformats.org/officeDocument/2006/relationships/customXml" Target="ink/ink5.xml"/><Relationship Id="rId318" Type="http://schemas.openxmlformats.org/officeDocument/2006/relationships/image" Target="media/image156.emf"/><Relationship Id="rId525" Type="http://schemas.openxmlformats.org/officeDocument/2006/relationships/customXml" Target="ink/ink260.xml"/><Relationship Id="rId732" Type="http://schemas.openxmlformats.org/officeDocument/2006/relationships/image" Target="media/image363.emf"/><Relationship Id="rId1155" Type="http://schemas.openxmlformats.org/officeDocument/2006/relationships/customXml" Target="ink/ink575.xml"/><Relationship Id="rId1362" Type="http://schemas.openxmlformats.org/officeDocument/2006/relationships/image" Target="media/image678.emf"/><Relationship Id="rId2192" Type="http://schemas.openxmlformats.org/officeDocument/2006/relationships/customXml" Target="ink/ink1089.xml"/><Relationship Id="rId2206" Type="http://schemas.openxmlformats.org/officeDocument/2006/relationships/customXml" Target="ink/ink1096.xml"/><Relationship Id="rId99" Type="http://schemas.openxmlformats.org/officeDocument/2006/relationships/customXml" Target="ink/ink47.xml"/><Relationship Id="rId164" Type="http://schemas.openxmlformats.org/officeDocument/2006/relationships/image" Target="media/image79.emf"/><Relationship Id="rId371" Type="http://schemas.openxmlformats.org/officeDocument/2006/relationships/customXml" Target="ink/ink183.xml"/><Relationship Id="rId1015" Type="http://schemas.openxmlformats.org/officeDocument/2006/relationships/customXml" Target="ink/ink505.xml"/><Relationship Id="rId1222" Type="http://schemas.openxmlformats.org/officeDocument/2006/relationships/image" Target="media/image608.emf"/><Relationship Id="rId1667" Type="http://schemas.openxmlformats.org/officeDocument/2006/relationships/image" Target="media/image831.emf"/><Relationship Id="rId1874" Type="http://schemas.openxmlformats.org/officeDocument/2006/relationships/customXml" Target="ink/ink932.xml"/><Relationship Id="rId2052" Type="http://schemas.openxmlformats.org/officeDocument/2006/relationships/customXml" Target="ink/ink1020.xml"/><Relationship Id="rId469" Type="http://schemas.openxmlformats.org/officeDocument/2006/relationships/customXml" Target="ink/ink232.xml"/><Relationship Id="rId676" Type="http://schemas.openxmlformats.org/officeDocument/2006/relationships/image" Target="media/image335.emf"/><Relationship Id="rId883" Type="http://schemas.openxmlformats.org/officeDocument/2006/relationships/customXml" Target="ink/ink439.xml"/><Relationship Id="rId1099" Type="http://schemas.openxmlformats.org/officeDocument/2006/relationships/customXml" Target="ink/ink547.xml"/><Relationship Id="rId1527" Type="http://schemas.openxmlformats.org/officeDocument/2006/relationships/image" Target="media/image761.emf"/><Relationship Id="rId1734" Type="http://schemas.openxmlformats.org/officeDocument/2006/relationships/customXml" Target="ink/ink863.xml"/><Relationship Id="rId1941" Type="http://schemas.openxmlformats.org/officeDocument/2006/relationships/image" Target="media/image968.emf"/><Relationship Id="rId2357" Type="http://schemas.openxmlformats.org/officeDocument/2006/relationships/image" Target="media/image1176.emf"/><Relationship Id="rId26" Type="http://schemas.openxmlformats.org/officeDocument/2006/relationships/image" Target="media/image10.emf"/><Relationship Id="rId231" Type="http://schemas.openxmlformats.org/officeDocument/2006/relationships/customXml" Target="ink/ink113.xml"/><Relationship Id="rId329" Type="http://schemas.openxmlformats.org/officeDocument/2006/relationships/customXml" Target="ink/ink162.xml"/><Relationship Id="rId536" Type="http://schemas.openxmlformats.org/officeDocument/2006/relationships/image" Target="media/image265.emf"/><Relationship Id="rId1166" Type="http://schemas.openxmlformats.org/officeDocument/2006/relationships/image" Target="media/image580.emf"/><Relationship Id="rId1373" Type="http://schemas.openxmlformats.org/officeDocument/2006/relationships/customXml" Target="ink/ink684.xml"/><Relationship Id="rId2217" Type="http://schemas.openxmlformats.org/officeDocument/2006/relationships/image" Target="media/image1106.emf"/><Relationship Id="rId175" Type="http://schemas.openxmlformats.org/officeDocument/2006/relationships/customXml" Target="ink/ink85.xml"/><Relationship Id="rId743" Type="http://schemas.openxmlformats.org/officeDocument/2006/relationships/customXml" Target="ink/ink369.xml"/><Relationship Id="rId950" Type="http://schemas.openxmlformats.org/officeDocument/2006/relationships/image" Target="media/image472.emf"/><Relationship Id="rId1026" Type="http://schemas.openxmlformats.org/officeDocument/2006/relationships/image" Target="media/image510.emf"/><Relationship Id="rId1580" Type="http://schemas.openxmlformats.org/officeDocument/2006/relationships/customXml" Target="ink/ink786.xml"/><Relationship Id="rId1678" Type="http://schemas.openxmlformats.org/officeDocument/2006/relationships/customXml" Target="ink/ink835.xml"/><Relationship Id="rId1801" Type="http://schemas.openxmlformats.org/officeDocument/2006/relationships/image" Target="media/image898.emf"/><Relationship Id="rId1885" Type="http://schemas.openxmlformats.org/officeDocument/2006/relationships/image" Target="media/image940.emf"/><Relationship Id="rId382" Type="http://schemas.openxmlformats.org/officeDocument/2006/relationships/image" Target="media/image188.emf"/><Relationship Id="rId603" Type="http://schemas.openxmlformats.org/officeDocument/2006/relationships/customXml" Target="ink/ink299.xml"/><Relationship Id="rId687" Type="http://schemas.openxmlformats.org/officeDocument/2006/relationships/customXml" Target="ink/ink341.xml"/><Relationship Id="rId810" Type="http://schemas.openxmlformats.org/officeDocument/2006/relationships/image" Target="media/image402.emf"/><Relationship Id="rId908" Type="http://schemas.openxmlformats.org/officeDocument/2006/relationships/image" Target="media/image451.emf"/><Relationship Id="rId1233" Type="http://schemas.openxmlformats.org/officeDocument/2006/relationships/customXml" Target="ink/ink614.xml"/><Relationship Id="rId1440" Type="http://schemas.openxmlformats.org/officeDocument/2006/relationships/customXml" Target="ink/ink716.xml"/><Relationship Id="rId1538" Type="http://schemas.openxmlformats.org/officeDocument/2006/relationships/customXml" Target="ink/ink765.xml"/><Relationship Id="rId2063" Type="http://schemas.openxmlformats.org/officeDocument/2006/relationships/image" Target="media/image1029.emf"/><Relationship Id="rId2270" Type="http://schemas.openxmlformats.org/officeDocument/2006/relationships/customXml" Target="ink/ink1128.xml"/><Relationship Id="rId2368" Type="http://schemas.openxmlformats.org/officeDocument/2006/relationships/image" Target="media/image1182.gif"/><Relationship Id="rId242" Type="http://schemas.openxmlformats.org/officeDocument/2006/relationships/image" Target="media/image118.emf"/><Relationship Id="rId894" Type="http://schemas.openxmlformats.org/officeDocument/2006/relationships/image" Target="media/image444.emf"/><Relationship Id="rId1177" Type="http://schemas.openxmlformats.org/officeDocument/2006/relationships/customXml" Target="ink/ink586.xml"/><Relationship Id="rId1300" Type="http://schemas.openxmlformats.org/officeDocument/2006/relationships/image" Target="media/image647.emf"/><Relationship Id="rId1745" Type="http://schemas.openxmlformats.org/officeDocument/2006/relationships/image" Target="media/image870.emf"/><Relationship Id="rId1952" Type="http://schemas.openxmlformats.org/officeDocument/2006/relationships/customXml" Target="ink/ink970.xml"/><Relationship Id="rId2130" Type="http://schemas.openxmlformats.org/officeDocument/2006/relationships/customXml" Target="ink/ink1059.xml"/><Relationship Id="rId37" Type="http://schemas.openxmlformats.org/officeDocument/2006/relationships/customXml" Target="ink/ink16.xml"/><Relationship Id="rId102" Type="http://schemas.openxmlformats.org/officeDocument/2006/relationships/image" Target="media/image48.emf"/><Relationship Id="rId547" Type="http://schemas.openxmlformats.org/officeDocument/2006/relationships/customXml" Target="ink/ink271.xml"/><Relationship Id="rId754" Type="http://schemas.openxmlformats.org/officeDocument/2006/relationships/image" Target="media/image374.emf"/><Relationship Id="rId961" Type="http://schemas.openxmlformats.org/officeDocument/2006/relationships/customXml" Target="ink/ink478.xml"/><Relationship Id="rId1384" Type="http://schemas.openxmlformats.org/officeDocument/2006/relationships/image" Target="media/image689.emf"/><Relationship Id="rId1591" Type="http://schemas.openxmlformats.org/officeDocument/2006/relationships/image" Target="media/image793.emf"/><Relationship Id="rId1605" Type="http://schemas.openxmlformats.org/officeDocument/2006/relationships/image" Target="media/image800.emf"/><Relationship Id="rId1689" Type="http://schemas.openxmlformats.org/officeDocument/2006/relationships/image" Target="media/image842.emf"/><Relationship Id="rId1812" Type="http://schemas.openxmlformats.org/officeDocument/2006/relationships/customXml" Target="ink/ink902.xml"/><Relationship Id="rId2228" Type="http://schemas.openxmlformats.org/officeDocument/2006/relationships/customXml" Target="ink/ink1107.xml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customXml" Target="ink/ink194.xml"/><Relationship Id="rId407" Type="http://schemas.openxmlformats.org/officeDocument/2006/relationships/customXml" Target="ink/ink201.xml"/><Relationship Id="rId614" Type="http://schemas.openxmlformats.org/officeDocument/2006/relationships/image" Target="media/image304.emf"/><Relationship Id="rId821" Type="http://schemas.openxmlformats.org/officeDocument/2006/relationships/customXml" Target="ink/ink408.xml"/><Relationship Id="rId1037" Type="http://schemas.openxmlformats.org/officeDocument/2006/relationships/customXml" Target="ink/ink516.xml"/><Relationship Id="rId1244" Type="http://schemas.openxmlformats.org/officeDocument/2006/relationships/image" Target="media/image619.emf"/><Relationship Id="rId1451" Type="http://schemas.openxmlformats.org/officeDocument/2006/relationships/image" Target="media/image723.emf"/><Relationship Id="rId1896" Type="http://schemas.openxmlformats.org/officeDocument/2006/relationships/customXml" Target="ink/ink943.xml"/><Relationship Id="rId2074" Type="http://schemas.openxmlformats.org/officeDocument/2006/relationships/customXml" Target="ink/ink1031.xml"/><Relationship Id="rId2281" Type="http://schemas.openxmlformats.org/officeDocument/2006/relationships/image" Target="media/image1138.emf"/><Relationship Id="rId253" Type="http://schemas.openxmlformats.org/officeDocument/2006/relationships/customXml" Target="ink/ink124.xml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919" Type="http://schemas.openxmlformats.org/officeDocument/2006/relationships/customXml" Target="ink/ink457.xml"/><Relationship Id="rId1090" Type="http://schemas.openxmlformats.org/officeDocument/2006/relationships/image" Target="media/image542.emf"/><Relationship Id="rId1104" Type="http://schemas.openxmlformats.org/officeDocument/2006/relationships/image" Target="media/image549.emf"/><Relationship Id="rId1311" Type="http://schemas.openxmlformats.org/officeDocument/2006/relationships/customXml" Target="ink/ink653.xml"/><Relationship Id="rId1549" Type="http://schemas.openxmlformats.org/officeDocument/2006/relationships/image" Target="media/image772.emf"/><Relationship Id="rId1756" Type="http://schemas.openxmlformats.org/officeDocument/2006/relationships/customXml" Target="ink/ink874.xml"/><Relationship Id="rId1963" Type="http://schemas.openxmlformats.org/officeDocument/2006/relationships/image" Target="media/image979.emf"/><Relationship Id="rId2141" Type="http://schemas.openxmlformats.org/officeDocument/2006/relationships/image" Target="media/image1068.emf"/><Relationship Id="rId48" Type="http://schemas.openxmlformats.org/officeDocument/2006/relationships/image" Target="media/image21.emf"/><Relationship Id="rId113" Type="http://schemas.openxmlformats.org/officeDocument/2006/relationships/customXml" Target="ink/ink54.xml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customXml" Target="ink/ink380.xml"/><Relationship Id="rId972" Type="http://schemas.openxmlformats.org/officeDocument/2006/relationships/image" Target="media/image483.emf"/><Relationship Id="rId1188" Type="http://schemas.openxmlformats.org/officeDocument/2006/relationships/image" Target="media/image591.emf"/><Relationship Id="rId1395" Type="http://schemas.openxmlformats.org/officeDocument/2006/relationships/customXml" Target="ink/ink695.xml"/><Relationship Id="rId1409" Type="http://schemas.openxmlformats.org/officeDocument/2006/relationships/customXml" Target="ink/ink702.xml"/><Relationship Id="rId1616" Type="http://schemas.openxmlformats.org/officeDocument/2006/relationships/customXml" Target="ink/ink804.xml"/><Relationship Id="rId1823" Type="http://schemas.openxmlformats.org/officeDocument/2006/relationships/image" Target="media/image909.emf"/><Relationship Id="rId2001" Type="http://schemas.openxmlformats.org/officeDocument/2006/relationships/image" Target="media/image998.emf"/><Relationship Id="rId2239" Type="http://schemas.openxmlformats.org/officeDocument/2006/relationships/image" Target="media/image1117.emf"/><Relationship Id="rId197" Type="http://schemas.openxmlformats.org/officeDocument/2006/relationships/customXml" Target="ink/ink96.xml"/><Relationship Id="rId418" Type="http://schemas.openxmlformats.org/officeDocument/2006/relationships/image" Target="media/image206.emf"/><Relationship Id="rId625" Type="http://schemas.openxmlformats.org/officeDocument/2006/relationships/customXml" Target="ink/ink310.xml"/><Relationship Id="rId832" Type="http://schemas.openxmlformats.org/officeDocument/2006/relationships/image" Target="media/image413.emf"/><Relationship Id="rId1048" Type="http://schemas.openxmlformats.org/officeDocument/2006/relationships/image" Target="media/image521.emf"/><Relationship Id="rId1255" Type="http://schemas.openxmlformats.org/officeDocument/2006/relationships/customXml" Target="ink/ink625.xml"/><Relationship Id="rId1462" Type="http://schemas.openxmlformats.org/officeDocument/2006/relationships/customXml" Target="ink/ink727.xml"/><Relationship Id="rId2085" Type="http://schemas.openxmlformats.org/officeDocument/2006/relationships/image" Target="media/image1040.emf"/><Relationship Id="rId2292" Type="http://schemas.openxmlformats.org/officeDocument/2006/relationships/customXml" Target="ink/ink1139.xml"/><Relationship Id="rId2306" Type="http://schemas.openxmlformats.org/officeDocument/2006/relationships/customXml" Target="ink/ink1146.xml"/><Relationship Id="rId264" Type="http://schemas.openxmlformats.org/officeDocument/2006/relationships/image" Target="media/image129.emf"/><Relationship Id="rId471" Type="http://schemas.openxmlformats.org/officeDocument/2006/relationships/customXml" Target="ink/ink233.xml"/><Relationship Id="rId1115" Type="http://schemas.openxmlformats.org/officeDocument/2006/relationships/customXml" Target="ink/ink555.xml"/><Relationship Id="rId1322" Type="http://schemas.openxmlformats.org/officeDocument/2006/relationships/image" Target="media/image658.emf"/><Relationship Id="rId1767" Type="http://schemas.openxmlformats.org/officeDocument/2006/relationships/image" Target="media/image881.emf"/><Relationship Id="rId1974" Type="http://schemas.openxmlformats.org/officeDocument/2006/relationships/customXml" Target="ink/ink981.xml"/><Relationship Id="rId2152" Type="http://schemas.openxmlformats.org/officeDocument/2006/relationships/customXml" Target="ink/ink1069.xml"/><Relationship Id="rId59" Type="http://schemas.openxmlformats.org/officeDocument/2006/relationships/customXml" Target="ink/ink27.xml"/><Relationship Id="rId124" Type="http://schemas.openxmlformats.org/officeDocument/2006/relationships/image" Target="media/image59.emf"/><Relationship Id="rId569" Type="http://schemas.openxmlformats.org/officeDocument/2006/relationships/customXml" Target="ink/ink282.xml"/><Relationship Id="rId776" Type="http://schemas.openxmlformats.org/officeDocument/2006/relationships/image" Target="media/image385.emf"/><Relationship Id="rId983" Type="http://schemas.openxmlformats.org/officeDocument/2006/relationships/customXml" Target="ink/ink489.xml"/><Relationship Id="rId1199" Type="http://schemas.openxmlformats.org/officeDocument/2006/relationships/customXml" Target="ink/ink597.xml"/><Relationship Id="rId1627" Type="http://schemas.openxmlformats.org/officeDocument/2006/relationships/image" Target="media/image811.emf"/><Relationship Id="rId1834" Type="http://schemas.openxmlformats.org/officeDocument/2006/relationships/customXml" Target="ink/ink913.xml"/><Relationship Id="rId331" Type="http://schemas.openxmlformats.org/officeDocument/2006/relationships/customXml" Target="ink/ink163.xml"/><Relationship Id="rId429" Type="http://schemas.openxmlformats.org/officeDocument/2006/relationships/customXml" Target="ink/ink212.xml"/><Relationship Id="rId636" Type="http://schemas.openxmlformats.org/officeDocument/2006/relationships/image" Target="media/image315.emf"/><Relationship Id="rId1059" Type="http://schemas.openxmlformats.org/officeDocument/2006/relationships/customXml" Target="ink/ink527.xml"/><Relationship Id="rId1266" Type="http://schemas.openxmlformats.org/officeDocument/2006/relationships/image" Target="media/image630.emf"/><Relationship Id="rId1473" Type="http://schemas.openxmlformats.org/officeDocument/2006/relationships/image" Target="media/image734.emf"/><Relationship Id="rId2012" Type="http://schemas.openxmlformats.org/officeDocument/2006/relationships/customXml" Target="ink/ink1000.xml"/><Relationship Id="rId2096" Type="http://schemas.openxmlformats.org/officeDocument/2006/relationships/customXml" Target="ink/ink1042.xml"/><Relationship Id="rId2317" Type="http://schemas.openxmlformats.org/officeDocument/2006/relationships/image" Target="media/image1156.emf"/><Relationship Id="rId843" Type="http://schemas.openxmlformats.org/officeDocument/2006/relationships/customXml" Target="ink/ink419.xml"/><Relationship Id="rId1126" Type="http://schemas.openxmlformats.org/officeDocument/2006/relationships/image" Target="media/image560.emf"/><Relationship Id="rId1680" Type="http://schemas.openxmlformats.org/officeDocument/2006/relationships/customXml" Target="ink/ink836.xml"/><Relationship Id="rId1778" Type="http://schemas.openxmlformats.org/officeDocument/2006/relationships/customXml" Target="ink/ink885.xml"/><Relationship Id="rId1901" Type="http://schemas.openxmlformats.org/officeDocument/2006/relationships/image" Target="media/image948.emf"/><Relationship Id="rId1985" Type="http://schemas.openxmlformats.org/officeDocument/2006/relationships/image" Target="media/image990.emf"/><Relationship Id="rId275" Type="http://schemas.openxmlformats.org/officeDocument/2006/relationships/customXml" Target="ink/ink135.xml"/><Relationship Id="rId482" Type="http://schemas.openxmlformats.org/officeDocument/2006/relationships/image" Target="media/image238.emf"/><Relationship Id="rId703" Type="http://schemas.openxmlformats.org/officeDocument/2006/relationships/customXml" Target="ink/ink349.xml"/><Relationship Id="rId910" Type="http://schemas.openxmlformats.org/officeDocument/2006/relationships/image" Target="media/image452.emf"/><Relationship Id="rId1333" Type="http://schemas.openxmlformats.org/officeDocument/2006/relationships/customXml" Target="ink/ink664.xml"/><Relationship Id="rId1540" Type="http://schemas.openxmlformats.org/officeDocument/2006/relationships/customXml" Target="ink/ink766.xml"/><Relationship Id="rId1638" Type="http://schemas.openxmlformats.org/officeDocument/2006/relationships/customXml" Target="ink/ink815.xml"/><Relationship Id="rId2163" Type="http://schemas.openxmlformats.org/officeDocument/2006/relationships/image" Target="media/image1079.emf"/><Relationship Id="rId2370" Type="http://schemas.openxmlformats.org/officeDocument/2006/relationships/header" Target="header2.xml"/><Relationship Id="rId135" Type="http://schemas.openxmlformats.org/officeDocument/2006/relationships/customXml" Target="ink/ink65.xml"/><Relationship Id="rId342" Type="http://schemas.openxmlformats.org/officeDocument/2006/relationships/image" Target="media/image168.emf"/><Relationship Id="rId787" Type="http://schemas.openxmlformats.org/officeDocument/2006/relationships/customXml" Target="ink/ink391.xml"/><Relationship Id="rId994" Type="http://schemas.openxmlformats.org/officeDocument/2006/relationships/image" Target="media/image494.emf"/><Relationship Id="rId1400" Type="http://schemas.openxmlformats.org/officeDocument/2006/relationships/image" Target="media/image697.emf"/><Relationship Id="rId1845" Type="http://schemas.openxmlformats.org/officeDocument/2006/relationships/image" Target="media/image920.emf"/><Relationship Id="rId2023" Type="http://schemas.openxmlformats.org/officeDocument/2006/relationships/image" Target="media/image1009.emf"/><Relationship Id="rId2230" Type="http://schemas.openxmlformats.org/officeDocument/2006/relationships/customXml" Target="ink/ink1108.xml"/><Relationship Id="rId202" Type="http://schemas.openxmlformats.org/officeDocument/2006/relationships/image" Target="media/image98.emf"/><Relationship Id="rId647" Type="http://schemas.openxmlformats.org/officeDocument/2006/relationships/customXml" Target="ink/ink321.xml"/><Relationship Id="rId854" Type="http://schemas.openxmlformats.org/officeDocument/2006/relationships/image" Target="media/image424.emf"/><Relationship Id="rId1277" Type="http://schemas.openxmlformats.org/officeDocument/2006/relationships/customXml" Target="ink/ink636.xml"/><Relationship Id="rId1484" Type="http://schemas.openxmlformats.org/officeDocument/2006/relationships/customXml" Target="ink/ink738.xml"/><Relationship Id="rId1691" Type="http://schemas.openxmlformats.org/officeDocument/2006/relationships/image" Target="media/image843.emf"/><Relationship Id="rId1705" Type="http://schemas.openxmlformats.org/officeDocument/2006/relationships/image" Target="media/image850.emf"/><Relationship Id="rId1912" Type="http://schemas.openxmlformats.org/officeDocument/2006/relationships/customXml" Target="ink/ink950.xml"/><Relationship Id="rId2328" Type="http://schemas.openxmlformats.org/officeDocument/2006/relationships/customXml" Target="ink/ink1157.xml"/><Relationship Id="rId286" Type="http://schemas.openxmlformats.org/officeDocument/2006/relationships/image" Target="media/image140.emf"/><Relationship Id="rId493" Type="http://schemas.openxmlformats.org/officeDocument/2006/relationships/customXml" Target="ink/ink244.xml"/><Relationship Id="rId507" Type="http://schemas.openxmlformats.org/officeDocument/2006/relationships/customXml" Target="ink/ink251.xml"/><Relationship Id="rId714" Type="http://schemas.openxmlformats.org/officeDocument/2006/relationships/image" Target="media/image354.emf"/><Relationship Id="rId921" Type="http://schemas.openxmlformats.org/officeDocument/2006/relationships/customXml" Target="ink/ink458.xml"/><Relationship Id="rId1137" Type="http://schemas.openxmlformats.org/officeDocument/2006/relationships/customXml" Target="ink/ink566.xml"/><Relationship Id="rId1344" Type="http://schemas.openxmlformats.org/officeDocument/2006/relationships/image" Target="media/image669.emf"/><Relationship Id="rId1551" Type="http://schemas.openxmlformats.org/officeDocument/2006/relationships/image" Target="media/image773.emf"/><Relationship Id="rId1789" Type="http://schemas.openxmlformats.org/officeDocument/2006/relationships/image" Target="media/image892.emf"/><Relationship Id="rId1996" Type="http://schemas.openxmlformats.org/officeDocument/2006/relationships/customXml" Target="ink/ink992.xml"/><Relationship Id="rId2174" Type="http://schemas.openxmlformats.org/officeDocument/2006/relationships/customXml" Target="ink/ink1080.xml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customXml" Target="ink/ink174.xml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1411" Type="http://schemas.openxmlformats.org/officeDocument/2006/relationships/customXml" Target="ink/ink703.xml"/><Relationship Id="rId1649" Type="http://schemas.openxmlformats.org/officeDocument/2006/relationships/image" Target="media/image822.emf"/><Relationship Id="rId1856" Type="http://schemas.openxmlformats.org/officeDocument/2006/relationships/image" Target="media/image926.wmf"/><Relationship Id="rId2034" Type="http://schemas.openxmlformats.org/officeDocument/2006/relationships/customXml" Target="ink/ink1011.xml"/><Relationship Id="rId2241" Type="http://schemas.openxmlformats.org/officeDocument/2006/relationships/image" Target="media/image1118.emf"/><Relationship Id="rId213" Type="http://schemas.openxmlformats.org/officeDocument/2006/relationships/customXml" Target="ink/ink104.xml"/><Relationship Id="rId420" Type="http://schemas.openxmlformats.org/officeDocument/2006/relationships/image" Target="media/image207.emf"/><Relationship Id="rId658" Type="http://schemas.openxmlformats.org/officeDocument/2006/relationships/image" Target="media/image326.emf"/><Relationship Id="rId865" Type="http://schemas.openxmlformats.org/officeDocument/2006/relationships/customXml" Target="ink/ink430.xml"/><Relationship Id="rId1050" Type="http://schemas.openxmlformats.org/officeDocument/2006/relationships/image" Target="media/image522.emf"/><Relationship Id="rId1288" Type="http://schemas.openxmlformats.org/officeDocument/2006/relationships/image" Target="media/image641.emf"/><Relationship Id="rId1495" Type="http://schemas.openxmlformats.org/officeDocument/2006/relationships/image" Target="media/image745.emf"/><Relationship Id="rId1509" Type="http://schemas.openxmlformats.org/officeDocument/2006/relationships/image" Target="media/image752.emf"/><Relationship Id="rId1716" Type="http://schemas.openxmlformats.org/officeDocument/2006/relationships/customXml" Target="ink/ink854.xml"/><Relationship Id="rId1923" Type="http://schemas.openxmlformats.org/officeDocument/2006/relationships/image" Target="media/image959.emf"/><Relationship Id="rId2101" Type="http://schemas.openxmlformats.org/officeDocument/2006/relationships/image" Target="media/image1048.emf"/><Relationship Id="rId2339" Type="http://schemas.openxmlformats.org/officeDocument/2006/relationships/image" Target="media/image1167.emf"/><Relationship Id="rId297" Type="http://schemas.openxmlformats.org/officeDocument/2006/relationships/customXml" Target="ink/ink146.xml"/><Relationship Id="rId518" Type="http://schemas.openxmlformats.org/officeDocument/2006/relationships/image" Target="media/image256.emf"/><Relationship Id="rId725" Type="http://schemas.openxmlformats.org/officeDocument/2006/relationships/customXml" Target="ink/ink360.xml"/><Relationship Id="rId932" Type="http://schemas.openxmlformats.org/officeDocument/2006/relationships/image" Target="media/image463.emf"/><Relationship Id="rId1148" Type="http://schemas.openxmlformats.org/officeDocument/2006/relationships/image" Target="media/image571.emf"/><Relationship Id="rId1355" Type="http://schemas.openxmlformats.org/officeDocument/2006/relationships/customXml" Target="ink/ink675.xml"/><Relationship Id="rId1562" Type="http://schemas.openxmlformats.org/officeDocument/2006/relationships/customXml" Target="ink/ink777.xml"/><Relationship Id="rId2185" Type="http://schemas.openxmlformats.org/officeDocument/2006/relationships/image" Target="media/image1090.emf"/><Relationship Id="rId157" Type="http://schemas.openxmlformats.org/officeDocument/2006/relationships/customXml" Target="ink/ink76.xml"/><Relationship Id="rId364" Type="http://schemas.openxmlformats.org/officeDocument/2006/relationships/image" Target="media/image179.emf"/><Relationship Id="rId1008" Type="http://schemas.openxmlformats.org/officeDocument/2006/relationships/image" Target="media/image501.emf"/><Relationship Id="rId1215" Type="http://schemas.openxmlformats.org/officeDocument/2006/relationships/customXml" Target="ink/ink605.xml"/><Relationship Id="rId1422" Type="http://schemas.openxmlformats.org/officeDocument/2006/relationships/customXml" Target="ink/ink707.xml"/><Relationship Id="rId1867" Type="http://schemas.openxmlformats.org/officeDocument/2006/relationships/image" Target="media/image931.emf"/><Relationship Id="rId2045" Type="http://schemas.openxmlformats.org/officeDocument/2006/relationships/image" Target="media/image1020.emf"/><Relationship Id="rId61" Type="http://schemas.openxmlformats.org/officeDocument/2006/relationships/customXml" Target="ink/ink28.xml"/><Relationship Id="rId571" Type="http://schemas.openxmlformats.org/officeDocument/2006/relationships/customXml" Target="ink/ink283.xml"/><Relationship Id="rId669" Type="http://schemas.openxmlformats.org/officeDocument/2006/relationships/customXml" Target="ink/ink332.xml"/><Relationship Id="rId876" Type="http://schemas.openxmlformats.org/officeDocument/2006/relationships/image" Target="media/image435.emf"/><Relationship Id="rId1299" Type="http://schemas.openxmlformats.org/officeDocument/2006/relationships/customXml" Target="ink/ink647.xml"/><Relationship Id="rId1727" Type="http://schemas.openxmlformats.org/officeDocument/2006/relationships/image" Target="media/image861.emf"/><Relationship Id="rId1934" Type="http://schemas.openxmlformats.org/officeDocument/2006/relationships/customXml" Target="ink/ink961.xml"/><Relationship Id="rId2252" Type="http://schemas.openxmlformats.org/officeDocument/2006/relationships/customXml" Target="ink/ink1119.xml"/><Relationship Id="rId19" Type="http://schemas.openxmlformats.org/officeDocument/2006/relationships/customXml" Target="ink/ink7.xml"/><Relationship Id="rId224" Type="http://schemas.openxmlformats.org/officeDocument/2006/relationships/image" Target="media/image109.emf"/><Relationship Id="rId431" Type="http://schemas.openxmlformats.org/officeDocument/2006/relationships/customXml" Target="ink/ink213.xml"/><Relationship Id="rId529" Type="http://schemas.openxmlformats.org/officeDocument/2006/relationships/customXml" Target="ink/ink262.xml"/><Relationship Id="rId736" Type="http://schemas.openxmlformats.org/officeDocument/2006/relationships/image" Target="media/image365.emf"/><Relationship Id="rId1061" Type="http://schemas.openxmlformats.org/officeDocument/2006/relationships/customXml" Target="ink/ink528.xml"/><Relationship Id="rId1159" Type="http://schemas.openxmlformats.org/officeDocument/2006/relationships/customXml" Target="ink/ink577.xml"/><Relationship Id="rId1366" Type="http://schemas.openxmlformats.org/officeDocument/2006/relationships/image" Target="media/image680.emf"/><Relationship Id="rId2112" Type="http://schemas.openxmlformats.org/officeDocument/2006/relationships/customXml" Target="ink/ink1050.xml"/><Relationship Id="rId2196" Type="http://schemas.openxmlformats.org/officeDocument/2006/relationships/customXml" Target="ink/ink1091.xml"/><Relationship Id="rId168" Type="http://schemas.openxmlformats.org/officeDocument/2006/relationships/image" Target="media/image81.emf"/><Relationship Id="rId943" Type="http://schemas.openxmlformats.org/officeDocument/2006/relationships/customXml" Target="ink/ink469.xml"/><Relationship Id="rId1019" Type="http://schemas.openxmlformats.org/officeDocument/2006/relationships/customXml" Target="ink/ink507.xml"/><Relationship Id="rId1573" Type="http://schemas.openxmlformats.org/officeDocument/2006/relationships/image" Target="media/image784.emf"/><Relationship Id="rId1780" Type="http://schemas.openxmlformats.org/officeDocument/2006/relationships/customXml" Target="ink/ink886.xml"/><Relationship Id="rId1878" Type="http://schemas.openxmlformats.org/officeDocument/2006/relationships/customXml" Target="ink/ink934.xml"/><Relationship Id="rId72" Type="http://schemas.openxmlformats.org/officeDocument/2006/relationships/image" Target="media/image33.emf"/><Relationship Id="rId375" Type="http://schemas.openxmlformats.org/officeDocument/2006/relationships/customXml" Target="ink/ink185.xml"/><Relationship Id="rId582" Type="http://schemas.openxmlformats.org/officeDocument/2006/relationships/image" Target="media/image288.emf"/><Relationship Id="rId803" Type="http://schemas.openxmlformats.org/officeDocument/2006/relationships/customXml" Target="ink/ink399.xml"/><Relationship Id="rId1226" Type="http://schemas.openxmlformats.org/officeDocument/2006/relationships/image" Target="media/image610.emf"/><Relationship Id="rId1433" Type="http://schemas.openxmlformats.org/officeDocument/2006/relationships/image" Target="media/image714.emf"/><Relationship Id="rId1640" Type="http://schemas.openxmlformats.org/officeDocument/2006/relationships/customXml" Target="ink/ink816.xml"/><Relationship Id="rId1738" Type="http://schemas.openxmlformats.org/officeDocument/2006/relationships/customXml" Target="ink/ink865.xml"/><Relationship Id="rId2056" Type="http://schemas.openxmlformats.org/officeDocument/2006/relationships/customXml" Target="ink/ink1022.xml"/><Relationship Id="rId2263" Type="http://schemas.openxmlformats.org/officeDocument/2006/relationships/image" Target="media/image1129.emf"/><Relationship Id="rId3" Type="http://schemas.openxmlformats.org/officeDocument/2006/relationships/settings" Target="settings.xml"/><Relationship Id="rId235" Type="http://schemas.openxmlformats.org/officeDocument/2006/relationships/customXml" Target="ink/ink115.xml"/><Relationship Id="rId442" Type="http://schemas.openxmlformats.org/officeDocument/2006/relationships/image" Target="media/image218.emf"/><Relationship Id="rId887" Type="http://schemas.openxmlformats.org/officeDocument/2006/relationships/customXml" Target="ink/ink441.xml"/><Relationship Id="rId1072" Type="http://schemas.openxmlformats.org/officeDocument/2006/relationships/image" Target="media/image533.emf"/><Relationship Id="rId1500" Type="http://schemas.openxmlformats.org/officeDocument/2006/relationships/customXml" Target="ink/ink746.xml"/><Relationship Id="rId1945" Type="http://schemas.openxmlformats.org/officeDocument/2006/relationships/image" Target="media/image970.emf"/><Relationship Id="rId2123" Type="http://schemas.openxmlformats.org/officeDocument/2006/relationships/image" Target="media/image1059.emf"/><Relationship Id="rId2330" Type="http://schemas.openxmlformats.org/officeDocument/2006/relationships/customXml" Target="ink/ink1158.xml"/><Relationship Id="rId302" Type="http://schemas.openxmlformats.org/officeDocument/2006/relationships/image" Target="media/image148.emf"/><Relationship Id="rId747" Type="http://schemas.openxmlformats.org/officeDocument/2006/relationships/customXml" Target="ink/ink371.xml"/><Relationship Id="rId954" Type="http://schemas.openxmlformats.org/officeDocument/2006/relationships/image" Target="media/image474.emf"/><Relationship Id="rId1377" Type="http://schemas.openxmlformats.org/officeDocument/2006/relationships/customXml" Target="ink/ink686.xml"/><Relationship Id="rId1584" Type="http://schemas.openxmlformats.org/officeDocument/2006/relationships/customXml" Target="ink/ink788.xml"/><Relationship Id="rId1791" Type="http://schemas.openxmlformats.org/officeDocument/2006/relationships/image" Target="media/image893.emf"/><Relationship Id="rId1805" Type="http://schemas.openxmlformats.org/officeDocument/2006/relationships/image" Target="media/image900.emf"/><Relationship Id="rId83" Type="http://schemas.openxmlformats.org/officeDocument/2006/relationships/customXml" Target="ink/ink39.xml"/><Relationship Id="rId179" Type="http://schemas.openxmlformats.org/officeDocument/2006/relationships/customXml" Target="ink/ink87.xml"/><Relationship Id="rId386" Type="http://schemas.openxmlformats.org/officeDocument/2006/relationships/image" Target="media/image190.emf"/><Relationship Id="rId593" Type="http://schemas.openxmlformats.org/officeDocument/2006/relationships/customXml" Target="ink/ink294.xml"/><Relationship Id="rId607" Type="http://schemas.openxmlformats.org/officeDocument/2006/relationships/customXml" Target="ink/ink301.xml"/><Relationship Id="rId814" Type="http://schemas.openxmlformats.org/officeDocument/2006/relationships/image" Target="media/image404.emf"/><Relationship Id="rId1237" Type="http://schemas.openxmlformats.org/officeDocument/2006/relationships/customXml" Target="ink/ink616.xml"/><Relationship Id="rId1444" Type="http://schemas.openxmlformats.org/officeDocument/2006/relationships/customXml" Target="ink/ink718.xml"/><Relationship Id="rId1651" Type="http://schemas.openxmlformats.org/officeDocument/2006/relationships/image" Target="media/image823.emf"/><Relationship Id="rId1889" Type="http://schemas.openxmlformats.org/officeDocument/2006/relationships/image" Target="media/image942.emf"/><Relationship Id="rId2067" Type="http://schemas.openxmlformats.org/officeDocument/2006/relationships/image" Target="media/image1031.emf"/><Relationship Id="rId2274" Type="http://schemas.openxmlformats.org/officeDocument/2006/relationships/customXml" Target="ink/ink1130.xml"/><Relationship Id="rId246" Type="http://schemas.openxmlformats.org/officeDocument/2006/relationships/image" Target="media/image120.emf"/><Relationship Id="rId453" Type="http://schemas.openxmlformats.org/officeDocument/2006/relationships/customXml" Target="ink/ink224.xml"/><Relationship Id="rId660" Type="http://schemas.openxmlformats.org/officeDocument/2006/relationships/image" Target="media/image327.emf"/><Relationship Id="rId898" Type="http://schemas.openxmlformats.org/officeDocument/2006/relationships/image" Target="media/image446.emf"/><Relationship Id="rId1083" Type="http://schemas.openxmlformats.org/officeDocument/2006/relationships/customXml" Target="ink/ink539.xml"/><Relationship Id="rId1290" Type="http://schemas.openxmlformats.org/officeDocument/2006/relationships/image" Target="media/image642.emf"/><Relationship Id="rId1304" Type="http://schemas.openxmlformats.org/officeDocument/2006/relationships/image" Target="media/image649.emf"/><Relationship Id="rId1511" Type="http://schemas.openxmlformats.org/officeDocument/2006/relationships/image" Target="media/image753.emf"/><Relationship Id="rId1749" Type="http://schemas.openxmlformats.org/officeDocument/2006/relationships/image" Target="media/image872.emf"/><Relationship Id="rId1956" Type="http://schemas.openxmlformats.org/officeDocument/2006/relationships/customXml" Target="ink/ink972.xml"/><Relationship Id="rId2134" Type="http://schemas.openxmlformats.org/officeDocument/2006/relationships/customXml" Target="ink/ink1061.xml"/><Relationship Id="rId2341" Type="http://schemas.openxmlformats.org/officeDocument/2006/relationships/image" Target="media/image1168.emf"/><Relationship Id="rId106" Type="http://schemas.openxmlformats.org/officeDocument/2006/relationships/image" Target="media/image50.emf"/><Relationship Id="rId313" Type="http://schemas.openxmlformats.org/officeDocument/2006/relationships/customXml" Target="ink/ink154.xml"/><Relationship Id="rId758" Type="http://schemas.openxmlformats.org/officeDocument/2006/relationships/image" Target="media/image376.emf"/><Relationship Id="rId965" Type="http://schemas.openxmlformats.org/officeDocument/2006/relationships/customXml" Target="ink/ink480.xml"/><Relationship Id="rId1150" Type="http://schemas.openxmlformats.org/officeDocument/2006/relationships/image" Target="media/image572.emf"/><Relationship Id="rId1388" Type="http://schemas.openxmlformats.org/officeDocument/2006/relationships/image" Target="media/image691.emf"/><Relationship Id="rId1595" Type="http://schemas.openxmlformats.org/officeDocument/2006/relationships/image" Target="media/image795.emf"/><Relationship Id="rId1609" Type="http://schemas.openxmlformats.org/officeDocument/2006/relationships/image" Target="media/image802.emf"/><Relationship Id="rId1816" Type="http://schemas.openxmlformats.org/officeDocument/2006/relationships/customXml" Target="ink/ink904.xml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customXml" Target="ink/ink196.xml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customXml" Target="ink/ink410.xml"/><Relationship Id="rId1248" Type="http://schemas.openxmlformats.org/officeDocument/2006/relationships/image" Target="media/image621.emf"/><Relationship Id="rId1455" Type="http://schemas.openxmlformats.org/officeDocument/2006/relationships/image" Target="media/image725.emf"/><Relationship Id="rId1662" Type="http://schemas.openxmlformats.org/officeDocument/2006/relationships/customXml" Target="ink/ink827.xml"/><Relationship Id="rId2078" Type="http://schemas.openxmlformats.org/officeDocument/2006/relationships/customXml" Target="ink/ink1033.xml"/><Relationship Id="rId2201" Type="http://schemas.openxmlformats.org/officeDocument/2006/relationships/image" Target="media/image1098.emf"/><Relationship Id="rId2285" Type="http://schemas.openxmlformats.org/officeDocument/2006/relationships/image" Target="media/image1140.emf"/><Relationship Id="rId257" Type="http://schemas.openxmlformats.org/officeDocument/2006/relationships/customXml" Target="ink/ink126.xml"/><Relationship Id="rId464" Type="http://schemas.openxmlformats.org/officeDocument/2006/relationships/image" Target="media/image229.emf"/><Relationship Id="rId1010" Type="http://schemas.openxmlformats.org/officeDocument/2006/relationships/image" Target="media/image502.emf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1315" Type="http://schemas.openxmlformats.org/officeDocument/2006/relationships/customXml" Target="ink/ink655.xml"/><Relationship Id="rId1967" Type="http://schemas.openxmlformats.org/officeDocument/2006/relationships/image" Target="media/image981.emf"/><Relationship Id="rId2145" Type="http://schemas.openxmlformats.org/officeDocument/2006/relationships/image" Target="media/image1070.emf"/><Relationship Id="rId117" Type="http://schemas.openxmlformats.org/officeDocument/2006/relationships/customXml" Target="ink/ink56.xml"/><Relationship Id="rId671" Type="http://schemas.openxmlformats.org/officeDocument/2006/relationships/customXml" Target="ink/ink333.xml"/><Relationship Id="rId769" Type="http://schemas.openxmlformats.org/officeDocument/2006/relationships/customXml" Target="ink/ink382.xml"/><Relationship Id="rId976" Type="http://schemas.openxmlformats.org/officeDocument/2006/relationships/image" Target="media/image485.emf"/><Relationship Id="rId1399" Type="http://schemas.openxmlformats.org/officeDocument/2006/relationships/customXml" Target="ink/ink697.xml"/><Relationship Id="rId2352" Type="http://schemas.openxmlformats.org/officeDocument/2006/relationships/customXml" Target="ink/ink1169.xml"/><Relationship Id="rId324" Type="http://schemas.openxmlformats.org/officeDocument/2006/relationships/image" Target="media/image159.emf"/><Relationship Id="rId531" Type="http://schemas.openxmlformats.org/officeDocument/2006/relationships/customXml" Target="ink/ink263.xml"/><Relationship Id="rId629" Type="http://schemas.openxmlformats.org/officeDocument/2006/relationships/customXml" Target="ink/ink312.xml"/><Relationship Id="rId1161" Type="http://schemas.openxmlformats.org/officeDocument/2006/relationships/customXml" Target="ink/ink578.xml"/><Relationship Id="rId1259" Type="http://schemas.openxmlformats.org/officeDocument/2006/relationships/customXml" Target="ink/ink627.xml"/><Relationship Id="rId1466" Type="http://schemas.openxmlformats.org/officeDocument/2006/relationships/customXml" Target="ink/ink729.xml"/><Relationship Id="rId2005" Type="http://schemas.openxmlformats.org/officeDocument/2006/relationships/image" Target="media/image1000.emf"/><Relationship Id="rId2212" Type="http://schemas.openxmlformats.org/officeDocument/2006/relationships/customXml" Target="ink/ink1099.xml"/><Relationship Id="rId836" Type="http://schemas.openxmlformats.org/officeDocument/2006/relationships/image" Target="media/image415.emf"/><Relationship Id="rId1021" Type="http://schemas.openxmlformats.org/officeDocument/2006/relationships/customXml" Target="ink/ink508.xml"/><Relationship Id="rId1119" Type="http://schemas.openxmlformats.org/officeDocument/2006/relationships/customXml" Target="ink/ink557.xml"/><Relationship Id="rId1673" Type="http://schemas.openxmlformats.org/officeDocument/2006/relationships/image" Target="media/image834.emf"/><Relationship Id="rId1880" Type="http://schemas.openxmlformats.org/officeDocument/2006/relationships/customXml" Target="ink/ink935.xml"/><Relationship Id="rId1978" Type="http://schemas.openxmlformats.org/officeDocument/2006/relationships/customXml" Target="ink/ink983.xml"/><Relationship Id="rId903" Type="http://schemas.openxmlformats.org/officeDocument/2006/relationships/customXml" Target="ink/ink449.xml"/><Relationship Id="rId1326" Type="http://schemas.openxmlformats.org/officeDocument/2006/relationships/image" Target="media/image660.emf"/><Relationship Id="rId1533" Type="http://schemas.openxmlformats.org/officeDocument/2006/relationships/image" Target="media/image764.emf"/><Relationship Id="rId1740" Type="http://schemas.openxmlformats.org/officeDocument/2006/relationships/customXml" Target="ink/ink866.xml"/><Relationship Id="rId32" Type="http://schemas.openxmlformats.org/officeDocument/2006/relationships/image" Target="media/image13.emf"/><Relationship Id="rId1600" Type="http://schemas.openxmlformats.org/officeDocument/2006/relationships/customXml" Target="ink/ink796.xml"/><Relationship Id="rId1838" Type="http://schemas.openxmlformats.org/officeDocument/2006/relationships/customXml" Target="ink/ink915.xml"/><Relationship Id="rId181" Type="http://schemas.openxmlformats.org/officeDocument/2006/relationships/customXml" Target="ink/ink88.xml"/><Relationship Id="rId1905" Type="http://schemas.openxmlformats.org/officeDocument/2006/relationships/image" Target="media/image950.emf"/><Relationship Id="rId279" Type="http://schemas.openxmlformats.org/officeDocument/2006/relationships/customXml" Target="ink/ink137.xml"/><Relationship Id="rId486" Type="http://schemas.openxmlformats.org/officeDocument/2006/relationships/image" Target="media/image240.emf"/><Relationship Id="rId693" Type="http://schemas.openxmlformats.org/officeDocument/2006/relationships/customXml" Target="ink/ink344.xml"/><Relationship Id="rId2167" Type="http://schemas.openxmlformats.org/officeDocument/2006/relationships/image" Target="media/image1081.emf"/><Relationship Id="rId139" Type="http://schemas.openxmlformats.org/officeDocument/2006/relationships/customXml" Target="ink/ink67.xml"/><Relationship Id="rId346" Type="http://schemas.openxmlformats.org/officeDocument/2006/relationships/image" Target="media/image170.emf"/><Relationship Id="rId553" Type="http://schemas.openxmlformats.org/officeDocument/2006/relationships/customXml" Target="ink/ink274.xml"/><Relationship Id="rId760" Type="http://schemas.openxmlformats.org/officeDocument/2006/relationships/image" Target="media/image377.emf"/><Relationship Id="rId998" Type="http://schemas.openxmlformats.org/officeDocument/2006/relationships/image" Target="media/image496.emf"/><Relationship Id="rId1183" Type="http://schemas.openxmlformats.org/officeDocument/2006/relationships/customXml" Target="ink/ink589.xml"/><Relationship Id="rId1390" Type="http://schemas.openxmlformats.org/officeDocument/2006/relationships/image" Target="media/image692.emf"/><Relationship Id="rId2027" Type="http://schemas.openxmlformats.org/officeDocument/2006/relationships/image" Target="media/image1011.emf"/><Relationship Id="rId2234" Type="http://schemas.openxmlformats.org/officeDocument/2006/relationships/customXml" Target="ink/ink1110.xml"/><Relationship Id="rId206" Type="http://schemas.openxmlformats.org/officeDocument/2006/relationships/image" Target="media/image100.emf"/><Relationship Id="rId413" Type="http://schemas.openxmlformats.org/officeDocument/2006/relationships/customXml" Target="ink/ink204.xml"/><Relationship Id="rId858" Type="http://schemas.openxmlformats.org/officeDocument/2006/relationships/image" Target="media/image426.emf"/><Relationship Id="rId1043" Type="http://schemas.openxmlformats.org/officeDocument/2006/relationships/customXml" Target="ink/ink519.xml"/><Relationship Id="rId1488" Type="http://schemas.openxmlformats.org/officeDocument/2006/relationships/customXml" Target="ink/ink740.xml"/><Relationship Id="rId1695" Type="http://schemas.openxmlformats.org/officeDocument/2006/relationships/image" Target="media/image845.emf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customXml" Target="ink/ink460.xml"/><Relationship Id="rId1250" Type="http://schemas.openxmlformats.org/officeDocument/2006/relationships/image" Target="media/image622.emf"/><Relationship Id="rId1348" Type="http://schemas.openxmlformats.org/officeDocument/2006/relationships/image" Target="media/image671.emf"/><Relationship Id="rId1555" Type="http://schemas.openxmlformats.org/officeDocument/2006/relationships/image" Target="media/image775.emf"/><Relationship Id="rId1762" Type="http://schemas.openxmlformats.org/officeDocument/2006/relationships/customXml" Target="ink/ink877.xml"/><Relationship Id="rId2301" Type="http://schemas.openxmlformats.org/officeDocument/2006/relationships/image" Target="media/image1148.emf"/><Relationship Id="rId1110" Type="http://schemas.openxmlformats.org/officeDocument/2006/relationships/image" Target="media/image552.emf"/><Relationship Id="rId1208" Type="http://schemas.openxmlformats.org/officeDocument/2006/relationships/image" Target="media/image601.emf"/><Relationship Id="rId1415" Type="http://schemas.openxmlformats.org/officeDocument/2006/relationships/customXml" Target="ink/ink705.xml"/><Relationship Id="rId54" Type="http://schemas.openxmlformats.org/officeDocument/2006/relationships/image" Target="media/image24.emf"/><Relationship Id="rId1622" Type="http://schemas.openxmlformats.org/officeDocument/2006/relationships/customXml" Target="ink/ink807.xml"/><Relationship Id="rId1927" Type="http://schemas.openxmlformats.org/officeDocument/2006/relationships/image" Target="media/image961.emf"/><Relationship Id="rId2091" Type="http://schemas.openxmlformats.org/officeDocument/2006/relationships/image" Target="media/image1043.emf"/><Relationship Id="rId2189" Type="http://schemas.openxmlformats.org/officeDocument/2006/relationships/image" Target="media/image1092.emf"/><Relationship Id="rId270" Type="http://schemas.openxmlformats.org/officeDocument/2006/relationships/image" Target="media/image132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customXml" Target="ink/ink285.xml"/><Relationship Id="rId782" Type="http://schemas.openxmlformats.org/officeDocument/2006/relationships/image" Target="media/image388.emf"/><Relationship Id="rId2049" Type="http://schemas.openxmlformats.org/officeDocument/2006/relationships/image" Target="media/image1022.emf"/><Relationship Id="rId2256" Type="http://schemas.openxmlformats.org/officeDocument/2006/relationships/customXml" Target="ink/ink1121.xml"/><Relationship Id="rId228" Type="http://schemas.openxmlformats.org/officeDocument/2006/relationships/image" Target="media/image111.emf"/><Relationship Id="rId435" Type="http://schemas.openxmlformats.org/officeDocument/2006/relationships/customXml" Target="ink/ink215.xml"/><Relationship Id="rId642" Type="http://schemas.openxmlformats.org/officeDocument/2006/relationships/image" Target="media/image318.emf"/><Relationship Id="rId1065" Type="http://schemas.openxmlformats.org/officeDocument/2006/relationships/customXml" Target="ink/ink530.xml"/><Relationship Id="rId1272" Type="http://schemas.openxmlformats.org/officeDocument/2006/relationships/image" Target="media/image633.emf"/><Relationship Id="rId2116" Type="http://schemas.openxmlformats.org/officeDocument/2006/relationships/customXml" Target="ink/ink1052.xml"/><Relationship Id="rId2323" Type="http://schemas.openxmlformats.org/officeDocument/2006/relationships/image" Target="media/image1159.emf"/><Relationship Id="rId502" Type="http://schemas.openxmlformats.org/officeDocument/2006/relationships/image" Target="media/image248.emf"/><Relationship Id="rId947" Type="http://schemas.openxmlformats.org/officeDocument/2006/relationships/customXml" Target="ink/ink471.xml"/><Relationship Id="rId1132" Type="http://schemas.openxmlformats.org/officeDocument/2006/relationships/image" Target="media/image563.emf"/><Relationship Id="rId1577" Type="http://schemas.openxmlformats.org/officeDocument/2006/relationships/image" Target="media/image786.emf"/><Relationship Id="rId1784" Type="http://schemas.openxmlformats.org/officeDocument/2006/relationships/customXml" Target="ink/ink888.xml"/><Relationship Id="rId1991" Type="http://schemas.openxmlformats.org/officeDocument/2006/relationships/image" Target="media/image993.emf"/><Relationship Id="rId76" Type="http://schemas.openxmlformats.org/officeDocument/2006/relationships/image" Target="media/image35.emf"/><Relationship Id="rId807" Type="http://schemas.openxmlformats.org/officeDocument/2006/relationships/customXml" Target="ink/ink401.xml"/><Relationship Id="rId1437" Type="http://schemas.openxmlformats.org/officeDocument/2006/relationships/image" Target="media/image716.emf"/><Relationship Id="rId1644" Type="http://schemas.openxmlformats.org/officeDocument/2006/relationships/customXml" Target="ink/ink818.xml"/><Relationship Id="rId1851" Type="http://schemas.openxmlformats.org/officeDocument/2006/relationships/image" Target="media/image923.emf"/><Relationship Id="rId1504" Type="http://schemas.openxmlformats.org/officeDocument/2006/relationships/customXml" Target="ink/ink748.xml"/><Relationship Id="rId1711" Type="http://schemas.openxmlformats.org/officeDocument/2006/relationships/image" Target="media/image853.emf"/><Relationship Id="rId1949" Type="http://schemas.openxmlformats.org/officeDocument/2006/relationships/image" Target="media/image972.emf"/><Relationship Id="rId292" Type="http://schemas.openxmlformats.org/officeDocument/2006/relationships/image" Target="media/image143.emf"/><Relationship Id="rId1809" Type="http://schemas.openxmlformats.org/officeDocument/2006/relationships/image" Target="media/image902.emf"/><Relationship Id="rId597" Type="http://schemas.openxmlformats.org/officeDocument/2006/relationships/customXml" Target="ink/ink296.xml"/><Relationship Id="rId2180" Type="http://schemas.openxmlformats.org/officeDocument/2006/relationships/customXml" Target="ink/ink1083.xml"/><Relationship Id="rId2278" Type="http://schemas.openxmlformats.org/officeDocument/2006/relationships/customXml" Target="ink/ink1132.xml"/><Relationship Id="rId152" Type="http://schemas.openxmlformats.org/officeDocument/2006/relationships/image" Target="media/image73.emf"/><Relationship Id="rId457" Type="http://schemas.openxmlformats.org/officeDocument/2006/relationships/customXml" Target="ink/ink226.xml"/><Relationship Id="rId1087" Type="http://schemas.openxmlformats.org/officeDocument/2006/relationships/customXml" Target="ink/ink541.xml"/><Relationship Id="rId1294" Type="http://schemas.openxmlformats.org/officeDocument/2006/relationships/image" Target="media/image644.emf"/><Relationship Id="rId2040" Type="http://schemas.openxmlformats.org/officeDocument/2006/relationships/customXml" Target="ink/ink1014.xml"/><Relationship Id="rId2138" Type="http://schemas.openxmlformats.org/officeDocument/2006/relationships/customXml" Target="ink/ink1063.xml"/><Relationship Id="rId664" Type="http://schemas.openxmlformats.org/officeDocument/2006/relationships/image" Target="media/image329.emf"/><Relationship Id="rId871" Type="http://schemas.openxmlformats.org/officeDocument/2006/relationships/customXml" Target="ink/ink433.xml"/><Relationship Id="rId969" Type="http://schemas.openxmlformats.org/officeDocument/2006/relationships/customXml" Target="ink/ink482.xml"/><Relationship Id="rId1599" Type="http://schemas.openxmlformats.org/officeDocument/2006/relationships/image" Target="media/image797.emf"/><Relationship Id="rId2345" Type="http://schemas.openxmlformats.org/officeDocument/2006/relationships/image" Target="media/image1170.emf"/><Relationship Id="rId317" Type="http://schemas.openxmlformats.org/officeDocument/2006/relationships/customXml" Target="ink/ink156.xml"/><Relationship Id="rId524" Type="http://schemas.openxmlformats.org/officeDocument/2006/relationships/image" Target="media/image259.emf"/><Relationship Id="rId731" Type="http://schemas.openxmlformats.org/officeDocument/2006/relationships/customXml" Target="ink/ink363.xml"/><Relationship Id="rId1154" Type="http://schemas.openxmlformats.org/officeDocument/2006/relationships/image" Target="media/image574.emf"/><Relationship Id="rId1361" Type="http://schemas.openxmlformats.org/officeDocument/2006/relationships/customXml" Target="ink/ink678.xml"/><Relationship Id="rId1459" Type="http://schemas.openxmlformats.org/officeDocument/2006/relationships/image" Target="media/image727.emf"/><Relationship Id="rId2205" Type="http://schemas.openxmlformats.org/officeDocument/2006/relationships/image" Target="media/image1100.emf"/><Relationship Id="rId98" Type="http://schemas.openxmlformats.org/officeDocument/2006/relationships/image" Target="media/image46.emf"/><Relationship Id="rId829" Type="http://schemas.openxmlformats.org/officeDocument/2006/relationships/customXml" Target="ink/ink412.xml"/><Relationship Id="rId1014" Type="http://schemas.openxmlformats.org/officeDocument/2006/relationships/image" Target="media/image504.emf"/><Relationship Id="rId1221" Type="http://schemas.openxmlformats.org/officeDocument/2006/relationships/customXml" Target="ink/ink608.xml"/><Relationship Id="rId1666" Type="http://schemas.openxmlformats.org/officeDocument/2006/relationships/customXml" Target="ink/ink829.xml"/><Relationship Id="rId1873" Type="http://schemas.openxmlformats.org/officeDocument/2006/relationships/image" Target="media/image934.emf"/><Relationship Id="rId1319" Type="http://schemas.openxmlformats.org/officeDocument/2006/relationships/customXml" Target="ink/ink657.xml"/><Relationship Id="rId1526" Type="http://schemas.openxmlformats.org/officeDocument/2006/relationships/customXml" Target="ink/ink759.xml"/><Relationship Id="rId1733" Type="http://schemas.openxmlformats.org/officeDocument/2006/relationships/image" Target="media/image864.emf"/><Relationship Id="rId1940" Type="http://schemas.openxmlformats.org/officeDocument/2006/relationships/customXml" Target="ink/ink964.xml"/><Relationship Id="rId25" Type="http://schemas.openxmlformats.org/officeDocument/2006/relationships/customXml" Target="ink/ink10.xml"/><Relationship Id="rId1800" Type="http://schemas.openxmlformats.org/officeDocument/2006/relationships/customXml" Target="ink/ink896.xml"/><Relationship Id="rId174" Type="http://schemas.openxmlformats.org/officeDocument/2006/relationships/image" Target="media/image84.emf"/><Relationship Id="rId381" Type="http://schemas.openxmlformats.org/officeDocument/2006/relationships/customXml" Target="ink/ink188.xml"/><Relationship Id="rId2062" Type="http://schemas.openxmlformats.org/officeDocument/2006/relationships/customXml" Target="ink/ink1025.xml"/><Relationship Id="rId241" Type="http://schemas.openxmlformats.org/officeDocument/2006/relationships/customXml" Target="ink/ink118.xml"/><Relationship Id="rId479" Type="http://schemas.openxmlformats.org/officeDocument/2006/relationships/customXml" Target="ink/ink237.xml"/><Relationship Id="rId686" Type="http://schemas.openxmlformats.org/officeDocument/2006/relationships/image" Target="media/image340.emf"/><Relationship Id="rId893" Type="http://schemas.openxmlformats.org/officeDocument/2006/relationships/customXml" Target="ink/ink444.xml"/><Relationship Id="rId2367" Type="http://schemas.openxmlformats.org/officeDocument/2006/relationships/image" Target="media/image1181.emf"/><Relationship Id="rId339" Type="http://schemas.openxmlformats.org/officeDocument/2006/relationships/customXml" Target="ink/ink167.xml"/><Relationship Id="rId546" Type="http://schemas.openxmlformats.org/officeDocument/2006/relationships/image" Target="media/image270.emf"/><Relationship Id="rId753" Type="http://schemas.openxmlformats.org/officeDocument/2006/relationships/customXml" Target="ink/ink374.xml"/><Relationship Id="rId1176" Type="http://schemas.openxmlformats.org/officeDocument/2006/relationships/image" Target="media/image585.emf"/><Relationship Id="rId1383" Type="http://schemas.openxmlformats.org/officeDocument/2006/relationships/customXml" Target="ink/ink689.xml"/><Relationship Id="rId2227" Type="http://schemas.openxmlformats.org/officeDocument/2006/relationships/image" Target="media/image1111.emf"/><Relationship Id="rId101" Type="http://schemas.openxmlformats.org/officeDocument/2006/relationships/customXml" Target="ink/ink48.xml"/><Relationship Id="rId406" Type="http://schemas.openxmlformats.org/officeDocument/2006/relationships/image" Target="media/image200.emf"/><Relationship Id="rId960" Type="http://schemas.openxmlformats.org/officeDocument/2006/relationships/image" Target="media/image477.emf"/><Relationship Id="rId1036" Type="http://schemas.openxmlformats.org/officeDocument/2006/relationships/image" Target="media/image515.emf"/><Relationship Id="rId1243" Type="http://schemas.openxmlformats.org/officeDocument/2006/relationships/customXml" Target="ink/ink619.xml"/><Relationship Id="rId1590" Type="http://schemas.openxmlformats.org/officeDocument/2006/relationships/customXml" Target="ink/ink791.xml"/><Relationship Id="rId1688" Type="http://schemas.openxmlformats.org/officeDocument/2006/relationships/customXml" Target="ink/ink840.xml"/><Relationship Id="rId1895" Type="http://schemas.openxmlformats.org/officeDocument/2006/relationships/image" Target="media/image945.emf"/><Relationship Id="rId613" Type="http://schemas.openxmlformats.org/officeDocument/2006/relationships/customXml" Target="ink/ink304.xml"/><Relationship Id="rId820" Type="http://schemas.openxmlformats.org/officeDocument/2006/relationships/image" Target="media/image407.emf"/><Relationship Id="rId918" Type="http://schemas.openxmlformats.org/officeDocument/2006/relationships/image" Target="media/image456.emf"/><Relationship Id="rId1450" Type="http://schemas.openxmlformats.org/officeDocument/2006/relationships/customXml" Target="ink/ink721.xml"/><Relationship Id="rId1548" Type="http://schemas.openxmlformats.org/officeDocument/2006/relationships/customXml" Target="ink/ink770.xml"/><Relationship Id="rId1755" Type="http://schemas.openxmlformats.org/officeDocument/2006/relationships/image" Target="media/image875.emf"/><Relationship Id="rId1103" Type="http://schemas.openxmlformats.org/officeDocument/2006/relationships/customXml" Target="ink/ink549.xml"/><Relationship Id="rId1310" Type="http://schemas.openxmlformats.org/officeDocument/2006/relationships/image" Target="media/image652.emf"/><Relationship Id="rId1408" Type="http://schemas.openxmlformats.org/officeDocument/2006/relationships/image" Target="media/image701.emf"/><Relationship Id="rId1962" Type="http://schemas.openxmlformats.org/officeDocument/2006/relationships/customXml" Target="ink/ink975.xml"/><Relationship Id="rId47" Type="http://schemas.openxmlformats.org/officeDocument/2006/relationships/customXml" Target="ink/ink21.xml"/><Relationship Id="rId1615" Type="http://schemas.openxmlformats.org/officeDocument/2006/relationships/image" Target="media/image805.emf"/><Relationship Id="rId1822" Type="http://schemas.openxmlformats.org/officeDocument/2006/relationships/customXml" Target="ink/ink907.xml"/><Relationship Id="rId196" Type="http://schemas.openxmlformats.org/officeDocument/2006/relationships/image" Target="media/image95.emf"/><Relationship Id="rId2084" Type="http://schemas.openxmlformats.org/officeDocument/2006/relationships/customXml" Target="ink/ink1036.xml"/><Relationship Id="rId2291" Type="http://schemas.openxmlformats.org/officeDocument/2006/relationships/image" Target="media/image1143.emf"/><Relationship Id="rId263" Type="http://schemas.openxmlformats.org/officeDocument/2006/relationships/customXml" Target="ink/ink129.xml"/><Relationship Id="rId470" Type="http://schemas.openxmlformats.org/officeDocument/2006/relationships/image" Target="media/image232.emf"/><Relationship Id="rId2151" Type="http://schemas.openxmlformats.org/officeDocument/2006/relationships/oleObject" Target="embeddings/oleObject4.bin"/><Relationship Id="rId123" Type="http://schemas.openxmlformats.org/officeDocument/2006/relationships/customXml" Target="ink/ink59.xml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customXml" Target="ink/ink385.xml"/><Relationship Id="rId982" Type="http://schemas.openxmlformats.org/officeDocument/2006/relationships/image" Target="media/image488.emf"/><Relationship Id="rId1198" Type="http://schemas.openxmlformats.org/officeDocument/2006/relationships/image" Target="media/image596.emf"/><Relationship Id="rId2011" Type="http://schemas.openxmlformats.org/officeDocument/2006/relationships/image" Target="media/image1003.emf"/><Relationship Id="rId2249" Type="http://schemas.openxmlformats.org/officeDocument/2006/relationships/image" Target="media/image1122.emf"/><Relationship Id="rId428" Type="http://schemas.openxmlformats.org/officeDocument/2006/relationships/image" Target="media/image211.emf"/><Relationship Id="rId635" Type="http://schemas.openxmlformats.org/officeDocument/2006/relationships/customXml" Target="ink/ink315.xml"/><Relationship Id="rId842" Type="http://schemas.openxmlformats.org/officeDocument/2006/relationships/image" Target="media/image418.emf"/><Relationship Id="rId1058" Type="http://schemas.openxmlformats.org/officeDocument/2006/relationships/image" Target="media/image526.emf"/><Relationship Id="rId1265" Type="http://schemas.openxmlformats.org/officeDocument/2006/relationships/customXml" Target="ink/ink630.xml"/><Relationship Id="rId1472" Type="http://schemas.openxmlformats.org/officeDocument/2006/relationships/customXml" Target="ink/ink732.xml"/><Relationship Id="rId2109" Type="http://schemas.openxmlformats.org/officeDocument/2006/relationships/image" Target="media/image1052.emf"/><Relationship Id="rId2316" Type="http://schemas.openxmlformats.org/officeDocument/2006/relationships/customXml" Target="ink/ink1151.xml"/><Relationship Id="rId702" Type="http://schemas.openxmlformats.org/officeDocument/2006/relationships/image" Target="media/image348.emf"/><Relationship Id="rId1125" Type="http://schemas.openxmlformats.org/officeDocument/2006/relationships/customXml" Target="ink/ink560.xml"/><Relationship Id="rId1332" Type="http://schemas.openxmlformats.org/officeDocument/2006/relationships/image" Target="media/image663.emf"/><Relationship Id="rId1777" Type="http://schemas.openxmlformats.org/officeDocument/2006/relationships/image" Target="media/image886.emf"/><Relationship Id="rId1984" Type="http://schemas.openxmlformats.org/officeDocument/2006/relationships/customXml" Target="ink/ink986.xml"/><Relationship Id="rId69" Type="http://schemas.openxmlformats.org/officeDocument/2006/relationships/customXml" Target="ink/ink32.xml"/><Relationship Id="rId1637" Type="http://schemas.openxmlformats.org/officeDocument/2006/relationships/image" Target="media/image816.emf"/><Relationship Id="rId1844" Type="http://schemas.openxmlformats.org/officeDocument/2006/relationships/customXml" Target="ink/ink918.xml"/><Relationship Id="rId1704" Type="http://schemas.openxmlformats.org/officeDocument/2006/relationships/customXml" Target="ink/ink848.xml"/><Relationship Id="rId285" Type="http://schemas.openxmlformats.org/officeDocument/2006/relationships/customXml" Target="ink/ink140.xml"/><Relationship Id="rId1911" Type="http://schemas.openxmlformats.org/officeDocument/2006/relationships/oleObject" Target="embeddings/oleObject3.bin"/><Relationship Id="rId492" Type="http://schemas.openxmlformats.org/officeDocument/2006/relationships/image" Target="media/image243.emf"/><Relationship Id="rId797" Type="http://schemas.openxmlformats.org/officeDocument/2006/relationships/customXml" Target="ink/ink396.xml"/><Relationship Id="rId2173" Type="http://schemas.openxmlformats.org/officeDocument/2006/relationships/image" Target="media/image1084.emf"/><Relationship Id="rId145" Type="http://schemas.openxmlformats.org/officeDocument/2006/relationships/customXml" Target="ink/ink70.xml"/><Relationship Id="rId352" Type="http://schemas.openxmlformats.org/officeDocument/2006/relationships/image" Target="media/image173.emf"/><Relationship Id="rId1287" Type="http://schemas.openxmlformats.org/officeDocument/2006/relationships/customXml" Target="ink/ink641.xml"/><Relationship Id="rId2033" Type="http://schemas.openxmlformats.org/officeDocument/2006/relationships/image" Target="media/image1014.emf"/><Relationship Id="rId2240" Type="http://schemas.openxmlformats.org/officeDocument/2006/relationships/customXml" Target="ink/ink1113.xml"/><Relationship Id="rId212" Type="http://schemas.openxmlformats.org/officeDocument/2006/relationships/image" Target="media/image103.emf"/><Relationship Id="rId657" Type="http://schemas.openxmlformats.org/officeDocument/2006/relationships/customXml" Target="ink/ink326.xml"/><Relationship Id="rId864" Type="http://schemas.openxmlformats.org/officeDocument/2006/relationships/image" Target="media/image429.emf"/><Relationship Id="rId1494" Type="http://schemas.openxmlformats.org/officeDocument/2006/relationships/customXml" Target="ink/ink743.xml"/><Relationship Id="rId1799" Type="http://schemas.openxmlformats.org/officeDocument/2006/relationships/image" Target="media/image897.emf"/><Relationship Id="rId2100" Type="http://schemas.openxmlformats.org/officeDocument/2006/relationships/customXml" Target="ink/ink1044.xml"/><Relationship Id="rId2338" Type="http://schemas.openxmlformats.org/officeDocument/2006/relationships/customXml" Target="ink/ink1162.xml"/><Relationship Id="rId517" Type="http://schemas.openxmlformats.org/officeDocument/2006/relationships/customXml" Target="ink/ink256.xml"/><Relationship Id="rId724" Type="http://schemas.openxmlformats.org/officeDocument/2006/relationships/image" Target="media/image359.emf"/><Relationship Id="rId931" Type="http://schemas.openxmlformats.org/officeDocument/2006/relationships/customXml" Target="ink/ink463.xml"/><Relationship Id="rId1147" Type="http://schemas.openxmlformats.org/officeDocument/2006/relationships/customXml" Target="ink/ink571.xml"/><Relationship Id="rId1354" Type="http://schemas.openxmlformats.org/officeDocument/2006/relationships/image" Target="media/image674.emf"/><Relationship Id="rId1561" Type="http://schemas.openxmlformats.org/officeDocument/2006/relationships/image" Target="media/image778.emf"/><Relationship Id="rId60" Type="http://schemas.openxmlformats.org/officeDocument/2006/relationships/image" Target="media/image27.emf"/><Relationship Id="rId1007" Type="http://schemas.openxmlformats.org/officeDocument/2006/relationships/customXml" Target="ink/ink501.xml"/><Relationship Id="rId1214" Type="http://schemas.openxmlformats.org/officeDocument/2006/relationships/image" Target="media/image604.emf"/><Relationship Id="rId1421" Type="http://schemas.openxmlformats.org/officeDocument/2006/relationships/oleObject" Target="embeddings/oleObject1.bin"/><Relationship Id="rId1659" Type="http://schemas.openxmlformats.org/officeDocument/2006/relationships/image" Target="media/image827.emf"/><Relationship Id="rId1866" Type="http://schemas.openxmlformats.org/officeDocument/2006/relationships/customXml" Target="ink/ink928.xml"/><Relationship Id="rId1519" Type="http://schemas.openxmlformats.org/officeDocument/2006/relationships/image" Target="media/image757.emf"/><Relationship Id="rId1726" Type="http://schemas.openxmlformats.org/officeDocument/2006/relationships/customXml" Target="ink/ink859.xml"/><Relationship Id="rId1933" Type="http://schemas.openxmlformats.org/officeDocument/2006/relationships/image" Target="media/image964.emf"/><Relationship Id="rId18" Type="http://schemas.openxmlformats.org/officeDocument/2006/relationships/image" Target="media/image6.emf"/><Relationship Id="rId2195" Type="http://schemas.openxmlformats.org/officeDocument/2006/relationships/image" Target="media/image1095.emf"/><Relationship Id="rId167" Type="http://schemas.openxmlformats.org/officeDocument/2006/relationships/customXml" Target="ink/ink81.xml"/><Relationship Id="rId374" Type="http://schemas.openxmlformats.org/officeDocument/2006/relationships/image" Target="media/image184.emf"/><Relationship Id="rId581" Type="http://schemas.openxmlformats.org/officeDocument/2006/relationships/customXml" Target="ink/ink288.xml"/><Relationship Id="rId2055" Type="http://schemas.openxmlformats.org/officeDocument/2006/relationships/image" Target="media/image1025.emf"/><Relationship Id="rId2262" Type="http://schemas.openxmlformats.org/officeDocument/2006/relationships/customXml" Target="ink/ink1124.xml"/><Relationship Id="rId234" Type="http://schemas.openxmlformats.org/officeDocument/2006/relationships/image" Target="media/image114.emf"/><Relationship Id="rId679" Type="http://schemas.openxmlformats.org/officeDocument/2006/relationships/customXml" Target="ink/ink337.xml"/><Relationship Id="rId886" Type="http://schemas.openxmlformats.org/officeDocument/2006/relationships/image" Target="media/image440.emf"/><Relationship Id="rId2" Type="http://schemas.openxmlformats.org/officeDocument/2006/relationships/styles" Target="styles.xml"/><Relationship Id="rId441" Type="http://schemas.openxmlformats.org/officeDocument/2006/relationships/customXml" Target="ink/ink218.xml"/><Relationship Id="rId539" Type="http://schemas.openxmlformats.org/officeDocument/2006/relationships/customXml" Target="ink/ink267.xml"/><Relationship Id="rId746" Type="http://schemas.openxmlformats.org/officeDocument/2006/relationships/image" Target="media/image370.emf"/><Relationship Id="rId1071" Type="http://schemas.openxmlformats.org/officeDocument/2006/relationships/customXml" Target="ink/ink533.xml"/><Relationship Id="rId1169" Type="http://schemas.openxmlformats.org/officeDocument/2006/relationships/customXml" Target="ink/ink582.xml"/><Relationship Id="rId1376" Type="http://schemas.openxmlformats.org/officeDocument/2006/relationships/image" Target="media/image685.emf"/><Relationship Id="rId1583" Type="http://schemas.openxmlformats.org/officeDocument/2006/relationships/image" Target="media/image789.emf"/><Relationship Id="rId2122" Type="http://schemas.openxmlformats.org/officeDocument/2006/relationships/customXml" Target="ink/ink1055.xml"/><Relationship Id="rId301" Type="http://schemas.openxmlformats.org/officeDocument/2006/relationships/customXml" Target="ink/ink148.xml"/><Relationship Id="rId953" Type="http://schemas.openxmlformats.org/officeDocument/2006/relationships/customXml" Target="ink/ink474.xml"/><Relationship Id="rId1029" Type="http://schemas.openxmlformats.org/officeDocument/2006/relationships/customXml" Target="ink/ink512.xml"/><Relationship Id="rId1236" Type="http://schemas.openxmlformats.org/officeDocument/2006/relationships/image" Target="media/image615.emf"/><Relationship Id="rId1790" Type="http://schemas.openxmlformats.org/officeDocument/2006/relationships/customXml" Target="ink/ink891.xml"/><Relationship Id="rId1888" Type="http://schemas.openxmlformats.org/officeDocument/2006/relationships/customXml" Target="ink/ink939.xml"/><Relationship Id="rId82" Type="http://schemas.openxmlformats.org/officeDocument/2006/relationships/image" Target="media/image38.emf"/><Relationship Id="rId606" Type="http://schemas.openxmlformats.org/officeDocument/2006/relationships/image" Target="media/image300.emf"/><Relationship Id="rId813" Type="http://schemas.openxmlformats.org/officeDocument/2006/relationships/customXml" Target="ink/ink404.xml"/><Relationship Id="rId1443" Type="http://schemas.openxmlformats.org/officeDocument/2006/relationships/image" Target="media/image719.emf"/><Relationship Id="rId1650" Type="http://schemas.openxmlformats.org/officeDocument/2006/relationships/customXml" Target="ink/ink821.xml"/><Relationship Id="rId1748" Type="http://schemas.openxmlformats.org/officeDocument/2006/relationships/customXml" Target="ink/ink870.xml"/><Relationship Id="rId1303" Type="http://schemas.openxmlformats.org/officeDocument/2006/relationships/customXml" Target="ink/ink649.xml"/><Relationship Id="rId1510" Type="http://schemas.openxmlformats.org/officeDocument/2006/relationships/customXml" Target="ink/ink751.xml"/><Relationship Id="rId1955" Type="http://schemas.openxmlformats.org/officeDocument/2006/relationships/image" Target="media/image975.emf"/><Relationship Id="rId1608" Type="http://schemas.openxmlformats.org/officeDocument/2006/relationships/customXml" Target="ink/ink800.xml"/><Relationship Id="rId1815" Type="http://schemas.openxmlformats.org/officeDocument/2006/relationships/image" Target="media/image905.emf"/><Relationship Id="rId189" Type="http://schemas.openxmlformats.org/officeDocument/2006/relationships/customXml" Target="ink/ink92.xml"/><Relationship Id="rId396" Type="http://schemas.openxmlformats.org/officeDocument/2006/relationships/image" Target="media/image195.emf"/><Relationship Id="rId2077" Type="http://schemas.openxmlformats.org/officeDocument/2006/relationships/image" Target="media/image1036.emf"/><Relationship Id="rId2284" Type="http://schemas.openxmlformats.org/officeDocument/2006/relationships/customXml" Target="ink/ink1135.xml"/><Relationship Id="rId256" Type="http://schemas.openxmlformats.org/officeDocument/2006/relationships/image" Target="media/image125.emf"/><Relationship Id="rId463" Type="http://schemas.openxmlformats.org/officeDocument/2006/relationships/customXml" Target="ink/ink229.xml"/><Relationship Id="rId670" Type="http://schemas.openxmlformats.org/officeDocument/2006/relationships/image" Target="media/image332.emf"/><Relationship Id="rId1093" Type="http://schemas.openxmlformats.org/officeDocument/2006/relationships/customXml" Target="ink/ink544.xml"/><Relationship Id="rId2144" Type="http://schemas.openxmlformats.org/officeDocument/2006/relationships/customXml" Target="ink/ink1066.xml"/><Relationship Id="rId2351" Type="http://schemas.openxmlformats.org/officeDocument/2006/relationships/image" Target="media/image1173.emf"/><Relationship Id="rId116" Type="http://schemas.openxmlformats.org/officeDocument/2006/relationships/image" Target="media/image55.emf"/><Relationship Id="rId323" Type="http://schemas.openxmlformats.org/officeDocument/2006/relationships/customXml" Target="ink/ink159.xml"/><Relationship Id="rId530" Type="http://schemas.openxmlformats.org/officeDocument/2006/relationships/image" Target="media/image262.emf"/><Relationship Id="rId768" Type="http://schemas.openxmlformats.org/officeDocument/2006/relationships/image" Target="media/image381.emf"/><Relationship Id="rId975" Type="http://schemas.openxmlformats.org/officeDocument/2006/relationships/customXml" Target="ink/ink485.xml"/><Relationship Id="rId1160" Type="http://schemas.openxmlformats.org/officeDocument/2006/relationships/image" Target="media/image577.emf"/><Relationship Id="rId1398" Type="http://schemas.openxmlformats.org/officeDocument/2006/relationships/image" Target="media/image696.emf"/><Relationship Id="rId2004" Type="http://schemas.openxmlformats.org/officeDocument/2006/relationships/customXml" Target="ink/ink996.xml"/><Relationship Id="rId2211" Type="http://schemas.openxmlformats.org/officeDocument/2006/relationships/image" Target="media/image1103.emf"/><Relationship Id="rId628" Type="http://schemas.openxmlformats.org/officeDocument/2006/relationships/image" Target="media/image311.emf"/><Relationship Id="rId835" Type="http://schemas.openxmlformats.org/officeDocument/2006/relationships/customXml" Target="ink/ink415.xml"/><Relationship Id="rId1258" Type="http://schemas.openxmlformats.org/officeDocument/2006/relationships/image" Target="media/image626.emf"/><Relationship Id="rId1465" Type="http://schemas.openxmlformats.org/officeDocument/2006/relationships/image" Target="media/image730.emf"/><Relationship Id="rId1672" Type="http://schemas.openxmlformats.org/officeDocument/2006/relationships/customXml" Target="ink/ink832.xml"/><Relationship Id="rId2309" Type="http://schemas.openxmlformats.org/officeDocument/2006/relationships/image" Target="media/image1152.emf"/><Relationship Id="rId1020" Type="http://schemas.openxmlformats.org/officeDocument/2006/relationships/image" Target="media/image507.emf"/><Relationship Id="rId1118" Type="http://schemas.openxmlformats.org/officeDocument/2006/relationships/image" Target="media/image556.emf"/><Relationship Id="rId1325" Type="http://schemas.openxmlformats.org/officeDocument/2006/relationships/customXml" Target="ink/ink660.xml"/><Relationship Id="rId1532" Type="http://schemas.openxmlformats.org/officeDocument/2006/relationships/customXml" Target="ink/ink762.xml"/><Relationship Id="rId1977" Type="http://schemas.openxmlformats.org/officeDocument/2006/relationships/image" Target="media/image986.emf"/><Relationship Id="rId902" Type="http://schemas.openxmlformats.org/officeDocument/2006/relationships/image" Target="media/image448.emf"/><Relationship Id="rId1837" Type="http://schemas.openxmlformats.org/officeDocument/2006/relationships/image" Target="media/image916.emf"/><Relationship Id="rId31" Type="http://schemas.openxmlformats.org/officeDocument/2006/relationships/customXml" Target="ink/ink13.xml"/><Relationship Id="rId2099" Type="http://schemas.openxmlformats.org/officeDocument/2006/relationships/image" Target="media/image1047.emf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1904" Type="http://schemas.openxmlformats.org/officeDocument/2006/relationships/customXml" Target="ink/ink947.xml"/><Relationship Id="rId485" Type="http://schemas.openxmlformats.org/officeDocument/2006/relationships/customXml" Target="ink/ink240.xml"/><Relationship Id="rId692" Type="http://schemas.openxmlformats.org/officeDocument/2006/relationships/image" Target="media/image343.emf"/><Relationship Id="rId2166" Type="http://schemas.openxmlformats.org/officeDocument/2006/relationships/customXml" Target="ink/ink1076.xml"/><Relationship Id="rId138" Type="http://schemas.openxmlformats.org/officeDocument/2006/relationships/image" Target="media/image66.emf"/><Relationship Id="rId345" Type="http://schemas.openxmlformats.org/officeDocument/2006/relationships/customXml" Target="ink/ink170.xml"/><Relationship Id="rId552" Type="http://schemas.openxmlformats.org/officeDocument/2006/relationships/image" Target="media/image273.emf"/><Relationship Id="rId997" Type="http://schemas.openxmlformats.org/officeDocument/2006/relationships/customXml" Target="ink/ink496.xml"/><Relationship Id="rId1182" Type="http://schemas.openxmlformats.org/officeDocument/2006/relationships/image" Target="media/image588.emf"/><Relationship Id="rId2026" Type="http://schemas.openxmlformats.org/officeDocument/2006/relationships/customXml" Target="ink/ink1007.xml"/><Relationship Id="rId2233" Type="http://schemas.openxmlformats.org/officeDocument/2006/relationships/image" Target="media/image1114.emf"/><Relationship Id="rId205" Type="http://schemas.openxmlformats.org/officeDocument/2006/relationships/customXml" Target="ink/ink100.xml"/><Relationship Id="rId412" Type="http://schemas.openxmlformats.org/officeDocument/2006/relationships/image" Target="media/image203.emf"/><Relationship Id="rId857" Type="http://schemas.openxmlformats.org/officeDocument/2006/relationships/customXml" Target="ink/ink426.xml"/><Relationship Id="rId1042" Type="http://schemas.openxmlformats.org/officeDocument/2006/relationships/image" Target="media/image518.emf"/><Relationship Id="rId1487" Type="http://schemas.openxmlformats.org/officeDocument/2006/relationships/image" Target="media/image741.emf"/><Relationship Id="rId1694" Type="http://schemas.openxmlformats.org/officeDocument/2006/relationships/customXml" Target="ink/ink843.xml"/><Relationship Id="rId2300" Type="http://schemas.openxmlformats.org/officeDocument/2006/relationships/customXml" Target="ink/ink1143.xml"/><Relationship Id="rId717" Type="http://schemas.openxmlformats.org/officeDocument/2006/relationships/customXml" Target="ink/ink356.xml"/><Relationship Id="rId924" Type="http://schemas.openxmlformats.org/officeDocument/2006/relationships/image" Target="media/image459.emf"/><Relationship Id="rId1347" Type="http://schemas.openxmlformats.org/officeDocument/2006/relationships/customXml" Target="ink/ink671.xml"/><Relationship Id="rId1554" Type="http://schemas.openxmlformats.org/officeDocument/2006/relationships/customXml" Target="ink/ink773.xml"/><Relationship Id="rId1761" Type="http://schemas.openxmlformats.org/officeDocument/2006/relationships/image" Target="media/image878.emf"/><Relationship Id="rId1999" Type="http://schemas.openxmlformats.org/officeDocument/2006/relationships/image" Target="media/image997.emf"/><Relationship Id="rId53" Type="http://schemas.openxmlformats.org/officeDocument/2006/relationships/customXml" Target="ink/ink24.xml"/><Relationship Id="rId1207" Type="http://schemas.openxmlformats.org/officeDocument/2006/relationships/customXml" Target="ink/ink601.xml"/><Relationship Id="rId1414" Type="http://schemas.openxmlformats.org/officeDocument/2006/relationships/image" Target="media/image704.emf"/><Relationship Id="rId1621" Type="http://schemas.openxmlformats.org/officeDocument/2006/relationships/image" Target="media/image808.emf"/><Relationship Id="rId1859" Type="http://schemas.openxmlformats.org/officeDocument/2006/relationships/image" Target="media/image927.emf"/><Relationship Id="rId1719" Type="http://schemas.openxmlformats.org/officeDocument/2006/relationships/image" Target="media/image857.emf"/><Relationship Id="rId1926" Type="http://schemas.openxmlformats.org/officeDocument/2006/relationships/customXml" Target="ink/ink957.xml"/><Relationship Id="rId2090" Type="http://schemas.openxmlformats.org/officeDocument/2006/relationships/customXml" Target="ink/ink1039.xml"/><Relationship Id="rId2188" Type="http://schemas.openxmlformats.org/officeDocument/2006/relationships/customXml" Target="ink/ink1087.xml"/><Relationship Id="rId367" Type="http://schemas.openxmlformats.org/officeDocument/2006/relationships/customXml" Target="ink/ink181.xml"/><Relationship Id="rId574" Type="http://schemas.openxmlformats.org/officeDocument/2006/relationships/image" Target="media/image284.emf"/><Relationship Id="rId2048" Type="http://schemas.openxmlformats.org/officeDocument/2006/relationships/customXml" Target="ink/ink1018.xml"/><Relationship Id="rId2255" Type="http://schemas.openxmlformats.org/officeDocument/2006/relationships/image" Target="media/image1125.emf"/><Relationship Id="rId227" Type="http://schemas.openxmlformats.org/officeDocument/2006/relationships/customXml" Target="ink/ink111.xml"/><Relationship Id="rId781" Type="http://schemas.openxmlformats.org/officeDocument/2006/relationships/customXml" Target="ink/ink388.xml"/><Relationship Id="rId879" Type="http://schemas.openxmlformats.org/officeDocument/2006/relationships/customXml" Target="ink/ink437.xml"/><Relationship Id="rId434" Type="http://schemas.openxmlformats.org/officeDocument/2006/relationships/image" Target="media/image214.emf"/><Relationship Id="rId641" Type="http://schemas.openxmlformats.org/officeDocument/2006/relationships/customXml" Target="ink/ink318.xml"/><Relationship Id="rId739" Type="http://schemas.openxmlformats.org/officeDocument/2006/relationships/customXml" Target="ink/ink367.xml"/><Relationship Id="rId1064" Type="http://schemas.openxmlformats.org/officeDocument/2006/relationships/image" Target="media/image529.emf"/><Relationship Id="rId1271" Type="http://schemas.openxmlformats.org/officeDocument/2006/relationships/customXml" Target="ink/ink633.xml"/><Relationship Id="rId1369" Type="http://schemas.openxmlformats.org/officeDocument/2006/relationships/customXml" Target="ink/ink682.xml"/><Relationship Id="rId1576" Type="http://schemas.openxmlformats.org/officeDocument/2006/relationships/customXml" Target="ink/ink784.xml"/><Relationship Id="rId2115" Type="http://schemas.openxmlformats.org/officeDocument/2006/relationships/image" Target="media/image1055.emf"/><Relationship Id="rId2322" Type="http://schemas.openxmlformats.org/officeDocument/2006/relationships/customXml" Target="ink/ink1154.xml"/><Relationship Id="rId501" Type="http://schemas.openxmlformats.org/officeDocument/2006/relationships/customXml" Target="ink/ink248.xml"/><Relationship Id="rId946" Type="http://schemas.openxmlformats.org/officeDocument/2006/relationships/image" Target="media/image470.emf"/><Relationship Id="rId1131" Type="http://schemas.openxmlformats.org/officeDocument/2006/relationships/customXml" Target="ink/ink563.xml"/><Relationship Id="rId1229" Type="http://schemas.openxmlformats.org/officeDocument/2006/relationships/customXml" Target="ink/ink612.xml"/><Relationship Id="rId1783" Type="http://schemas.openxmlformats.org/officeDocument/2006/relationships/image" Target="media/image889.emf"/><Relationship Id="rId1990" Type="http://schemas.openxmlformats.org/officeDocument/2006/relationships/customXml" Target="ink/ink989.xml"/><Relationship Id="rId75" Type="http://schemas.openxmlformats.org/officeDocument/2006/relationships/customXml" Target="ink/ink35.xml"/><Relationship Id="rId806" Type="http://schemas.openxmlformats.org/officeDocument/2006/relationships/image" Target="media/image400.emf"/><Relationship Id="rId1436" Type="http://schemas.openxmlformats.org/officeDocument/2006/relationships/customXml" Target="ink/ink714.xml"/><Relationship Id="rId1643" Type="http://schemas.openxmlformats.org/officeDocument/2006/relationships/image" Target="media/image819.emf"/><Relationship Id="rId1850" Type="http://schemas.openxmlformats.org/officeDocument/2006/relationships/customXml" Target="ink/ink921.xml"/><Relationship Id="rId1503" Type="http://schemas.openxmlformats.org/officeDocument/2006/relationships/image" Target="media/image749.emf"/><Relationship Id="rId1710" Type="http://schemas.openxmlformats.org/officeDocument/2006/relationships/customXml" Target="ink/ink851.xml"/><Relationship Id="rId1948" Type="http://schemas.openxmlformats.org/officeDocument/2006/relationships/customXml" Target="ink/ink968.xml"/><Relationship Id="rId291" Type="http://schemas.openxmlformats.org/officeDocument/2006/relationships/customXml" Target="ink/ink143.xml"/><Relationship Id="rId1808" Type="http://schemas.openxmlformats.org/officeDocument/2006/relationships/customXml" Target="ink/ink900.xml"/><Relationship Id="rId151" Type="http://schemas.openxmlformats.org/officeDocument/2006/relationships/customXml" Target="ink/ink73.xml"/><Relationship Id="rId389" Type="http://schemas.openxmlformats.org/officeDocument/2006/relationships/customXml" Target="ink/ink192.xml"/><Relationship Id="rId596" Type="http://schemas.openxmlformats.org/officeDocument/2006/relationships/image" Target="media/image295.emf"/><Relationship Id="rId2277" Type="http://schemas.openxmlformats.org/officeDocument/2006/relationships/image" Target="media/image1136.emf"/><Relationship Id="rId249" Type="http://schemas.openxmlformats.org/officeDocument/2006/relationships/customXml" Target="ink/ink122.xml"/><Relationship Id="rId456" Type="http://schemas.openxmlformats.org/officeDocument/2006/relationships/image" Target="media/image225.emf"/><Relationship Id="rId663" Type="http://schemas.openxmlformats.org/officeDocument/2006/relationships/customXml" Target="ink/ink329.xml"/><Relationship Id="rId870" Type="http://schemas.openxmlformats.org/officeDocument/2006/relationships/image" Target="media/image432.emf"/><Relationship Id="rId1086" Type="http://schemas.openxmlformats.org/officeDocument/2006/relationships/image" Target="media/image540.emf"/><Relationship Id="rId1293" Type="http://schemas.openxmlformats.org/officeDocument/2006/relationships/customXml" Target="ink/ink644.xml"/><Relationship Id="rId2137" Type="http://schemas.openxmlformats.org/officeDocument/2006/relationships/image" Target="media/image1066.emf"/><Relationship Id="rId2344" Type="http://schemas.openxmlformats.org/officeDocument/2006/relationships/customXml" Target="ink/ink1165.xml"/><Relationship Id="rId109" Type="http://schemas.openxmlformats.org/officeDocument/2006/relationships/customXml" Target="ink/ink52.xml"/><Relationship Id="rId316" Type="http://schemas.openxmlformats.org/officeDocument/2006/relationships/image" Target="media/image155.emf"/><Relationship Id="rId523" Type="http://schemas.openxmlformats.org/officeDocument/2006/relationships/customXml" Target="ink/ink259.xml"/><Relationship Id="rId968" Type="http://schemas.openxmlformats.org/officeDocument/2006/relationships/image" Target="media/image481.emf"/><Relationship Id="rId1153" Type="http://schemas.openxmlformats.org/officeDocument/2006/relationships/customXml" Target="ink/ink574.xml"/><Relationship Id="rId1598" Type="http://schemas.openxmlformats.org/officeDocument/2006/relationships/customXml" Target="ink/ink795.xml"/><Relationship Id="rId2204" Type="http://schemas.openxmlformats.org/officeDocument/2006/relationships/customXml" Target="ink/ink1095.xml"/><Relationship Id="rId97" Type="http://schemas.openxmlformats.org/officeDocument/2006/relationships/customXml" Target="ink/ink46.xml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customXml" Target="ink/ink504.xml"/><Relationship Id="rId1360" Type="http://schemas.openxmlformats.org/officeDocument/2006/relationships/image" Target="media/image677.emf"/><Relationship Id="rId1458" Type="http://schemas.openxmlformats.org/officeDocument/2006/relationships/customXml" Target="ink/ink725.xml"/><Relationship Id="rId1665" Type="http://schemas.openxmlformats.org/officeDocument/2006/relationships/image" Target="media/image830.emf"/><Relationship Id="rId1872" Type="http://schemas.openxmlformats.org/officeDocument/2006/relationships/customXml" Target="ink/ink931.xml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1525" Type="http://schemas.openxmlformats.org/officeDocument/2006/relationships/image" Target="media/image760.emf"/><Relationship Id="rId1732" Type="http://schemas.openxmlformats.org/officeDocument/2006/relationships/customXml" Target="ink/ink862.xml"/><Relationship Id="rId24" Type="http://schemas.openxmlformats.org/officeDocument/2006/relationships/image" Target="media/image9.emf"/><Relationship Id="rId2299" Type="http://schemas.openxmlformats.org/officeDocument/2006/relationships/image" Target="media/image1147.emf"/><Relationship Id="rId173" Type="http://schemas.openxmlformats.org/officeDocument/2006/relationships/customXml" Target="ink/ink84.xml"/><Relationship Id="rId380" Type="http://schemas.openxmlformats.org/officeDocument/2006/relationships/image" Target="media/image187.emf"/><Relationship Id="rId2061" Type="http://schemas.openxmlformats.org/officeDocument/2006/relationships/image" Target="media/image1028.emf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customXml" Target="ink/ink340.xml"/><Relationship Id="rId892" Type="http://schemas.openxmlformats.org/officeDocument/2006/relationships/image" Target="media/image443.emf"/><Relationship Id="rId2159" Type="http://schemas.openxmlformats.org/officeDocument/2006/relationships/image" Target="media/image1077.emf"/><Relationship Id="rId2366" Type="http://schemas.openxmlformats.org/officeDocument/2006/relationships/customXml" Target="ink/ink1176.xml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customXml" Target="ink/ink270.xml"/><Relationship Id="rId752" Type="http://schemas.openxmlformats.org/officeDocument/2006/relationships/image" Target="media/image373.emf"/><Relationship Id="rId1175" Type="http://schemas.openxmlformats.org/officeDocument/2006/relationships/customXml" Target="ink/ink585.xml"/><Relationship Id="rId1382" Type="http://schemas.openxmlformats.org/officeDocument/2006/relationships/image" Target="media/image688.emf"/><Relationship Id="rId2019" Type="http://schemas.openxmlformats.org/officeDocument/2006/relationships/image" Target="media/image1007.emf"/><Relationship Id="rId2226" Type="http://schemas.openxmlformats.org/officeDocument/2006/relationships/customXml" Target="ink/ink1106.xml"/><Relationship Id="rId405" Type="http://schemas.openxmlformats.org/officeDocument/2006/relationships/customXml" Target="ink/ink200.xml"/><Relationship Id="rId612" Type="http://schemas.openxmlformats.org/officeDocument/2006/relationships/image" Target="media/image303.emf"/><Relationship Id="rId1035" Type="http://schemas.openxmlformats.org/officeDocument/2006/relationships/customXml" Target="ink/ink515.xml"/><Relationship Id="rId1242" Type="http://schemas.openxmlformats.org/officeDocument/2006/relationships/image" Target="media/image618.emf"/><Relationship Id="rId1687" Type="http://schemas.openxmlformats.org/officeDocument/2006/relationships/image" Target="media/image841.emf"/><Relationship Id="rId1894" Type="http://schemas.openxmlformats.org/officeDocument/2006/relationships/customXml" Target="ink/ink942.xml"/><Relationship Id="rId917" Type="http://schemas.openxmlformats.org/officeDocument/2006/relationships/customXml" Target="ink/ink456.xml"/><Relationship Id="rId1102" Type="http://schemas.openxmlformats.org/officeDocument/2006/relationships/image" Target="media/image548.emf"/><Relationship Id="rId1547" Type="http://schemas.openxmlformats.org/officeDocument/2006/relationships/image" Target="media/image771.emf"/><Relationship Id="rId1754" Type="http://schemas.openxmlformats.org/officeDocument/2006/relationships/customXml" Target="ink/ink873.xml"/><Relationship Id="rId1961" Type="http://schemas.openxmlformats.org/officeDocument/2006/relationships/image" Target="media/image978.emf"/><Relationship Id="rId46" Type="http://schemas.openxmlformats.org/officeDocument/2006/relationships/image" Target="media/image20.emf"/><Relationship Id="rId1407" Type="http://schemas.openxmlformats.org/officeDocument/2006/relationships/customXml" Target="ink/ink701.xml"/><Relationship Id="rId1614" Type="http://schemas.openxmlformats.org/officeDocument/2006/relationships/customXml" Target="ink/ink803.xml"/><Relationship Id="rId1821" Type="http://schemas.openxmlformats.org/officeDocument/2006/relationships/image" Target="media/image908.emf"/><Relationship Id="rId195" Type="http://schemas.openxmlformats.org/officeDocument/2006/relationships/customXml" Target="ink/ink95.xml"/><Relationship Id="rId1919" Type="http://schemas.openxmlformats.org/officeDocument/2006/relationships/image" Target="media/image957.emf"/><Relationship Id="rId2083" Type="http://schemas.openxmlformats.org/officeDocument/2006/relationships/image" Target="media/image1039.emf"/><Relationship Id="rId2290" Type="http://schemas.openxmlformats.org/officeDocument/2006/relationships/customXml" Target="ink/ink1138.xml"/><Relationship Id="rId262" Type="http://schemas.openxmlformats.org/officeDocument/2006/relationships/image" Target="media/image128.emf"/><Relationship Id="rId567" Type="http://schemas.openxmlformats.org/officeDocument/2006/relationships/customXml" Target="ink/ink281.xml"/><Relationship Id="rId1197" Type="http://schemas.openxmlformats.org/officeDocument/2006/relationships/customXml" Target="ink/ink596.xml"/><Relationship Id="rId2150" Type="http://schemas.openxmlformats.org/officeDocument/2006/relationships/image" Target="media/image1073.wmf"/><Relationship Id="rId2248" Type="http://schemas.openxmlformats.org/officeDocument/2006/relationships/customXml" Target="ink/ink1117.xml"/><Relationship Id="rId122" Type="http://schemas.openxmlformats.org/officeDocument/2006/relationships/image" Target="media/image58.emf"/><Relationship Id="rId774" Type="http://schemas.openxmlformats.org/officeDocument/2006/relationships/image" Target="media/image384.emf"/><Relationship Id="rId981" Type="http://schemas.openxmlformats.org/officeDocument/2006/relationships/customXml" Target="ink/ink488.xml"/><Relationship Id="rId1057" Type="http://schemas.openxmlformats.org/officeDocument/2006/relationships/customXml" Target="ink/ink526.xml"/><Relationship Id="rId2010" Type="http://schemas.openxmlformats.org/officeDocument/2006/relationships/customXml" Target="ink/ink999.xml"/><Relationship Id="rId427" Type="http://schemas.openxmlformats.org/officeDocument/2006/relationships/customXml" Target="ink/ink211.xml"/><Relationship Id="rId634" Type="http://schemas.openxmlformats.org/officeDocument/2006/relationships/image" Target="media/image314.emf"/><Relationship Id="rId841" Type="http://schemas.openxmlformats.org/officeDocument/2006/relationships/customXml" Target="ink/ink418.xml"/><Relationship Id="rId1264" Type="http://schemas.openxmlformats.org/officeDocument/2006/relationships/image" Target="media/image629.emf"/><Relationship Id="rId1471" Type="http://schemas.openxmlformats.org/officeDocument/2006/relationships/image" Target="media/image733.emf"/><Relationship Id="rId1569" Type="http://schemas.openxmlformats.org/officeDocument/2006/relationships/image" Target="media/image782.emf"/><Relationship Id="rId2108" Type="http://schemas.openxmlformats.org/officeDocument/2006/relationships/customXml" Target="ink/ink1048.xml"/><Relationship Id="rId2315" Type="http://schemas.openxmlformats.org/officeDocument/2006/relationships/image" Target="media/image1155.emf"/><Relationship Id="rId701" Type="http://schemas.openxmlformats.org/officeDocument/2006/relationships/customXml" Target="ink/ink348.xml"/><Relationship Id="rId939" Type="http://schemas.openxmlformats.org/officeDocument/2006/relationships/customXml" Target="ink/ink467.xml"/><Relationship Id="rId1124" Type="http://schemas.openxmlformats.org/officeDocument/2006/relationships/image" Target="media/image559.emf"/><Relationship Id="rId1331" Type="http://schemas.openxmlformats.org/officeDocument/2006/relationships/customXml" Target="ink/ink663.xml"/><Relationship Id="rId1776" Type="http://schemas.openxmlformats.org/officeDocument/2006/relationships/customXml" Target="ink/ink884.xml"/><Relationship Id="rId1983" Type="http://schemas.openxmlformats.org/officeDocument/2006/relationships/image" Target="media/image989.emf"/><Relationship Id="rId68" Type="http://schemas.openxmlformats.org/officeDocument/2006/relationships/image" Target="media/image31.emf"/><Relationship Id="rId1429" Type="http://schemas.openxmlformats.org/officeDocument/2006/relationships/image" Target="media/image712.emf"/><Relationship Id="rId1636" Type="http://schemas.openxmlformats.org/officeDocument/2006/relationships/customXml" Target="ink/ink814.xml"/><Relationship Id="rId1843" Type="http://schemas.openxmlformats.org/officeDocument/2006/relationships/image" Target="media/image919.emf"/><Relationship Id="rId1703" Type="http://schemas.openxmlformats.org/officeDocument/2006/relationships/image" Target="media/image849.emf"/><Relationship Id="rId1910" Type="http://schemas.openxmlformats.org/officeDocument/2006/relationships/image" Target="media/image953.wmf"/><Relationship Id="rId284" Type="http://schemas.openxmlformats.org/officeDocument/2006/relationships/image" Target="media/image139.emf"/><Relationship Id="rId491" Type="http://schemas.openxmlformats.org/officeDocument/2006/relationships/customXml" Target="ink/ink243.xml"/><Relationship Id="rId2172" Type="http://schemas.openxmlformats.org/officeDocument/2006/relationships/customXml" Target="ink/ink1079.xml"/><Relationship Id="rId144" Type="http://schemas.openxmlformats.org/officeDocument/2006/relationships/image" Target="media/image69.emf"/><Relationship Id="rId589" Type="http://schemas.openxmlformats.org/officeDocument/2006/relationships/customXml" Target="ink/ink292.xml"/><Relationship Id="rId796" Type="http://schemas.openxmlformats.org/officeDocument/2006/relationships/image" Target="media/image395.emf"/><Relationship Id="rId351" Type="http://schemas.openxmlformats.org/officeDocument/2006/relationships/customXml" Target="ink/ink173.xml"/><Relationship Id="rId449" Type="http://schemas.openxmlformats.org/officeDocument/2006/relationships/customXml" Target="ink/ink222.xml"/><Relationship Id="rId656" Type="http://schemas.openxmlformats.org/officeDocument/2006/relationships/image" Target="media/image325.emf"/><Relationship Id="rId863" Type="http://schemas.openxmlformats.org/officeDocument/2006/relationships/customXml" Target="ink/ink429.xml"/><Relationship Id="rId1079" Type="http://schemas.openxmlformats.org/officeDocument/2006/relationships/customXml" Target="ink/ink537.xml"/><Relationship Id="rId1286" Type="http://schemas.openxmlformats.org/officeDocument/2006/relationships/image" Target="media/image640.emf"/><Relationship Id="rId1493" Type="http://schemas.openxmlformats.org/officeDocument/2006/relationships/image" Target="media/image744.emf"/><Relationship Id="rId2032" Type="http://schemas.openxmlformats.org/officeDocument/2006/relationships/customXml" Target="ink/ink1010.xml"/><Relationship Id="rId2337" Type="http://schemas.openxmlformats.org/officeDocument/2006/relationships/image" Target="media/image1166.emf"/><Relationship Id="rId211" Type="http://schemas.openxmlformats.org/officeDocument/2006/relationships/customXml" Target="ink/ink103.xml"/><Relationship Id="rId309" Type="http://schemas.openxmlformats.org/officeDocument/2006/relationships/customXml" Target="ink/ink152.xml"/><Relationship Id="rId516" Type="http://schemas.openxmlformats.org/officeDocument/2006/relationships/image" Target="media/image255.emf"/><Relationship Id="rId1146" Type="http://schemas.openxmlformats.org/officeDocument/2006/relationships/image" Target="media/image570.emf"/><Relationship Id="rId1798" Type="http://schemas.openxmlformats.org/officeDocument/2006/relationships/customXml" Target="ink/ink895.xml"/><Relationship Id="rId723" Type="http://schemas.openxmlformats.org/officeDocument/2006/relationships/customXml" Target="ink/ink359.xml"/><Relationship Id="rId930" Type="http://schemas.openxmlformats.org/officeDocument/2006/relationships/image" Target="media/image462.emf"/><Relationship Id="rId1006" Type="http://schemas.openxmlformats.org/officeDocument/2006/relationships/image" Target="media/image500.emf"/><Relationship Id="rId1353" Type="http://schemas.openxmlformats.org/officeDocument/2006/relationships/customXml" Target="ink/ink674.xml"/><Relationship Id="rId1560" Type="http://schemas.openxmlformats.org/officeDocument/2006/relationships/customXml" Target="ink/ink776.xml"/><Relationship Id="rId1658" Type="http://schemas.openxmlformats.org/officeDocument/2006/relationships/customXml" Target="ink/ink825.xml"/><Relationship Id="rId1865" Type="http://schemas.openxmlformats.org/officeDocument/2006/relationships/image" Target="media/image930.emf"/><Relationship Id="rId1213" Type="http://schemas.openxmlformats.org/officeDocument/2006/relationships/customXml" Target="ink/ink604.xml"/><Relationship Id="rId1420" Type="http://schemas.openxmlformats.org/officeDocument/2006/relationships/image" Target="media/image708.wmf"/><Relationship Id="rId1518" Type="http://schemas.openxmlformats.org/officeDocument/2006/relationships/customXml" Target="ink/ink755.xml"/><Relationship Id="rId1725" Type="http://schemas.openxmlformats.org/officeDocument/2006/relationships/image" Target="media/image860.emf"/><Relationship Id="rId1932" Type="http://schemas.openxmlformats.org/officeDocument/2006/relationships/customXml" Target="ink/ink960.xml"/><Relationship Id="rId17" Type="http://schemas.openxmlformats.org/officeDocument/2006/relationships/customXml" Target="ink/ink6.xml"/><Relationship Id="rId2194" Type="http://schemas.openxmlformats.org/officeDocument/2006/relationships/customXml" Target="ink/ink1090.xml"/><Relationship Id="rId166" Type="http://schemas.openxmlformats.org/officeDocument/2006/relationships/image" Target="media/image80.emf"/><Relationship Id="rId373" Type="http://schemas.openxmlformats.org/officeDocument/2006/relationships/customXml" Target="ink/ink184.xml"/><Relationship Id="rId580" Type="http://schemas.openxmlformats.org/officeDocument/2006/relationships/image" Target="media/image287.emf"/><Relationship Id="rId2054" Type="http://schemas.openxmlformats.org/officeDocument/2006/relationships/customXml" Target="ink/ink1021.xml"/><Relationship Id="rId2261" Type="http://schemas.openxmlformats.org/officeDocument/2006/relationships/image" Target="media/image1128.emf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image" Target="media/image217.emf"/><Relationship Id="rId678" Type="http://schemas.openxmlformats.org/officeDocument/2006/relationships/image" Target="media/image336.emf"/><Relationship Id="rId885" Type="http://schemas.openxmlformats.org/officeDocument/2006/relationships/customXml" Target="ink/ink440.xml"/><Relationship Id="rId1070" Type="http://schemas.openxmlformats.org/officeDocument/2006/relationships/image" Target="media/image532.emf"/><Relationship Id="rId2121" Type="http://schemas.openxmlformats.org/officeDocument/2006/relationships/image" Target="media/image1058.emf"/><Relationship Id="rId2359" Type="http://schemas.openxmlformats.org/officeDocument/2006/relationships/image" Target="media/image1177.emf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customXml" Target="ink/ink370.xml"/><Relationship Id="rId952" Type="http://schemas.openxmlformats.org/officeDocument/2006/relationships/image" Target="media/image473.emf"/><Relationship Id="rId1168" Type="http://schemas.openxmlformats.org/officeDocument/2006/relationships/image" Target="media/image581.emf"/><Relationship Id="rId1375" Type="http://schemas.openxmlformats.org/officeDocument/2006/relationships/customXml" Target="ink/ink685.xml"/><Relationship Id="rId1582" Type="http://schemas.openxmlformats.org/officeDocument/2006/relationships/customXml" Target="ink/ink787.xml"/><Relationship Id="rId2219" Type="http://schemas.openxmlformats.org/officeDocument/2006/relationships/image" Target="media/image1107.emf"/><Relationship Id="rId81" Type="http://schemas.openxmlformats.org/officeDocument/2006/relationships/customXml" Target="ink/ink38.xml"/><Relationship Id="rId605" Type="http://schemas.openxmlformats.org/officeDocument/2006/relationships/customXml" Target="ink/ink300.xml"/><Relationship Id="rId812" Type="http://schemas.openxmlformats.org/officeDocument/2006/relationships/image" Target="media/image403.emf"/><Relationship Id="rId1028" Type="http://schemas.openxmlformats.org/officeDocument/2006/relationships/image" Target="media/image511.emf"/><Relationship Id="rId1235" Type="http://schemas.openxmlformats.org/officeDocument/2006/relationships/customXml" Target="ink/ink615.xml"/><Relationship Id="rId1442" Type="http://schemas.openxmlformats.org/officeDocument/2006/relationships/customXml" Target="ink/ink717.xml"/><Relationship Id="rId1887" Type="http://schemas.openxmlformats.org/officeDocument/2006/relationships/image" Target="media/image941.emf"/><Relationship Id="rId1302" Type="http://schemas.openxmlformats.org/officeDocument/2006/relationships/image" Target="media/image648.emf"/><Relationship Id="rId1747" Type="http://schemas.openxmlformats.org/officeDocument/2006/relationships/image" Target="media/image871.emf"/><Relationship Id="rId1954" Type="http://schemas.openxmlformats.org/officeDocument/2006/relationships/customXml" Target="ink/ink971.xml"/><Relationship Id="rId39" Type="http://schemas.openxmlformats.org/officeDocument/2006/relationships/customXml" Target="ink/ink17.xml"/><Relationship Id="rId1607" Type="http://schemas.openxmlformats.org/officeDocument/2006/relationships/image" Target="media/image801.emf"/><Relationship Id="rId1814" Type="http://schemas.openxmlformats.org/officeDocument/2006/relationships/customXml" Target="ink/ink903.xml"/><Relationship Id="rId188" Type="http://schemas.openxmlformats.org/officeDocument/2006/relationships/image" Target="media/image91.emf"/><Relationship Id="rId395" Type="http://schemas.openxmlformats.org/officeDocument/2006/relationships/customXml" Target="ink/ink195.xml"/><Relationship Id="rId2076" Type="http://schemas.openxmlformats.org/officeDocument/2006/relationships/customXml" Target="ink/ink1032.xml"/><Relationship Id="rId2283" Type="http://schemas.openxmlformats.org/officeDocument/2006/relationships/image" Target="media/image1139.emf"/><Relationship Id="rId255" Type="http://schemas.openxmlformats.org/officeDocument/2006/relationships/customXml" Target="ink/ink125.xml"/><Relationship Id="rId462" Type="http://schemas.openxmlformats.org/officeDocument/2006/relationships/image" Target="media/image228.emf"/><Relationship Id="rId1092" Type="http://schemas.openxmlformats.org/officeDocument/2006/relationships/image" Target="media/image543.emf"/><Relationship Id="rId1397" Type="http://schemas.openxmlformats.org/officeDocument/2006/relationships/customXml" Target="ink/ink696.xml"/><Relationship Id="rId2143" Type="http://schemas.openxmlformats.org/officeDocument/2006/relationships/image" Target="media/image1069.emf"/><Relationship Id="rId2350" Type="http://schemas.openxmlformats.org/officeDocument/2006/relationships/customXml" Target="ink/ink1168.xml"/><Relationship Id="rId115" Type="http://schemas.openxmlformats.org/officeDocument/2006/relationships/customXml" Target="ink/ink55.xml"/><Relationship Id="rId322" Type="http://schemas.openxmlformats.org/officeDocument/2006/relationships/image" Target="media/image158.emf"/><Relationship Id="rId767" Type="http://schemas.openxmlformats.org/officeDocument/2006/relationships/customXml" Target="ink/ink381.xml"/><Relationship Id="rId974" Type="http://schemas.openxmlformats.org/officeDocument/2006/relationships/image" Target="media/image484.emf"/><Relationship Id="rId2003" Type="http://schemas.openxmlformats.org/officeDocument/2006/relationships/image" Target="media/image999.emf"/><Relationship Id="rId2210" Type="http://schemas.openxmlformats.org/officeDocument/2006/relationships/customXml" Target="ink/ink1098.xml"/><Relationship Id="rId627" Type="http://schemas.openxmlformats.org/officeDocument/2006/relationships/customXml" Target="ink/ink311.xml"/><Relationship Id="rId834" Type="http://schemas.openxmlformats.org/officeDocument/2006/relationships/image" Target="media/image414.emf"/><Relationship Id="rId1257" Type="http://schemas.openxmlformats.org/officeDocument/2006/relationships/customXml" Target="ink/ink626.xml"/><Relationship Id="rId1464" Type="http://schemas.openxmlformats.org/officeDocument/2006/relationships/customXml" Target="ink/ink728.xml"/><Relationship Id="rId1671" Type="http://schemas.openxmlformats.org/officeDocument/2006/relationships/image" Target="media/image833.emf"/><Relationship Id="rId2308" Type="http://schemas.openxmlformats.org/officeDocument/2006/relationships/customXml" Target="ink/ink1147.xml"/><Relationship Id="rId901" Type="http://schemas.openxmlformats.org/officeDocument/2006/relationships/customXml" Target="ink/ink448.xml"/><Relationship Id="rId1117" Type="http://schemas.openxmlformats.org/officeDocument/2006/relationships/customXml" Target="ink/ink556.xml"/><Relationship Id="rId1324" Type="http://schemas.openxmlformats.org/officeDocument/2006/relationships/image" Target="media/image659.emf"/><Relationship Id="rId1531" Type="http://schemas.openxmlformats.org/officeDocument/2006/relationships/image" Target="media/image763.emf"/><Relationship Id="rId1769" Type="http://schemas.openxmlformats.org/officeDocument/2006/relationships/image" Target="media/image882.emf"/><Relationship Id="rId1976" Type="http://schemas.openxmlformats.org/officeDocument/2006/relationships/customXml" Target="ink/ink982.xml"/><Relationship Id="rId30" Type="http://schemas.openxmlformats.org/officeDocument/2006/relationships/image" Target="media/image12.emf"/><Relationship Id="rId1629" Type="http://schemas.openxmlformats.org/officeDocument/2006/relationships/image" Target="media/image812.emf"/><Relationship Id="rId1836" Type="http://schemas.openxmlformats.org/officeDocument/2006/relationships/customXml" Target="ink/ink914.xml"/><Relationship Id="rId1903" Type="http://schemas.openxmlformats.org/officeDocument/2006/relationships/image" Target="media/image949.emf"/><Relationship Id="rId2098" Type="http://schemas.openxmlformats.org/officeDocument/2006/relationships/customXml" Target="ink/ink1043.xml"/><Relationship Id="rId277" Type="http://schemas.openxmlformats.org/officeDocument/2006/relationships/customXml" Target="ink/ink136.xml"/><Relationship Id="rId484" Type="http://schemas.openxmlformats.org/officeDocument/2006/relationships/image" Target="media/image239.emf"/><Relationship Id="rId2165" Type="http://schemas.openxmlformats.org/officeDocument/2006/relationships/image" Target="media/image1080.emf"/><Relationship Id="rId137" Type="http://schemas.openxmlformats.org/officeDocument/2006/relationships/customXml" Target="ink/ink66.xml"/><Relationship Id="rId344" Type="http://schemas.openxmlformats.org/officeDocument/2006/relationships/image" Target="media/image169.emf"/><Relationship Id="rId691" Type="http://schemas.openxmlformats.org/officeDocument/2006/relationships/customXml" Target="ink/ink343.xml"/><Relationship Id="rId789" Type="http://schemas.openxmlformats.org/officeDocument/2006/relationships/customXml" Target="ink/ink392.xml"/><Relationship Id="rId996" Type="http://schemas.openxmlformats.org/officeDocument/2006/relationships/image" Target="media/image495.emf"/><Relationship Id="rId2025" Type="http://schemas.openxmlformats.org/officeDocument/2006/relationships/image" Target="media/image1010.emf"/><Relationship Id="rId2372" Type="http://schemas.openxmlformats.org/officeDocument/2006/relationships/theme" Target="theme/theme1.xml"/><Relationship Id="rId551" Type="http://schemas.openxmlformats.org/officeDocument/2006/relationships/customXml" Target="ink/ink273.xml"/><Relationship Id="rId649" Type="http://schemas.openxmlformats.org/officeDocument/2006/relationships/customXml" Target="ink/ink322.xml"/><Relationship Id="rId856" Type="http://schemas.openxmlformats.org/officeDocument/2006/relationships/image" Target="media/image425.emf"/><Relationship Id="rId1181" Type="http://schemas.openxmlformats.org/officeDocument/2006/relationships/customXml" Target="ink/ink588.xml"/><Relationship Id="rId1279" Type="http://schemas.openxmlformats.org/officeDocument/2006/relationships/customXml" Target="ink/ink637.xml"/><Relationship Id="rId1486" Type="http://schemas.openxmlformats.org/officeDocument/2006/relationships/customXml" Target="ink/ink739.xml"/><Relationship Id="rId2232" Type="http://schemas.openxmlformats.org/officeDocument/2006/relationships/customXml" Target="ink/ink1109.xml"/><Relationship Id="rId204" Type="http://schemas.openxmlformats.org/officeDocument/2006/relationships/image" Target="media/image99.emf"/><Relationship Id="rId411" Type="http://schemas.openxmlformats.org/officeDocument/2006/relationships/customXml" Target="ink/ink203.xml"/><Relationship Id="rId509" Type="http://schemas.openxmlformats.org/officeDocument/2006/relationships/customXml" Target="ink/ink252.xml"/><Relationship Id="rId1041" Type="http://schemas.openxmlformats.org/officeDocument/2006/relationships/customXml" Target="ink/ink518.xml"/><Relationship Id="rId1139" Type="http://schemas.openxmlformats.org/officeDocument/2006/relationships/customXml" Target="ink/ink567.xml"/><Relationship Id="rId1346" Type="http://schemas.openxmlformats.org/officeDocument/2006/relationships/image" Target="media/image670.emf"/><Relationship Id="rId1693" Type="http://schemas.openxmlformats.org/officeDocument/2006/relationships/image" Target="media/image844.emf"/><Relationship Id="rId1998" Type="http://schemas.openxmlformats.org/officeDocument/2006/relationships/customXml" Target="ink/ink993.xml"/><Relationship Id="rId716" Type="http://schemas.openxmlformats.org/officeDocument/2006/relationships/image" Target="media/image355.emf"/><Relationship Id="rId923" Type="http://schemas.openxmlformats.org/officeDocument/2006/relationships/customXml" Target="ink/ink459.xml"/><Relationship Id="rId1553" Type="http://schemas.openxmlformats.org/officeDocument/2006/relationships/image" Target="media/image774.emf"/><Relationship Id="rId1760" Type="http://schemas.openxmlformats.org/officeDocument/2006/relationships/customXml" Target="ink/ink876.xml"/><Relationship Id="rId1858" Type="http://schemas.openxmlformats.org/officeDocument/2006/relationships/customXml" Target="ink/ink924.xml"/><Relationship Id="rId52" Type="http://schemas.openxmlformats.org/officeDocument/2006/relationships/image" Target="media/image23.emf"/><Relationship Id="rId1206" Type="http://schemas.openxmlformats.org/officeDocument/2006/relationships/image" Target="media/image600.emf"/><Relationship Id="rId1413" Type="http://schemas.openxmlformats.org/officeDocument/2006/relationships/customXml" Target="ink/ink704.xml"/><Relationship Id="rId1620" Type="http://schemas.openxmlformats.org/officeDocument/2006/relationships/customXml" Target="ink/ink806.xml"/><Relationship Id="rId1718" Type="http://schemas.openxmlformats.org/officeDocument/2006/relationships/customXml" Target="ink/ink855.xml"/><Relationship Id="rId1925" Type="http://schemas.openxmlformats.org/officeDocument/2006/relationships/image" Target="media/image960.emf"/><Relationship Id="rId299" Type="http://schemas.openxmlformats.org/officeDocument/2006/relationships/customXml" Target="ink/ink147.xml"/><Relationship Id="rId2187" Type="http://schemas.openxmlformats.org/officeDocument/2006/relationships/image" Target="media/image1091.emf"/><Relationship Id="rId159" Type="http://schemas.openxmlformats.org/officeDocument/2006/relationships/customXml" Target="ink/ink77.xml"/><Relationship Id="rId366" Type="http://schemas.openxmlformats.org/officeDocument/2006/relationships/image" Target="media/image180.emf"/><Relationship Id="rId573" Type="http://schemas.openxmlformats.org/officeDocument/2006/relationships/customXml" Target="ink/ink284.xml"/><Relationship Id="rId780" Type="http://schemas.openxmlformats.org/officeDocument/2006/relationships/image" Target="media/image387.emf"/><Relationship Id="rId2047" Type="http://schemas.openxmlformats.org/officeDocument/2006/relationships/image" Target="media/image1021.emf"/><Relationship Id="rId2254" Type="http://schemas.openxmlformats.org/officeDocument/2006/relationships/customXml" Target="ink/ink1120.xml"/><Relationship Id="rId226" Type="http://schemas.openxmlformats.org/officeDocument/2006/relationships/image" Target="media/image110.emf"/><Relationship Id="rId433" Type="http://schemas.openxmlformats.org/officeDocument/2006/relationships/customXml" Target="ink/ink214.xml"/><Relationship Id="rId878" Type="http://schemas.openxmlformats.org/officeDocument/2006/relationships/image" Target="media/image436.emf"/><Relationship Id="rId1063" Type="http://schemas.openxmlformats.org/officeDocument/2006/relationships/customXml" Target="ink/ink529.xml"/><Relationship Id="rId1270" Type="http://schemas.openxmlformats.org/officeDocument/2006/relationships/image" Target="media/image632.emf"/><Relationship Id="rId2114" Type="http://schemas.openxmlformats.org/officeDocument/2006/relationships/customXml" Target="ink/ink1051.xml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customXml" Target="ink/ink470.xml"/><Relationship Id="rId1368" Type="http://schemas.openxmlformats.org/officeDocument/2006/relationships/image" Target="media/image681.emf"/><Relationship Id="rId1575" Type="http://schemas.openxmlformats.org/officeDocument/2006/relationships/image" Target="media/image785.emf"/><Relationship Id="rId1782" Type="http://schemas.openxmlformats.org/officeDocument/2006/relationships/customXml" Target="ink/ink887.xml"/><Relationship Id="rId2321" Type="http://schemas.openxmlformats.org/officeDocument/2006/relationships/image" Target="media/image1158.emf"/><Relationship Id="rId74" Type="http://schemas.openxmlformats.org/officeDocument/2006/relationships/image" Target="media/image34.emf"/><Relationship Id="rId500" Type="http://schemas.openxmlformats.org/officeDocument/2006/relationships/image" Target="media/image247.emf"/><Relationship Id="rId805" Type="http://schemas.openxmlformats.org/officeDocument/2006/relationships/customXml" Target="ink/ink400.xml"/><Relationship Id="rId1130" Type="http://schemas.openxmlformats.org/officeDocument/2006/relationships/image" Target="media/image562.emf"/><Relationship Id="rId1228" Type="http://schemas.openxmlformats.org/officeDocument/2006/relationships/image" Target="media/image611.emf"/><Relationship Id="rId1435" Type="http://schemas.openxmlformats.org/officeDocument/2006/relationships/image" Target="media/image715.emf"/><Relationship Id="rId1642" Type="http://schemas.openxmlformats.org/officeDocument/2006/relationships/customXml" Target="ink/ink817.xml"/><Relationship Id="rId1947" Type="http://schemas.openxmlformats.org/officeDocument/2006/relationships/image" Target="media/image971.emf"/><Relationship Id="rId1502" Type="http://schemas.openxmlformats.org/officeDocument/2006/relationships/customXml" Target="ink/ink747.xml"/><Relationship Id="rId1807" Type="http://schemas.openxmlformats.org/officeDocument/2006/relationships/image" Target="media/image901.emf"/><Relationship Id="rId290" Type="http://schemas.openxmlformats.org/officeDocument/2006/relationships/image" Target="media/image142.emf"/><Relationship Id="rId388" Type="http://schemas.openxmlformats.org/officeDocument/2006/relationships/image" Target="media/image191.emf"/><Relationship Id="rId2069" Type="http://schemas.openxmlformats.org/officeDocument/2006/relationships/image" Target="media/image1032.emf"/><Relationship Id="rId150" Type="http://schemas.openxmlformats.org/officeDocument/2006/relationships/image" Target="media/image72.emf"/><Relationship Id="rId595" Type="http://schemas.openxmlformats.org/officeDocument/2006/relationships/customXml" Target="ink/ink295.xml"/><Relationship Id="rId2276" Type="http://schemas.openxmlformats.org/officeDocument/2006/relationships/customXml" Target="ink/ink1131.xml"/><Relationship Id="rId248" Type="http://schemas.openxmlformats.org/officeDocument/2006/relationships/image" Target="media/image121.emf"/><Relationship Id="rId455" Type="http://schemas.openxmlformats.org/officeDocument/2006/relationships/customXml" Target="ink/ink225.xml"/><Relationship Id="rId662" Type="http://schemas.openxmlformats.org/officeDocument/2006/relationships/image" Target="media/image328.emf"/><Relationship Id="rId1085" Type="http://schemas.openxmlformats.org/officeDocument/2006/relationships/customXml" Target="ink/ink540.xml"/><Relationship Id="rId1292" Type="http://schemas.openxmlformats.org/officeDocument/2006/relationships/image" Target="media/image643.emf"/><Relationship Id="rId2136" Type="http://schemas.openxmlformats.org/officeDocument/2006/relationships/customXml" Target="ink/ink1062.xml"/><Relationship Id="rId2343" Type="http://schemas.openxmlformats.org/officeDocument/2006/relationships/image" Target="media/image1169.emf"/><Relationship Id="rId108" Type="http://schemas.openxmlformats.org/officeDocument/2006/relationships/image" Target="media/image51.emf"/><Relationship Id="rId315" Type="http://schemas.openxmlformats.org/officeDocument/2006/relationships/customXml" Target="ink/ink155.xml"/><Relationship Id="rId522" Type="http://schemas.openxmlformats.org/officeDocument/2006/relationships/image" Target="media/image258.emf"/><Relationship Id="rId967" Type="http://schemas.openxmlformats.org/officeDocument/2006/relationships/customXml" Target="ink/ink481.xml"/><Relationship Id="rId1152" Type="http://schemas.openxmlformats.org/officeDocument/2006/relationships/image" Target="media/image573.emf"/><Relationship Id="rId1597" Type="http://schemas.openxmlformats.org/officeDocument/2006/relationships/image" Target="media/image796.emf"/><Relationship Id="rId2203" Type="http://schemas.openxmlformats.org/officeDocument/2006/relationships/image" Target="media/image1099.emf"/><Relationship Id="rId96" Type="http://schemas.openxmlformats.org/officeDocument/2006/relationships/image" Target="media/image45.emf"/><Relationship Id="rId827" Type="http://schemas.openxmlformats.org/officeDocument/2006/relationships/customXml" Target="ink/ink411.xml"/><Relationship Id="rId1012" Type="http://schemas.openxmlformats.org/officeDocument/2006/relationships/image" Target="media/image503.emf"/><Relationship Id="rId1457" Type="http://schemas.openxmlformats.org/officeDocument/2006/relationships/image" Target="media/image726.emf"/><Relationship Id="rId1664" Type="http://schemas.openxmlformats.org/officeDocument/2006/relationships/customXml" Target="ink/ink828.xml"/><Relationship Id="rId1871" Type="http://schemas.openxmlformats.org/officeDocument/2006/relationships/image" Target="media/image933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19.3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 0 11 0,'1'7'5'0,"-15"8"-3"15,13-6 5-15,-1 3-6 16,-3 3 1-16,1 3-2 15,3-1 1-15,-1 0-2 16,0 0 0-16,2 0 0 0,2 2 1 16,1-7-4-16,1-1 0 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5.8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242 21 0,'-11'-8'10'0,"18"8"-10"0,-2-2 21 0,1 0-20 16,4 1 0-16,2-1 0 16,3 2 0-16,-1 0-2 15,0 0 1-15,2-2-1 0,2 0 1 16,5-1-1-16,-1 0 0 15,4-3 0 1,-4 0 0-16,1-3 0 16,-3-3 0-16,1 0 1 15,2-2 1-15,-6 0-1 16,0 1 0-16,-5-1 0 16,-3-3 0-16,-1 3 0 15,1-1 0-15,-2-1 0 0,-2 2 0 16,-2 4 1-1,3 0 0-15,-6 1-1 16,0 4 1-16,0-2 0 0,0 5 0 16,-2 8 0-16,-2 1 0 0,1 5-1 15,-2 3 0-15,-4 6 0 16,1 8 1-16,-5 3-1 31,1 8 0-31,0-2 0 16,0-4 0-16,-1-3 0 0,4-7 0 0,0-5 0 15,2-5 1 1,2-1-1-16,5-6 0 16,0-5-1-16,4-5 1 15,1-4-1-15,2-5 0 0,1-5 0 16,4-1 1-16,2 3-1 16,3 1 1-16,-3 2 1 15,-2 4 0 1,0 1 0-16,-5 5 0 0,2 4 0 15,-4 5 0-15,0 3-1 16,2 5 1-16,-2 1-1 16,4 1 0-16,-4-2-1 0,5 1 1 15,-1-2-1 1,0-4 1-16,1-3 0 16,0-2 0-16,2-2-1 0,2-1 1 0,0-5-1 15,-2-3 1-15,3 0-1 16,-3-5 0-16,4-2 0 15,-4 1 1-15,0-4 0 32,2 1 0-32,-6-1 0 15,1 1 0-15,-4-4 0 16,-1 2 1-16,-3 1-1 0,-1 4 1 0,-1 4-1 31,-5 4 0-31,1 4 1 16,-3 5 0-16,-4 6-1 0,-4 6 1 15,2 7-1-15,2 0 1 16,2 0-1-16,1-3 1 16,6-4-2-16,1 0 1 15,2-9 0-15,2-1 0 16,0-3 0-16,3-6 0 16,0-3 0-16,-2-4 1 15,8-6-1-15,-6-1 0 0,2 1 0 16,-2 1 1-16,0 4 0 15,0 5 0-15,-1 5 0 16,-4 7 0-16,0 5 0 16,-2 1 0-16,0 3-4 15,-1-2 1-15,3 1-6 0,5-5 1 16,2 1-2-16,3-3 1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53.3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21 8 0,'0'-3'4'0,"1"-4"-2"0,-1 4 5 16,0 3-7 0,0-2 1-16,4-2 2 15,-4-1 0-15,0 5-3 0,0 0 0 16,0 4 2-1,0-4 1-15,0 3-1 16,0-1 1-16,0 3-2 16,0 2 0-16,0 3-1 0,0 1 1 15,0-1 0-15,0 4 0 0,-4 1-1 16,3 2 0-16,1 2 0 31,-5-1 1-31,1 0-1 0,1 1 1 16,0 0-1-16,0-3 1 15,-1-2-1-15,3-2 0 16,-4-2 0-16,5 2 1 16,-7 0-1-16,4-3 0 0,1-4 0 15,0 4 0-15,1-6-3 0,1-1 1 16,1-4-4-16,3 0 0 16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2.3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 20 10 0,'-12'-7'5'0,"13"5"-5"0,-1 0 5 15,5 2-7-15,1-3 0 16,-1 3-1-16,7-2 0 16,-5 0 4-16,3 2 1 15,4 0-2-15,-4-1 0 0,4-1 1 16,-1 2 0-16,-1 3 0 15,0-1 1-15,0 3-1 16,-7-1 1-16,1 1-1 16,-1 2 0-16,-10-2-1 15,-1 2 1 1,1 0 0-16,-7 0 1 0,0-2-1 16,5 2 1-16,-3-1 0 15,2 0 0-15,2-3-1 16,3 0 1-16,1-1-2 15,4 3 0-15,1-1 0 0,6 1 0 16,1-2 0 0,2 4 0-16,5 0 0 15,1 0 0-15,-1 1 0 0,-2 1 1 16,-1 3-1-16,-2-2 0 16,-4 1 0-16,-6-1 1 0,-4 2 0 15,-6 0 0-15,-2 2 0 31,-1 1 0-31,-4-1 0 16,-1 0 1-16,-1-4-2 0,4 0 0 0,1-3-3 31,1-2 1-31,4 2-4 16,4-7 1-16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1.7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6 12 0,'-2'-3'6'0,"4"0"-7"15,3 4 8-15,0-1-7 0,4 2 0 16,-2-1 3-16,5 1 0 16,0-2-4-16,0 1 1 15,3 1 0-15,1 1 0 0,3-3-3 16,-4 0 0-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6.9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0 3 0,'16'0'1'0,"4"-5"3"15,-15 1-6-15,2 1 2 16,3 1 1-1,2 2-1-15,0-2 0 16,-1 1 0-16,2-1 0 0,-2 2 0 16,-3 0 1-1,1 2 0-15,-4 3 0 0,0 2 0 16,-5 1 1-16,-3 2-1 16,-3 2 1-16,1 2 1 15,-5 0 0-15,0-1 0 0,0-1 1 0,-1 0-1 31,4-2 1-31,-1 0-1 16,3-1 0-16,-2-1-2 16,5 3 1-16,2-5-2 15,4 1 1-15,1-5-1 16,2 0 1-16,3-2-1 16,-2-2 0-16,4 0-1 0,0-1 0 0,2-1-5 31,3 1 1-31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4.2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 208 11 0,'-13'-5'5'0,"13"7"-7"0,5-1 10 16,0 1-9-16,5 2 1 0,6 1-1 15,3 3 1-15,3 3 0 16,2 1 0-16,4 3-1 15,4 0 1-15,1 1 0 16,8 1 0-16,-1-3 0 0,5-1 1 16,-2-1-1-1,3-3 1-15,2 0 0 16,4-3 0-16,3 0 1 16,-2-1 0-16,4 0-1 0,3-4 1 15,2 1-1-15,0-4 1 0,0-1-2 16,4 0 1-16,-1-4-1 15,-1-2 0-15,-4-1 0 16,-3-2 0-16,1-3 0 31,-4-3 0-31,-1-2 0 16,-5-1 1-16,-3-3-1 0,-4 0 1 16,-3 0-1-16,-3 0 1 0,-1 0-1 15,-1 4 1-15,-4 1-1 31,-3-2 1-31,-4 4-1 0,-1 4 1 16,-6 1-1-16,-4 1 0 0,2 3 0 16,-4-1 0-16,-4 4 0 0,-3 0 1 31,1 0-1-31,3 1 0 16,-6 1 0-16,-6 1 0 0,1 0 0 15,0 2 0-15,-9 2 0 0,-1 3 0 31,-4 0 0-31,-2 2 0 16,2 0 1-16,-3 2 0 0,1-4-1 16,2 3 1-16,4-2-1 0,-1-3 1 15,6 0-1 1,5-1 1-16,3-2-1 0,4-3 1 16,8-2-2-16,-3-2 1 15,7-2 0 1,0 1 0-16,1-3 0 15,4 3 0-15,-4 1 0 16,1 3 1-16,-2 6-1 0,0 3 1 16,-8 2-1-16,5 2 1 15,-3 3-3-15,1 0 1 16,1 0-5-16,1 1 0 0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3.3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7 11 0,'-7'2'5'0,"13"-5"-5"0,-3 3 7 0,4 0-8 15,1-2 1-15,11-2-1 16,4 4 0-16,4 0 1 15,3 0 1-15,-1 0-2 16,-5 2 1-16,0 2 0 16,-3 2 0-16,-7 1-1 15,-4 0 1-15,-5 2-3 16,-1 1 1-16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3.1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 35 11 0,'-10'0'5'0,"5"-4"-7"0,5 4 8 31,3-1-7-31,0 1 1 16,3 0-1-16,1 3 1 0,-1 2 0 15,6 4 0-15,2 1 0 16,3 2 1-16,1 5-1 15,2 1 1-15,3-3 0 0,1 1 0 16,7-3 0 0,0 0 0-16,7-5-1 15,-2-3 1-15,5-1-1 0,-3-4 1 0,2-4-1 32,-1-3 0-32,4-3 1 15,-1-2 0-15,-3-2 0 16,1 2 0-16,-4 0 0 0,-3 0 1 15,-2-2-1 1,-2 1 1-16,-3 0-1 16,-4 5 0-16,1-1-1 0,-6 2 1 0,-2 0-2 31,-1 1 1-31,-4 0-3 16,3 3 0-16,-3-2-2 15,2 1 0-1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4.6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3 31 11 0,'-9'5'5'0,"-1"12"-6"16,8-12 10-16,-3 4-10 15,2 1 1-15,1 7 0 16,0 1 0-16,1 1 0 15,2 0 0-15,3-4 0 16,1-3 0-16,5-3 0 16,2-2 1-16,4-4-1 15,1-3 1-15,0 0-1 16,0-5 0-16,1-5 0 16,-1-2 0-16,2-2 0 15,-4-2 0-15,-3-3 1 16,0 2 0-16,0-2 0 15,-6 2 1-15,-1 0 0 0,-3 1 1 0,-4 4-1 16,-2 0 1-16,-1 5-1 16,-7 4 0-16,4 3-1 15,-5 3 0-15,1 2-3 16,-1 6 1-16,-1-1-5 16,4 2 1-1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3.8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8 13 0,'-1'-3'6'0,"8"5"-9"0,-6-2 12 16,4 0-10-16,8 0 1 15,-1 0-1-15,3 0 0 0,-1 0 1 16,5 0 1-16,-4 0-2 16,6 0 1-16,1-2-1 15,-3 1 0-15,2-1-2 16,0 0 1-16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3.5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7 8 0,'5'-3'4'0,"5"-11"-1"15,-2 13 3-15,-1-3-6 16,2 1 1-16,4-2 0 0,-1 0 1 16,7 1-2-16,0 1 0 15,1 0 0-15,4-1 1 16,-5 1-2-16,2 3 0 16,3-2-2-16,-6-1 0 15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3.2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12 8 0,'5'-7'4'0,"-1"4"2"16,-4 3 1-16,0 0-8 15,5-2 0-15,-4 2 0 16,3 0 1-16,-4 4 0 15,0-3 1-15,-4 1-1 16,3 2 1-16,-8-3 0 16,7 6 0-16,-1 0-1 0,1 0 1 15,-1 0-1-15,6 0 1 16,-1-1-1-16,3 3 1 16,5-2-1-16,-1 3 0 0,1 2 0 15,5 0 0-15,-1 0 0 0,1 4 0 16,-2-1 0-16,-4-1 1 31,-2-2-1-31,-2-2 1 16,-5 0 0-16,-5 1 1 0,0-1-1 15,-2-1 1-15,-5-1-2 16,5-3 1-16,-6 0-3 16,-1-1 1-16,-1-4-4 15,1 0 1-1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3.1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9 45 16 0,'5'-19'8'0,"-10"0"-5"0,5 14 10 16,-9 2-12-1,-4 3 0-15,1 5 1 32,-5 3 1-32,0 4-4 0,3 5 0 15,-1 7 2-15,2 2 0 16,4 0-1-16,2-7 1 0,4 0-2 16,3-2 1-16,3-7 0 15,4-3 1-15,2-5-2 0,4-4 1 16,2-7-1-1,-1-1 1-15,1-4 0 16,1-3 0-16,-6 0 0 16,-2-4 0-16,-1-3 1 15,0 7 0-15,-5 4 2 16,1 2 0-16,2 4-1 16,-5 7 1-16,-5 7-2 0,2 4 1 15,1 2-3 1,-2 4 1-16,4 6-7 15,0-4 0-15,6 3-2 0,7-5 1 0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2.8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25 9 0,'-4'-7'4'0,"15"5"-5"0,-6 0 6 16,4 1-6-16,1-1 0 16,-1 0 0-16,1-1 0 15,4 1 1 1,-2 0 1-16,5 1-1 16,-2 1 1-16,1 0-1 0,-2 1 1 15,-1 1 0 1,-6 3 0-16,4 0-1 15,-11 0 1-15,0 2 0 0,-11 4 0 0,4-3 0 16,-6 3 1-16,-1 1 0 16,-2-2 0-16,3 0-1 31,2-3 1-31,1 0-1 16,5-2 1-16,1 0-2 0,4-1 0 15,4-1 0-15,1 1 1 0,0-1-2 31,5 2 1-31,1 1 0 16,8-1 1-16,-6 2-1 0,1 3 0 16,-3 4 0-16,-5-2 0 0,0 0 0 15,-8 0 1-15,-7 0 0 16,-1 2 1-16,-4-2-1 16,-1 0 1-16,-4-2-1 15,3-1 0-15,2 1-2 16,2-3 1-16,-1-2-5 15,4 0 0-15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2.20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13 12 0,'0'1'6'0,"10"1"-7"0,-3-4 8 15,2 2-7-15,1 0 0 16,4 2 0-16,-4-4 0 15,6-1-1-15,1-1 1 16,0-1-3-16,2 2 0 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1.8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2 17 11 0,'3'-13'5'0,"-3"9"-5"16,0 4 7-16,0 2-8 15,0 0 1-15,-3 1 0 16,-6 4 0-16,2 2 0 16,-1-1 1-16,1 4 1 0,-7 4 1 15,1 4-1-15,-3 3 1 16,1 4 0-16,-2-3 1 15,5-2-2-15,-1-3 0 16,8 0-1-16,0-3 0 16,5-1-2-16,1-3 1 15,8-3-5-15,1-4 1 16,3-2-2 0,6 2 1-1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1.5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 9 0,'4'-2'4'0,"11"4"-3"0,-8-2 3 15,5 2-5-15,3 1 1 16,4 0 0-16,-2 3 0 15,7-1 0-15,-7 2 1 16,-1 1-1-16,-2 2 0 16,-4 4 0-16,-5-2 1 0,-5 0 0 15,-3 2 0-15,-8-1 1 16,1-1 1-16,-5 0-1 16,-4 0 1-16,3-1-2 31,-1-3 0-31,5 1-2 15,-1-4 0-15,4 0-4 0,2-3 1 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1.1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56 7 0,'0'-5'3'0,"10"-4"-3"15,-5 6 4-15,4 0-5 16,-2 1 1-16,5-3-1 16,-4 1 1-16,4-1 0 15,2 0 1-15,1-2-1 16,1 4 1-16,-1 1-1 15,2 0 1-15,-3 2 0 16,2 4 0-16,-3 1 0 16,-1 7 1-16,-3 2-2 15,-2 3 1-15,-6 5-1 16,-2 4 1-16,-6 4-1 16,-3 1 0-16,-4 0 0 15,-2-7 0-15,-1 0 2 16,-3-5 0-16,1-4 0 15,0-1 0-15,2-4-1 0,-4-3 1 16,4-4 0-16,0-1 0 0,5-4-1 31,5-1 0-31,5 0-1 16,4-3 1-16,3 1 0 0,5-2 1 16,2 4-1-16,6 1 0 0,-3 1 0 15,4 2 1-15,5 3-2 16,0 1 1-16,2 0-6 31,1 2 1-31,1 1-2 0,-1 1 0 1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0.6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5 11 0,'-3'-4'5'0,"8"-1"-5"15,0 2 10-15,2 1-10 16,5-2 0-16,2 3 0 0,1-1 0 0,3 0-1 31,1-1 1-31,3 1-2 16,-1 2 1-16,1-3-3 15,2-1 1-1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0.1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18 1 0,'3'-6'0'0,"2"7"3"0,-5-1-5 31,4 0 5-15,-30 27-3-16,57-57 3 0,-26 27 1 16,7 1-5-16,-2 2 0 15,-1-3 3-15,1 3 0 16,0-2-3-16,-1 2 0 15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9.4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1 0 6 0,'-10'11'3'0,"-9"7"1"15,15-16 3-15,-2 3-6 16,0 2 0-16,-4 1 2 16,2 1 0-1,-3-1-4-15,5 0 1 16,-3-1 2-16,4 0 0 0,1-2-1 16,1 0 1-16,6-1-2 15,1-4 1-15,3 1-1 16,3-2 1-16,0 1-1 15,2-2 1-15,4 0-4 16,-1-1 1-16,7-1-3 16,0 4 1-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4.0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14 0,'0'2'7'0,"9"2"-9"0,-4-3 15 0,4 1-13 16,1 1 0-16,6 1 0 15,-1-2 0-15,2-1-1 16,4 1 0-16,0-2-1 16,3 0 1-16,-2-2-3 15,-1 1 0-15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1.2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4 4 10 0,'5'-5'5'0,"4"5"-5"16,-9 0 6-16,-4 1-5 16,-1 1 0-16,0 1 3 15,-5 4 1-15,1 5-5 16,-1 2 1-16,0 3 3 16,1 4 0-16,2-1-1 15,2 3 1-15,1-3-3 16,4-1 0-16,4-4-2 15,3 1 1-15,1-6-4 16,3-3 0-16,2-2-3 0,-2 0 1 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55.71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 9 9 0,'-9'-8'4'16,"6"8"2"-16,3 0-2 0,0 0-4 15,5-2 0-15,2 2 1 16,5 2 0-16,3-1-1 0,3 6 1 16,4 2 0-1,0 1 1-15,2 4-1 16,-2 7 1-16,2 6-1 16,-3 9 0-16,-2 4-1 0,-5 3 1 15,-6 1-1 1,-4 3 0-16,-10 3 0 15,-4 0 1-15,-4-1 0 0,-4 1 1 0,-6-5-1 32,0-2 0-32,0-3-6 15,1-1 1-15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0.9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 18 0,'5'2'9'0,"24"3"-12"15,-21-1 16-15,3 3-14 16,2-1 1-16,-1 5 0 16,5 2 0-16,-5-1 0 15,-4 0 0-15,-3 2 0 16,-1 2 0-16,-8 1 0 16,-1 2 1-16,-5-2-1 15,-7 0 0-15,2-3-2 16,0-2 1-16,1-4-4 15,-1 1 1-15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0.6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8 22 0,'-5'-7'11'0,"5"5"-15"0,0 4 20 15,5 0-16-15,2-2 0 16,3 1-1-16,2 3 1 16,8-3-3-16,-1 1 0 15,1-2-2-15,4 1 0 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0.4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 19 0,'4'-6'9'0,"6"8"-13"16,-5-2 18-16,4 2-16 15,-2 0 1-15,6-2-3 16,1 0 1-16,2 0 3 16,-1 0 1-16,1 0-3 15,-3 0 1-15,3 0 1 16,-2 0 1-16,-6 0 0 0,8 3 1 15,-6 0-1-15,-5 3 1 16,4 1-1-16,-4 1 1 16,2 4-1-16,-4 4 1 0,-3 4-1 15,0 4 0-15,-5 5 0 16,0 1 0-16,2 0 0 16,1-6 0-16,-3 2-1 15,1-5 0-15,4-1-4 31,0-4 1-31,0-2-3 16,4-4 1-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0.0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21 0,'5'2'10'0,"14"1"-14"16,-14-1 18-16,2 0-16 16,6-1 1-16,6 1-7 15,0 0 1-15,0-1 6 16,2-1 1-1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9.7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 15 7 0,'10'-9'3'0,"0"2"0"16,-10 7 3-16,0 0-6 15,-3 2 0-15,-1 3 4 16,-1 4 0-16,0 3-3 15,-1 2 0-15,1 3 2 0,-2 2 1 16,2 1-1-16,0-3 1 16,2 0-3-16,3-1 1 15,3-1-2-15,2-3 0 16,0-2-3-16,2-1 1 16,1-2-4-16,5-2 1 1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9.4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 0 11 0,'10'7'5'0,"11"17"-6"0,-16-19 9 15,3 4-9-15,-1 1 1 16,2 2-1-16,-4 2 0 0,-5 1 1 15,-3-1 1-15,-3 1-1 16,-4 2 0-16,-4 1 0 16,2-5 0-16,-3-1 0 15,6-3 0-15,-5-2-2 16,6-4 0-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9.2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66 12 0,'-1'-10'6'0,"13"0"-3"16,-7 6 10-16,5-1-13 15,2 0 0-15,3 0 0 16,2 0 0-16,2 0-2 15,0 1 1-15,0 1-2 16,-2 0 1-16,3-1-2 16,0 1 0-16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8.9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-1 20 0,'-8'0'10'0,"5"18"-16"16,3-11 20-16,0-1-16 15,1 5 1-15,3-1-2 16,1 2 0-16,0 0 3 16,2 0 1-16,3 0-3 15,2 0 1-15,-1 0 1 16,1 1 1-16,-2-1 0 16,2 1 1-16,-5 1-1 15,0-2 1-15,-4 0-1 16,-1-1 1-16,-4-3-2 15,-1-1 0-15,-6 2 0 16,3-6 0-16,-5 2-3 16,0-3 0-1,2-2-1-15,-1-2 0 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8.6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1 12 0,'6'-9'6'0,"15"9"-8"15,-14 0 12-15,3-2-11 16,4 2 1-16,3 0-2 16,0 0 1-16,0 2-1 15,5-2 0-15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8.3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5 0 3 0,'-2'2'1'0,"2"10"4"0,0-9-6 0,0 4 1 15,-4 3 1-15,3 2-1 16,-1 2 1-16,-1 5-1 15,-1 0 0-15,-3 0 1 16,2 0 0-16,0 0 0 16,-2 0 0-16,2-2-1 15,1-2 1-15,-1-1-3 16,4 0 1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54.88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48 57 8 0,'-4'-9'4'0,"-1"-1"-2"0,5 7 4 15,-3-1-6-15,1-1 0 0,-2-2-1 16,1 2 1-16,0 0 0 15,-3 0 0 1,1 1 0-16,0 3 0 16,-4 2 0-16,-1 1 1 0,0 5 1 15,-4 0 1-15,0 3 0 16,-1 2 1-16,-1 4 1 16,1 8 0-16,-1 5-2 0,2 9 1 15,-1 5-2 1,0 2 1-16,-1 5-2 15,1 5 0-15,4-2 0 0,6 4 1 0,5-7-1 32,9 0 0-32,1-7-1 15,7 0 1-15,9-2-3 16,5-8 0-16,5-4-6 16,4-6 0-16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6.1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1 7 13 0,'-9'-7'6'0,"4"17"-7"0,3-8 9 16,-3 2-8-16,-2 4 0 16,-1 2 0-16,-6 4 0 15,0 3 1-15,-2 2 0 16,-1 3 0-16,-3 4 1 15,2 1 0-15,3-1 1 16,1-2-1-16,5 0 1 0,3-5-2 16,4-4 0-16,7-3-2 31,2-5 1-31,5-4-5 16,3-5 0-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5.76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6 6 0,'-3'-3'3'0,"4"5"-4"0,1-2 4 0,2-2-3 16,2 0 0-16,1 1 0 15,5-5 1-15,2 5-1 16,-1-1 0-16,2 0 0 16,1 4 1-16,-1-2-1 15,0 3 1-15,0-1-1 0,1 2 1 16,-1 1 0-16,0-2 0 16,2 6 1-16,-3 1 0 15,-3 0 0-15,-2-1 0 16,-1 1 0-1,-3 2 0-15,-3 4-1 16,-4-1 1-16,-3 1-1 16,-3 1 0-16,-1 0-1 0,-2-1 0 15,-3 1 0-15,-3 0 1 16,0 1-3-16,0-6 1 16,-1 1-3-16,1-1 0 15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9.7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852 6 0,'-5'7'3'0,"7"-12"-1"16,-2 5 3-16,0-2-4 0,0 2 0 16,0-3 0-16,1-3 1 15,1 0-3-15,0-1 1 0,0-4 1 16,1-2 1-16,-1-5-2 16,-2 1 1-16,1-2 0 31,1-3 1-31,0 1-1 15,0-1 0-15,-1-4 0 0,5 2 1 16,-5 0-1-16,1-2 0 16,0-1-1-16,-1 3 1 15,1 0-1-15,0 0 0 16,3 1 0-16,-3 3 0 16,-1-1 0-16,1 0 1 0,2 4-2 15,-3 0 1-15,4 2 0 16,-1 1 0-16,1 0-1 15,4 2 1-15,-1 0-1 16,4 2 1-16,0 1 0 0,6 1 0 0,2-1-1 16,3 2 1-16,-1 0-1 31,5-1 1-31,1-1 0 16,1 2 0-16,4 0 0 15,1 2 0-15,2-2 0 0,4 2 0 16,0 2 1-16,1-2 1 15,2-2-2-15,2 1 1 0,5 1-1 16,-2-3 0-16,0 4 0 16,0-3 0-16,4 1 0 15,1-1 0-15,-1 0 0 32,3-2 0-32,-5 1 0 15,-1 1 1-15,8 0-1 0,-5 0 0 16,3 2 0-16,-2-2 0 0,2 0 0 15,2 0 1-15,-2 2-1 16,-2 0 0-16,1 1 0 16,-3-1 0-16,1 0 0 15,0-2 1-15,-1-1-2 0,1 1 1 16,-1 3 0-16,-1-1 0 16,-1 2 0-16,-1-1 0 31,-4 6 0-31,3-2 0 15,-1-2 0-15,1 6 0 16,-1-1-1-16,-1-3 1 0,3 2 0 16,-3-4 1-16,0 2-1 15,3 0 0-15,0-2 0 16,-3 1 1-16,-2-3-1 16,1 1 0-16,1-1 0 15,0 3 0-15,3 2 0 0,-3-1 0 16,-2 0 0-16,0 2 0 15,2-4 0-15,-4 2 0 0,7-1 0 16,-3 1 1-16,-7 0-1 16,1-2 0-16,1 0 0 15,-1 4 0-15,-1-2 0 16,2 0 0-16,-2-2 0 31,1 4 0-31,1-2 0 16,-2 3 0-16,-2-1 0 15,3 2 0-15,1-3-1 0,-2 1 1 16,0 0 0-16,1 1 0 16,-3-3 0-16,-1 0 0 0,6 2 0 15,4 0 0-15,-4-2 0 16,7 1 1-16,-3-1-1 16,0 2 0-16,-1 0 0 15,5-2 0-15,-3-2 0 16,0 2 0-16,4 0 0 0,-2 0 0 15,-1 0 0-15,6-2 0 16,1 1 0-16,-4 1 0 16,-1 1 0-16,0-1 0 15,-5 0-1-15,-1 0 1 16,-5 2 0-16,0-2 0 0,-5 0 0 16,-4-3 1-16,-5 4 0 15,0-1 0-15,-2 0 0 31,1 2 0-31,-1 0-1 16,-3-2 1-16,0 2-1 16,-2-1 1-16,-1 1-1 15,-6 0 0-15,0-1 0 16,1 1 0-16,-4 2 0 16,1-3 1-16,-1 1-1 0,0 1 1 15,-2-1-1-15,0 2 1 16,4 1-1-16,-2 0 0 15,1 2 0-15,-1 3 1 0,2 2-1 16,-4 2 0-16,4 3 0 16,-4 2 0-16,3 2 0 15,-1-1 0-15,2 3-1 16,-1 1 1-16,3 3 0 0,-3 1 0 16,4-1 0-16,-1 4 0 15,-3-2 0-15,4-1 0 16,-1-1 0-16,-3-3 1 15,4 2-2-15,-1-4 1 32,-3 1 0-32,1-6 0 15,-2 2-1-15,0-2 1 0,0-2-1 16,1-1 1-16,-1 0 0 16,0-4 0-16,-2-1 0 15,-1-1 0-15,1-1-1 16,-2 0 1-16,1-2 0 0,-3 1 0 15,-1-3 0-15,0 0 0 16,0 1 0-16,-3 1 0 0,-1 0 0 16,-2-1 0-16,-1-1 0 15,-5 0 1-15,0-1-1 16,-2 0 0-16,-2 0 0 16,-1-1 1-16,-2 1-1 31,-3 0 0-31,-6 0 0 15,1-1 0-15,-4 3 0 16,-2-1 0-16,-1 1 0 0,6-1 0 16,-15 0 0-16,-2-1 1 15,-1 2-1-15,0-1 0 16,-4-1 0-16,-4-1 1 0,-4 3-1 16,-2 1 0-16,-1-2 0 15,-1-1 0-15,-1 0 0 16,-1 0 1-16,-1-1-1 15,-2 3 0-15,5-3-1 0,-4 3 1 16,-1-1 0-16,5-1 0 16,-1 2 0-16,-6-3 0 15,2 1 0-15,1 1 0 16,-1 1 0-16,2-4 1 16,-4 2-1-1,2-1 0-15,7 1-1 16,12 0 1-16,-21-1 0 15,0 5 0-15,5-5-1 16,1 3 1-16,-1-1 0 16,-3-1 1-16,3 1-1 0,1 1 0 15,2-1 0-15,-7 1 0 16,-1-1 0-16,2 1 1 0,-2 1-2 16,0-2 1-16,0-3 0 31,5 4 0-31,1-1 0 15,-6-3 0-15,2 3 0 16,2-1 0-16,1 3 0 0,2-3 0 16,2 1 0-16,-4-1 0 15,0-2 0-15,6 4 0 16,-1-4 0-16,8 1 1 16,-1-1-1-16,2 0 1 15,2 0-1-15,2 0 0 16,1 0 0-16,5 0 0 15,-1 0 0-15,3 0 0 0,-3 2 0 16,5 0 0-16,-2-1 0 16,0 1 0-16,2 0 0 15,3 0 1-15,4 3-1 16,2-2 1-16,-1 2-1 16,0-1 0-16,1-1 0 15,-2 1 0-15,1 1 0 16,1-2 0-16,-3 1-1 0,3-1 1 15,-1 1 0-15,4-1 1 16,0 2-1-16,0 0 0 0,-2-1 0 16,0-1 0-16,1 1 0 31,-1-3 1-31,0 1-1 16,4 0 0-16,-2 0-1 15,1-1 1-15,-1 1 0 0,2 0 0 16,1 1-1-16,0-1 1 15,3 0 0-15,-1-1 0 0,0 1 0 16,-4-2 1-16,4 0-2 16,2 0 1-16,-2 0 0 15,0 0 1-15,2 0-1 16,2 0 1-16,-1 0-1 0,1 0 0 31,-1 0 0-31,1 0 0 16,-1 0-1-16,3 0 1 15,0 0 0-15,1 0 0 0,0 0 0 16,2 0 1-16,1 0-1 16,-1 2 1-16,2-2-1 15,-1 1 1-15,4 1-1 16,-2-2 0-16,2 2 0 16,1-2 0-16,3 0-1 15,-3 0 1-15,4 0-3 16,0 0 1-16,5 0-5 0,0 2 0 15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34.1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-2 18 0,'-6'-2'9'0,"18"9"-13"0,-6-5 18 16,2 1-15-16,3 1 1 16,-1-1-4-16,9-1 1 15,-4 0 2 1,4-2 0-16,4 0-3 15,-1-2 0-15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6.3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5 10 6 0,'2'-10'3'0,"-5"13"-1"15,3-3 1-15,-2 2-3 16,0 1 0-16,-3 3 0 16,0 0 0-16,-2 3 1 0,-3 3 0 15,-2 2 2-15,0-1 0 16,1 5 0-16,-1 0 0 15,2 0 0-15,3-3 1 16,0-1-2-16,5 1 1 16,4-1-3-16,5-4 1 15,0-1-2-15,7-3 0 16,3-2-4-16,5-2 0 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6.0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36 3 0,'0'4'1'0,"4"-11"-1"15,3 5 2-15,-2-3-3 16,4 0 1 0,-1 1 0-16,2-1 0 15,4 4 1-15,0-5 0 16,-2 3 0-16,4 3 0 15,-1-2 1-15,6 2 0 0,-4 2-1 16,2 1 1-16,-2 3-1 16,-1 0 1-16,-4 3-1 15,-2 1 0-15,-5 1-1 16,-1 4 1-16,-4-1-1 16,-6 3 1-16,-2-5-1 15,-2 4 1-15,-4-2-1 16,0-1 1-16,2-1-4 0,0-3 0 15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0.8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 8 11 0,'-8'-6'5'0,"3"5"-5"0,5-1 8 15,-1 2-10-15,-1 2 0 16,-1-1-4-16,3 1 1 0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9.3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6 0 13 0,'12'2'6'0,"15"29"-6"16,-16-24 8-16,2 10-7 16,8 2 0-16,3 7 1 15,-3 6 1-15,-2 10-4 16,-5 4 0-16,-2 1 2 15,-9 2 0-15,-3 0-1 16,-14 0 1-16,-1 5-1 16,-9-6 1-16,-6-5 0 15,-1-5 0-15,-3-7-3 16,-4-4 1-16,4-4-4 16,1-5 1-16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9.0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6-2 10 0,'-5'0'5'0,"0"7"-3"16,5 0 7-16,-4 2-10 16,-1 6 1-16,4 5 0 15,-6 9 0-15,0 2 0 16,-1-2 0-16,1-2-1 15,-1-4 1-15,3-5 1 16,0-2 0-16,0-3 0 16,5-4 1-16,-4-6-1 15,8-1 1-15,-3-2-1 16,4-5 0-16,4-2-1 0,4-1 1 31,7-1-2-31,-1 2 1 16,-1 0-1-16,-3 6 1 15,-1 2 0-15,-4 1 1 16,0 3-1-16,-5 2 0 0,-5 0 0 16,-5 7 1-16,-4-4-1 15,-2 2 1-15,-6-2 0 32,2 0 0-32,0 0-1 15,1-1 1-15,4-2-3 0,2-2 0 16,6-2-3-16,-1-3 0 0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8.6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 11 0,'-2'-5'5'0,"8"11"-4"0,-5-6 6 16,6 3-7-16,0-3 1 31,6 2-3-31,1 1 1 15,1-2-1-15,1-2 0 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54.07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9 0 21 0,'4'9'10'0,"11"15"-10"16,-5-15 14-16,2 8-13 16,2 2 0-16,1 1 0 15,-3 6 0-15,-1 10-2 16,-3 2 1-16,-6 3 0 16,-9 7 1-16,-2 2-1 0,-8-2 0 15,-5 1-1 1,-2-3 0-16,-5-1-4 15,2-11 1-15,1 1-2 0,5-6 0 16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8.3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7 4 12 0,'-2'-4'6'0,"-5"4"-8"0,7 2 12 16,-1 0-11-16,-1 6 1 16,-1 6-1-16,-2 2 1 0,-1 2 0 15,-4 3 0-15,0 3 0 16,2 2 1-16,-3 3 0 15,3-5 0-15,4-2 0 16,4-3 1-16,4-3-2 16,4-3 1-16,-3-2-5 15,7-4 1-1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8.0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5 4 12 0,'3'-5'6'0,"7"5"-9"0,-5 2 11 16,6 3-9-16,-1 2 1 15,0 3 0-15,2 4 0 16,-2 3-1-16,-5-2 1 16,1 2 0-16,-10 0 0 15,-3 2 0-15,-6 2 0 16,-3-1-1-16,-1-1 1 15,0-4-1-15,0-1 1 16,2-4-3-16,4-3 1 0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7.7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7 0 7 0,'-2'0'3'0,"-8"11"1"0,8-6 1 0,-8 3-4 15,3 5 1-15,-7 7 1 16,-1 8 1-16,-2 3-5 16,-1-1 1-16,3 5 1 0,1-3 1 15,5 3-2 1,6-4 1-16,3-6-5 16,3-1 1-16,10-1-1 15,2-6 0-1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7.3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1 0 9 0,'-7'1'4'0,"-7"8"-2"15,12-6 9-15,-3 1-11 16,3 3 0-16,1-2-1 15,1 3 0-15,1-1 0 16,6 5 1-16,2 0-2 16,5 2 1-16,1 0 0 15,2-1 0-15,0 3 1 16,2 1 0-16,-3-2 0 16,-6 3 0-16,-1-1 1 15,-6-4 1-15,-4 1 0 16,-5-2 0-16,-6-1-1 15,-1-3 1-15,-3 1-1 16,1-4 1-16,1-2-5 16,3-1 0-16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7.0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 8 9 0,'-10'-8'4'0,"0"8"-5"15,9 0 7-15,1 2-10 16,0-1 0-1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6.82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-1 11 0,'-3'-3'5'0,"8"15"1"15,-2-7 4-15,-2 0-10 16,1 5 0-16,-2 1 0 16,0 2 0-16,0 6-1 15,-2 2 1-15,1 1-1 0,-2-1 0 16,1-3-1-16,2-2 1 15,0-4-1-15,0-2 1 16,0-3-3-16,0-5 1 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6.5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26 9 0,'0'5'4'0,"5"21"-1"16,-3-18 2-16,1 4-5 15,1 0 1-15,-3 2-1 0,1-2 1 16,-2-1 0-16,-2-3 0 15,1-3 1-15,-1-3 0 16,0-5 1-16,0-4 0 16,2-2 0-16,0-5 0 15,2-1-1-15,2-1 1 16,2 1-2-16,1 1 0 16,4 0-1-16,-3 4 0 15,6 0-2-15,0 3 0 0,1 2-4 16,1 3 0-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6.2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 11 11 0,'-13'-4'5'0,"13"3"-6"0,0 1 9 16,5 1-10-16,-4-1 1 15,3 0-1-15,4 2 0 16,-1 1 3-16,4-3 0 15,2 0-2-15,-1 0 0 16,2 2 1-16,1 0 0 16,3 0 0-16,0-1 1 15,0 3-1-15,0-1 1 16,1 1-1-16,0-1 1 0,0 4-1 16,-4 0 0-16,-3 0 0 15,0 3 0-15,-1 2 0 16,-5 2 1-16,1-2 1 15,-2 0 0-15,1 2 0 16,2-2 0-16,-1 0 0 0,3-5 0 16,-1-5-1-16,-1-4 0 15,3-2-1-15,1-2 1 16,-4-5-1-16,3-1 1 16,-5 0-1-1,1-5 0-15,-3 0 0 16,-4-1 0-16,-4 5 0 15,-3-3 1-15,-1 2-1 16,-8 6 1-16,1 1-1 0,1 5 1 16,1 0-2-1,1 2 1-15,3 2-5 16,0 2 1-1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5.6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 4 7 0,'4'-5'3'0,"-1"5"-2"0,0 0 2 16,-1 1-3-16,0 4 1 15,-2 2 1-15,0 5 1 16,-2 9-3-16,-3 3 0 16,2 5 1-16,-2 6 1 15,-2 2 0-15,2 5 0 16,2 1-2-16,0-4 1 0,0-3-2 15,1-1 0-15,2-8-2 16,0-5 0-1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5.3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9 11 12 0,'0'-8'6'0,"0"4"-4"0,0 4 11 16,0 0-15-16,0 0 1 15,-2 2-1-15,-1 3 1 16,-2 4 1-16,-3 3 1 0,-4 3-1 15,2 6 1-15,-2 3 0 16,2 1 1-16,3 1-1 16,1-4 1-16,2-1-1 15,4-2 0-15,2-4-1 16,3-4 0-16,2-5-3 16,3 0 1-16,0-5-3 15,3-1 1-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53.14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68 1 18 0,'-16'-1'9'0,"11"4"-5"0,4-3 10 16,-3 0-13-16,1 4 0 15,-9 13 1 1,2 3 0-16,-4 3-2 15,-1 10 0-15,-2 11 2 32,1 15 0-32,3 3-1 0,-2 12 1 15,1 1-1-15,4 1 0 16,8-7-1-16,2-2 0 0,7-5-2 16,10-9 0-16,5 0-6 0,17-10 1 31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5.1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 186 18 0,'-14'-9'9'0,"21"-1"-18"16,-2 10 19-16,7-4-9 16,4 1 0-16,1-1-2 15,4-1 1-15,6 2-2 16,4-1 0-16,2 1 0 15,1-1 0-15,-1 1-1 16,2 0 0-16,-3-3 2 16,-6 1 1-16,2-2 0 15,-1-1 1-15,3-3 1 16,-1 1 0-16,2 0-1 0,-5-1 0 16,1-1-1-16,-3 2 1 15,-5 1-2-15,-2 2 1 16,-4-3 0-16,-5 3 0 0,-1 2 0 15,-7 2 0-15,-7 3 0 32,0 1 0-32,-5 6 1 15,-3 5 0-15,-4 4-1 16,0 4 1-16,-2 6 0 0,4 2 0 0,1-1-1 16,6-2 1-16,1-3-1 0,4-5 0 31,0-5 0-31,5-1 1 15,4-6-1-15,1-5 0 0,7-5 0 16,3-4 0-16,3-5-1 16,-1-3 1-1,-2-2-1-15,1-2 0 0,-1-1 1 16,1 0 0-16,-2 4 1 0,-6 5 0 16,1 0 1-16,-4 7 0 15,0 2 0-15,-3 6 0 16,-2 5-1-16,0 3 1 15,0 4-2 1,0 7 1-16,0-1-6 16,2 4 1-16,3-3-1 0,3-2 1 0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4.4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9 129 1 0,'0'-24'0'0,"-3"-10"4"0,3 25-4 0,0-1 0 16,-2 0 0-16,-1-1 1 15,-1-1 1-15,-3 2-1 16,-1 5 0-16,-2 1 1 0,1 4 1 15,-1 2-1 1,-1 3 1-16,5 4-1 16,-3 8 0-16,4 4-2 0,0 3 1 15,-2 2-1-15,4 8 1 16,-1 2-1-16,-1 5 0 16,3 3 0-16,1-1 0 15,-1-2 0 1,0-1 1-16,2-3-1 15,0-4 0-15,2-2-3 0,0-3 1 0,1-4-1 32,1-5 0-32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3.4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28 13 0,'-1'-7'6'0,"6"5"-5"0,-4 1 11 15,8-1-14-15,0 0 1 16,6 1 1-16,9-3 0 15,-3 1 0-15,8 1 0 16,0 2-3-16,1 0 1 0,1-2-1 16,1 0 0-1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3.2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8 11 16 0,'0'-8'8'16,"7"6"-13"-16,-2 2 12 0,0 0-8 15,-3 2 0-15,1 1-1 16,-3 0 0-16,0 6 2 16,0 0 1-16,-5 4-2 15,0 3 0-15,-4 6 1 16,1 1 1-16,1 6-1 16,-4 5 1-16,-1 8 0 15,5 3 0-15,2-6-1 16,2-4 1-16,3-4-2 15,3-2 1-15,1-2-3 0,-1-4 1 0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2.8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0 0 10 0,'2'3'5'0,"-6"11"-7"0,1-11 10 16,1 4-8-16,-1 5 0 15,-2 5 1-15,-2 3 0 31,2 10-1-31,3-6 0 16,2-6 0-16,2-4 1 16,1-4 0-16,6-2 1 15,-1-2-1-15,4-6 1 0,0-4-1 16,-3-1 1-16,1-7-1 16,-1-1 0-16,-4-4-1 15,2 0 1-15,-2-1-1 16,-3-1 1-16,0 2-1 15,-1 4 1-15,1 4-1 16,1-1 1-16,3 3-1 16,0 2 0-16,3 2 0 0,0 0 1 15,1 1-2-15,0 4 0 32,-1 4 0-32,1-1 1 15,-3 4-1-15,2 3 1 0,-4 3-1 16,-2 3 1-16,1 1 0 15,-2 1 0 1,-2-3 0-16,1 0 0 0,4-4 0 16,-1-1 1-16,3-5 0 15,-2-2 0-15,2-3-1 16,-2-4 1-16,-2-3-1 16,1-5 1-16,-1 0-1 0,-1-7 1 15,-2-2-1 1,0-1 0-16,0 1 0 15,-2 3 1-15,-3 0-2 0,2 6 1 16,-1 4-2-16,-1 4 0 0,5 2-3 16,5 3 0-16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2.3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0 86 8 0,'2'21'4'0,"-4"21"-4"0,2-33 5 15,2 3-6-15,-2 2 1 16,0-4 0-16,-2 0 0 16,1-1 1-16,-3-2 0 0,1 0 1 31,-4-4 0-31,2-1 1 0,1-2 1 16,-1-2-1-16,4-3 0 0,1-4 0 15,1 1 1-15,1-6-3 16,3-3 1-16,-2 0-1 15,3 0 0-15,0-1-1 16,0 3 1 0,-1 1-1-16,3-1 0 15,-3 3 0-15,2 0 0 16,-2 2-1-16,-1 3 1 16,1 0-2-16,0 2 1 0,0 1-2 15,4-4 1-15,-3 4-4 16,3-3 1-16,-2 4-1 15,3 0 1 1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1.78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4 0 10 0,'-24'18'5'16,"-10"15"-7"-16,27-21 11 0,-5 3-9 16,3 0 0-16,4-1 0 15,2-1 0-15,3-1 0 16,1-1 0-16,5-3 0 16,2-5 1-16,6-4-1 15,-2-3 0-15,2-6 0 16,1-2 0-16,-1-3 0 15,2-2 0-15,-3-2 0 16,1 2 0-16,0 2 1 16,-2 3 0-16,-3 4 1 15,-1 2 0-15,-4 6-1 16,-3 6 1-16,-2 7-1 16,-1 4 1-16,-2 4-4 15,1-1 0-15,6 2-2 16,3 2 0-16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1.5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11 1 0,'-1'-1'0'0,"0"-7"3"0,-1 6-5 1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1.2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5 0 3 0,'-2'2'1'0,"-5"-6"1"16,2 6-2-16,2 2 1 15,-4-1 1-15,-1 0 0 16,3 1 0-16,-4-1-3 16,4 4 1-16,3 2 1 0,2 3 1 15,4 0-2-15,-3 1 1 16,3 5-1-16,3 2 0 16,-2-1 0-16,1-2 0 15,-2-1 0-15,-2-3 1 16,-2-1 0-16,-2-1 1 15,-5 1 0-15,0-2 0 16,-3-5 0 0,-5 0 1-16,-2 0-3 15,0-1 0-15,4-1-3 0,6-1 0 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0.5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6 3 10 0,'-1'-4'5'0,"2"4"-6"16,-1 0 8-16,0 2-8 15,0 1 1-15,0 4 0 16,-1 4 1-16,-5 2-1 16,3 6 0-16,-2 5 0 15,-2-2 0-15,0 1 0 16,-2-3 0-16,2 3 0 15,1-4 1-15,-1-2-1 16,2-2 1-16,-2-3-1 16,3-3 0-16,1-2-3 0,3-4 0 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50.0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94 18 0,'0'-7'9'0,"-12"2"-6"0,10 10 14 16,-1 2-16-1,0 0 0-15,-4 5 1 16,3 0 0-16,3 7-2 0,1 0 0 15,3 0 1-15,6-2 1 16,1-3-1-16,5-4 1 0,6-7-1 31,-1-4 1-31,1-6-1 16,-1-5 1-16,-1-4-1 0,-5-3 1 16,-2-1-1-16,-5-2 1 15,-4-2-2-15,-5-6 1 0,-1 6-3 16,-2 4 1-16,-7 3-8 15,-7 3 0-15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20.2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0 6 0,'0'5'3'0,"-3"2"-1"0,3-5 4 0,0 1-6 31,0 2 1-31,0 7 0 16,-2 2 0-16,-1 5-1 15,1 5 0-15,0 9 0 0,0 1 1 16,1-1-1-16,1-4 1 15,0-3-1-15,0 0 1 0,0-2-1 16,0-5 0-16,0-4 0 16,0-1 1-16,0-3 0 15,0-3 1-15,0-1-1 16,0-2 1-16,0-1-1 16,0-3 1-16,0-1-1 15,0-5 0-15,0-2-1 16,0-1 1-1,0-1-1-15,0-1 1 16,1-2-1-16,1-4 0 0,2 1 0 16,2-4 0-16,0 0 0 15,2 0 1-15,-1 2-1 16,3 3 0-16,4 0-1 0,1 4 1 16,1-1 0-16,1 5 0 15,-2-1-1-15,-3 2 1 0,-1 3-1 16,1 2 1-16,-2 3-1 31,-1 6 1-31,-1 3 0 16,-3 3 0-16,-1 3 0 15,1-1 0-15,-5 2 0 16,0-2 1-16,-5 0-1 16,-2-1 1-16,-5-1 0 15,-4 1 0-15,-2-3 0 0,-1 1 0 16,-2-3-1-16,2-3 1 15,0 1 0-15,2-2 0 16,2-2-2-16,1-2 1 0,4 1-5 16,5-3 1-16,5-1-1 15,5 0 0-15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11.0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5 6 8 0,'-4'-2'4'0,"2"-3"-3"0,2 5 1 0,-3 0-4 16,3 0 1-16,-5 0-2 16,0 2 1-16,-4 1 2 15,2 1 0-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10.3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1 14 2 0,'16'-7'1'0,"-16"4"2"0,-2 1-4 15,1 0 2-15,-5 2 1 16,-4 0 1-16,-5 2 1 15,-1 0-4-15,-1 1 0 16,0 1 3-16,-1 1 1 16,3 0-1-16,1 0 0 15,4 4-1-15,5 1 0 16,5 2-2-16,5 2 1 0,5 3-2 16,4-1 1-16,1-1-1 15,4 2 1-15,5 4 1 16,1-4 0-16,-5-1 0 15,-3 1 0-15,-5 0 1 16,-1-3 0-16,-8 0-1 16,-4-1 0-16,-6 1-2 15,-2-2 1-15,-3-1-5 16,-4-3 1-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10.0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16 16 0,'-5'-10'8'0,"5"7"-11"0,5 3 16 0,0-3-14 15,3 4 1-15,3-2 0 16,2 1 1-16,3 0-1 16,-1 0 0-16,4 1 0 15,1 1 0-15,4-1 0 16,4 3 0-16,-4-1-3 16,-1 0 1-1,0 0-2-15,1-3 0 16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09.6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-1 13 0,'5'-2'6'0,"12"8"-8"0,-15-3 10 16,3 2-8-16,0 7 0 15,-5 5 0-15,0 0 0 16,0 4 1-16,-5-1 0 31,-4 16 0-31,-1-5 0 0,5-4-2 16,0-3 1-16,0-3-2 15,2 1 1-15,-1-6-3 16,-2-3 1-1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09.4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7-1 10 0,'-5'-3'5'0,"0"13"-3"15,1-5 3-15,3 1-5 16,-3 2 0-16,-1 4-1 16,0 2 1-16,0 2 0 15,5 1 0-15,-4-2 0 16,4-1 0-16,4-2 1 16,4-3 1-16,-2-4 0 15,0-2 0-15,3-3 0 16,-4-3 1-16,6-4-1 15,-6-2 1-15,0-1-2 16,-5-2 0-16,0-2-1 16,-5 0 0-16,0 1 0 0,-1-3 0 15,-4 4-1-15,5 0 0 16,-4 5-3-16,4-1 1 16,0 6-2-16,3 2 1 1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09.0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0 10 7 0,'-2'-3'3'0,"-3"8"3"16,1-5-1-16,4 0-5 16,-5 5 0-16,0 0 0 15,2 6 0-15,1 4 0 16,-7 4 0-16,8 4 0 15,-3 1 0-15,4-2 0 0,4 0 0 16,1-3 0-16,2-5 0 16,6-5 1-16,-2-2 1 15,6-7 0-15,4-4 1 16,-2-4-1-16,1-3 0 16,4-3-1-16,-5-1 1 15,0-6-2 1,-7 1 1-16,-3-3-1 15,0 1 1-15,-8 3 0 0,-1 0 0 0,0 5 0 32,-5 4 0-32,-5 5-2 15,5 1 1-15,-4 6-5 16,4 1 1-16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08.5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54 8 0,'-1'-11'4'0,"6"1"-3"16,-5 3 3-16,5 0-4 0,0 2 0 15,2-2-1-15,0-5 1 16,5 2 0-16,2-2 0 0,-1 1 0 31,3-1 1-31,3 2 0 16,5 0 0-16,-2 1 2 15,6 1 0-15,3 1-1 16,-3 3 1-16,-4 2-1 16,0 4 1-16,-4 2-2 15,-1 1 1-15,-7 2-2 0,0 3 1 0,-6 4-1 31,-6 1 0-31,-4 3 0 16,-6-3 0-16,-9 2-1 16,-2-3 1-16,-3 0 0 0,-5-2 0 0,3 2 0 15,-3-6 1-15,-1-1-1 16,12-2 1-16,-5-1-1 16,6-3 1-1,0 1-1-15,5 0 0 0,1-2 0 16,3 0 0-16,4 2 0 15,3-1 1-15,2 1-1 16,4 2 0-16,2 6 1 16,-2 4 0-16,2 3 0 15,5 4 0-15,4 3-1 16,-1 3 1-16,1 1-1 16,1-2 1-16,0-6-4 15,6 3 0-15,-1-8-3 16,1 1 1-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07.8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1 4 0,'6'-5'2'0,"3"-9"-1"0,-6 10 3 31,3 6-4-31,-1 2 0 0,0-4 0 16,0 1 0-16,4 4 0 16,-8 4 1-16,3 3 0 15,-4 4 1-15,0 8 1 16,0 2 0-16,-5 5 0 15,0 5 0-15,-2 2 0 16,2 1 0-16,-1-4-2 16,5-4 1-16,1-4-3 15,0-3 0-15,0-1-3 0,1-1 0 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0.9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0 23 0,'7'-6'11'0,"20"4"-14"0,-15 2 24 16,4 0-22-16,4 0 1 16,11 0-1-16,-2 0 1 15,0 0-4-15,1-2 1 16,-1 2-4-16,-2 2 1 1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9.7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0 34 0,'-12'11'17'0,"19"-8"-27"16,-4-3 36-16,4 0-30 15,4 4 1-15,0-3-8 16,3-1 1-16,3 0 8 16,4-1 1-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0.6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4 0 22 0,'0'0'11'0,"-8"17"-12"15,6-10 20-15,-2 5-19 16,-4 5 0-16,-1 5-1 15,-1 4 0-15,1 0-3 16,1 0 1-16,2-4-2 16,1-3 0-16,2-3-1 15,1-6 0-15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0.42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0 14 16 0,'5'-15'8'0,"-5"17"-5"15,0 1 8-15,-5 2-10 16,1 4 0-16,-3 6 1 15,-1 4 0-15,1 5-3 16,-2-2 1-16,8-5 1 16,-3 1 1-16,8-3-2 0,1-6 1 15,2-4 0-15,-1-2 0 16,1-5-1-16,-2-3 1 16,1-2-1-16,-1-8 1 15,-4-2-1-15,-1 0 1 16,2 1-1-16,-2 1 1 15,3 1-2-15,1 2 1 16,4 2-4-16,3 1 1 16,1 3-2-16,3-1 1 0,4 2 0 15,-2-1 0-15,-2 5 1 16,-1 1 1-16,-4 3 4 16,-1 4 0-16,-6 3 1 15,-1 6 0-15,-2 1 0 16,0 2 0-16,0-2-1 15,0 0 1-15,7-5-1 16,-4-4 0-16,2-2-1 16,2-6 1-16,-4-6-1 15,1-4 1-15,-4-2-2 0,0-3 1 16,-2-2-4-16,-1 0 1 16,-3-1-3-16,3 5 1 15,3 1-3-15,0 1 0 16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9.9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6 5 16 0,'12'-3'8'0,"-2"-2"-11"16,-5 5 10-16,-2 3-6 0,-1 2 0 0,2 4 2 15,-4 6 0-15,-4 9-3 16,2 11 0-16,1 2 2 31,-3 1 1-31,-1-3-1 16,-3-3 0-16,6-3-1 0,-2-8 1 15,-2-4-2-15,1-3 1 0,-2-9 0 32,0-3 0-32,0-6-1 0,-2-3 0 15,3-5 0-15,-6-6 1 16,5-3-1-16,2-7 1 0,5-1-1 16,3 0 1-16,6 2-1 15,6 1 0-15,0 4-1 0,1-1 1 31,3 8-1-31,1-1 0 16,4 4 1-16,0 4 1 0,0 3-1 16,-4 3 1-16,-1 0-1 15,-2 2 1-15,-10 0 0 16,2 4 0-16,-9 2-1 16,-9 1 1-16,-5 0-1 0,-4 3 0 15,-3 1 0 1,1 1 1-16,-1 2-1 15,-1 1 1-15,1 0-1 0,3 1 1 16,4 1 0-16,2 0 0 16,3 4 0-16,8-4 1 0,2-2-1 31,3 3 0-31,3-3 0 16,3-3 0-16,-2 0-1 0,6-3 0 15,-4-2-4-15,4-2 0 0,1-2-5 16,1-3 1-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6.7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46 22 0,'0'2'11'0,"10"-2"-13"16,-5-2 16-16,4 0-14 15,6-1 0-15,1-2 0 16,6-2 0-16,-1 2 0 15,3-2 0-15,0 2 0 16,-5 0 0-16,-4 2-4 16,0 0 0-16,1 1-2 15,3 2 1-15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6.4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24 10 0,'-3'-5'5'0,"3"3"-4"16,0 2 4-16,3-2-5 15,2 1 0-15,2-1 1 16,7-1 0-16,-1-1 0 15,3 1 1-15,-1 1 0 0,4 2 1 16,5 2-1 0,-9 3 1-16,4 3-1 15,-6 3 0-15,-6 1-2 0,0 5 1 16,-7-3-1-16,-8 1 1 16,-1-1 0-16,-3 0 0 0,-2-1 0 15,1-1 1-15,3-3-1 31,1-4 0-31,4 4-1 16,3-6 1-16,7 0-1 0,1-1 0 16,-1 2-1-1,8-1 1-15,-3 0 0 16,6 4 0-16,-1 0 0 0,-1 0 1 0,-6 2 0 16,-1-1 0-16,-7-1 0 15,-7 2 0-15,-1-1-1 31,-8 4 1-31,3-1-3 16,-6 1 0-16,4 0-5 0,-1 0 1 1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5.9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0 17 0,'-6'3'8'0,"7"6"-8"16,-1-9 16-16,4 2-17 16,-3-1 1-16,4 1 0 15,4-2 0-15,-1 0-2 16,3 0 0-16,-1-2-3 0,0-1 1 1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5.6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13 17 0,'0'-6'8'0,"5"1"-6"16,0 3 13-16,1 2-15 15,2 0 0-15,2 3-1 16,1-1 1-16,2 0 0 0,-2-1 1 16,-1 2-2-1,0-3 0-15,-1 2-3 16,4-2 0-16,-2 0-1 16,0-2 0-16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4.6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 66 20 0,'-7'-2'10'0,"9"2"-10"16,-2 0 15-16,0 0-14 15,5-2 1-15,0 0 0 16,7 1 0-16,5-3-3 16,6 1 1-16,-2-1 2 15,1-2 0-15,4-1-1 16,3-2 0-16,0 2-1 16,-3 0 1-16,2 0-2 15,-4 4 0-15,-4 1-4 16,-1 4 1-16,0 0-4 15,-3-1 1-15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4.4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19 17 0,'0'-12'8'0,"1"5"-8"0,-1 7 9 0,2-1-10 31,-2 1 1-31,2 0 1 16,0 3 0-16,-1 6 0 15,-1 6 0-15,-1 8 1 0,-1 6 0 16,-2 0 0-16,1 6 0 16,-2 2-1-16,0-2 1 15,0-4-1-15,-1-2 1 0,5-3-1 16,1-9 0-16,1-8 0 15,-1-6 1-15,6-4-1 16,-1-8 0-16,0-5 0 16,3-1 0-16,5-4-1 15,-3 2 0-15,4-1 0 16,-1 6 0-16,1 2-1 16,-2 3 1-16,2 4 0 0,-4 3 0 31,1 5 0-31,-3 3 1 15,-3 4 0-15,1 2 0 0,-5 2 0 16,-1 1 1-16,-3 2 0 0,-4-2 0 16,-5 0 0-1,-2-1 0-15,-5-1-1 16,4-3 0-16,1 0-4 16,0-5 1-16,4-2-4 0,3 1 1 15,2-3-5-15,-4 4 1 16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41.84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3 14 18 0,'-9'2'9'0,"4"15"-11"15,5-14 16-15,2 4-15 16,1 2 1-16,1 3-1 16,-3 0 1-16,3 1 0 15,1 3 0-15,-3 1 0 16,-2 0 0-16,-2 0 0 15,-3 0 0-15,0 0 0 16,-7 1 1-16,0-5-1 16,-2-1 1-16,0-3-1 15,2-2 1-15,-1-2-1 16,2-3 1-16,6-2-1 16,0-4 1-16,5-1-1 15,5 0 0-15,0-4 0 16,11-3 1-1,-1-1-2-15,7-1 1 0,-1-3 0 16,3 3 0-16,-3-1-1 16,-3-1 0-16,3 1 0 15,-6-2 1-15,-3-2 0 16,-5-2 0-16,-3 4 1 0,-4 0 0 16,-5 5 0-1,-6 3 0-15,-2 4 0 16,-6 7 1-16,5 3-2 0,2 0 0 15,-2 4-5 1,9-2 0-16,2-1-1 16,6-2 0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9.5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6 29 0,'-1'3'14'0,"26"-1"-21"0,-16-2 27 0,1-2-22 31,2-3 0-31,4 3-2 16,1-4 0-16,4 2 1 0,-1 1 1 15,3 3-5-15,-6 0 0 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41.3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93 13 0,'-12'0'6'0,"12"0"-2"0,0 0 7 15,7-2-11-15,4 2 1 16,-1-3-1-16,5 0 1 16,4-4-2-16,0 1 1 0,5-4 0 15,-3 0 0-15,3 1-1 16,-5-1 1-16,2 1-2 15,3 1 1-15,-5-1-3 16,3 2 0-16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41.0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72 9 0,'0'-5'4'0,"8"-8"-2"16,-3 9 1-16,1 1-3 16,4-1 0-16,-3-1 0 15,5-3 1-15,-2 1-1 16,4 0 0-16,-4 0 2 16,0 2 0-16,1 1 0 15,-3 4 1-15,2 4-1 16,-4 3 0-16,-5 3 0 31,3 0 1-31,-8 2-3 16,-1 0 1-16,0 0-1 0,-5 0 1 15,5 0-1-15,-6-3 1 16,1-1-1-16,1-1 1 0,8-2-1 16,-3 1 1-16,4-5-1 15,5 3 1 1,9-4-1-16,2 0 1 0,-1 0-1 15,4 3 0-15,0-1 0 16,0 1 0-16,1 1-1 0,-4-1 1 16,-6 2 0-16,-2 0 0 15,-2 2 1-15,-8 2 0 16,-3-1 0-16,-7-1 0 16,1 2 0-16,5-1 1 0,-3 1-5 31,0 0 1-31,3-3-4 15,2 3 0-15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40.5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-1 17 0,'-7'0'8'0,"7"0"-8"0,0 0 9 16,0 0-9-16,6 1 0 0,-1 1 0 15,0 0 0-15,3 1 0 16,-2 2 0-16,2-1 1 16,3-1 0-16,-1-1-1 15,0-2 1-15,4-2-1 16,-4-1 0-16,1-1-4 16,2-1 0-16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38.8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 0 19 0,'-17'4'9'16,"8"1"-10"-16,6-3 17 0,3-1-16 16,0 3 1-16,3-3 0 15,1-1 0-15,2 0-2 16,5 0 1-16,1 0 0 15,2 2 1-15,1-4-2 16,1 1 0-16,1-3-5 31,0-1 1-31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38.4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8 24 13 0,'-1'-10'6'0,"1"-2"-6"0,0 12 8 0,0-3-7 15,-2 3 1-15,-1 0-1 16,-4 1 1-16,-2 4-2 16,1 1 0-16,-3 2 2 15,1 6 0-15,-4 2 0 16,-1 9 0-16,-2 6 0 0,0 2 1 16,-2 2-1-1,0-1 0-15,4 0-1 16,3-1 0-16,5-2 0 0,5-2 0 15,4-3-3 1,3-5 1-16,5-4-5 0,4-8 0 0,5-9 0 31,1-5 0-31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34.6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0 4 4 0,'11'-5'2'0,"-3"9"3"16,-3-6-5-16,-1 2 1 15,-1 0 1-15,1 0 0 16,1 0 0-16,-3 2-2 16,-2 1 0-16,-2 4 2 15,-3-2 1-15,0 3-1 0,-2 3 1 16,0 1-1-16,-2 3 1 16,-1 5-1-16,-1 1 1 15,-3-1-2 1,4 3 1-16,0-3-1 0,-1 0 0 0,-1-1 0 31,5-3 1-31,2-3-2 16,0 3 1-16,1-4-1 15,8-1 1-15,1 0-2 0,0-1 1 0,7-5-5 32,2-2 1-32,5 1-2 15,2-4 1-15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34.22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7 6 0,'3'-5'3'0,"2"2"-2"0,-1 1 3 0,-1 2-4 16,2-2 0-16,4 1 0 15,1-1 0-15,-1 2 0 16,3 0 1-16,0 0 1 15,-2-2 1-15,4 2 0 16,-4 2 0-16,2 0 0 0,2 1 1 16,-4 2-2-16,4 4 1 15,-4-1-2-15,-3 4 0 16,0 4 0-16,-6 1 0 16,-2-2-1-16,-8 4 1 15,2-3 0 1,-8 1 0-16,1-4 0 15,-1-1 0-15,-1 0-1 16,3 0 1-16,-1-1-3 16,4-4 1-16,1-2-5 15,2-2 0-15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32.3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8 9 10 0,'4'-12'5'0,"-3"8"-6"0,-1 4 9 0,0 0-7 16,0 0 0-16,0 2 2 15,-1 3 1-15,-3 7-5 16,1 7 1-16,-7 0 2 15,-1 3 1-15,4-1-2 16,-1-1 1-16,3-1-2 16,1 0 1-16,4-2-1 15,5-3 1-15,4-4-1 16,1-5 0-16,11-5 0 16,-1-2 0-16,3-3 0 15,-1-2 0-15,2-1 0 16,0-4 1-16,-3-4-1 15,-4 1 0-15,-4-6 0 16,-2-1 1-16,-8 3 0 0,-6 2 1 0,-6 7-1 31,-6 3 0-31,-6 7 0 16,-5 5 0-16,4 7-2 0,3 4 1 0,4-4-6 16,6 1 0-1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30.9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1 0 11 0,'5'0'5'0,"15"3"-4"0,-11-3 5 15,1 0-7-15,0 0 1 16,4 0 0-16,1 0 1 0,-1 0 0 15,-2 2 1-15,-4 0-1 16,3 1 1-16,-3 2 0 16,-4 4 1-16,-3 4 0 15,-1-2 0-15,-8 7-2 16,-1 3 1-16,-3 3 0 16,-3-4 0-16,-5-1-2 15,-3 0 1 1,3-2-1-16,0 0 1 15,-1-2-2-15,6-1 0 0,5 0-5 16,1-2 0-1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51.67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49 8 0,'0'2'4'0,"0"6"-2"0,-1-4 5 0,-1 1-7 16,0 7 0-16,1 3 1 15,-1 2 0-15,2 0-1 16,2 0 0-16,3-1 1 16,5-4 1-16,0-4-1 15,9-2 0-15,-2-6-1 16,0-6 1-16,2-2 0 15,-4-6 0-15,1 2-2 16,-4-3 1-16,-5-2 0 16,-2 0 0-16,-3-2 1 15,-4-2 1-15,0 1-2 16,-3 6 1-16,-4 4 0 16,-1 1 1-16,-7 4-2 15,0 5 0-15,-2 3-3 16,-1 2 1-16,2 4-3 15,1-2 0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9.2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4 23 0,'9'-15'11'0,"15"12"-12"0,-17-2 23 0,5-2-23 16,2 2 1-16,3 0-2 16,-2 0 0-16,3 1-1 15,1 1 1-15,5 0-5 16,3 3 1-1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51.3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 0 11 0,'-15'5'5'0,"11"-5"-6"16,4 0 11-16,4 2-8 15,-3 1 0-15,5 1 0 16,-1 1 0-16,3 0-6 15,-2-2 1-15,7 1 0 0,-1-2 0 1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51.1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 10 0,'0'1'5'0,"6"-2"-4"0,-5-1 4 0,3 1-5 16,1 1 1-16,5-2-1 0,6 0 1 31,-3 1-1-31,6 1 0 16,0-2-1-16,1-1 1 0,-4 1-2 15,1 2 0-15,-2 0-1 0,-1 0 0 16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50.48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62 20 0,'-5'-10'10'0,"5"8"-16"0,3 2 21 15,4 2-18-15,2-2 0 0,4-2-4 16,3 2 1-16,1 2 7 15,5-2 0-15,1-2-5 16,1 0 0-16,-2 2 2 16,1 0 1-16,-4 2 2 15,0 2 1-15,-6 3 1 16,-2 1 1-16,-4 6-1 16,-4 1 1-16,2 6-1 15,-3 1 1-15,0-1-3 16,-1 0 1-16,3-6-2 15,-1-1 1-15,6-2-1 16,-2-5 0-16,3-4 0 0,0-3 1 16,1-3-1-1,-1-6 0-15,-1-8-1 16,-2 2 1-16,-4-3 0 16,-3 1 0-16,0 0 0 0,0 2 0 15,0-3 0 1,0 5 1-16,2 2 0 15,5 4 0-15,-1 0-1 0,3 4 0 16,0 5-1 0,1-1 1-16,0 6 0 15,1 2 0-15,1 3-1 16,-2 0 1-16,-3 0 0 0,0-3 1 16,-4-2 0-16,-1-2 0 0,-4-4-1 31,1-4 1-31,-1-2 0 15,2-2 0-15,2-2-1 0,1 1 0 16,6-4-2-16,1 1 1 0,2 1-2 16,4 3 1-16,-1-1-1 15,1 1 0-15,1-2 1 16,2 4 0-16,3 0 1 0,-1 0 1 31,-2-2 1-31,-4 1 1 16,-1 1-1-16,-5 2 1 0,-6-2-1 15,-3 1 0-15,-2 4-1 0,-3 0 0 16,-2 2 1-16,4 1 0 16,3 3-1-1,0 0 1-15,5 5 0 16,4 1 0-16,-1 3 0 0,4 3 0 0,0-1 0 31,2 5 0-31,0-1 0 16,-6 0 0-16,-2-3 0 15,-10-2 0-15,-1-1-1 16,-7-1 1-16,-4-3-4 0,-2-5 0 16,-5 0-3-16,1-5 1 0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49.5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 8 14 0,'0'-8'7'0,"3"6"-7"15,-1 2 10-15,1 2-11 16,1 3 0-16,-2 4 0 16,-1 4 1-16,-1 8 0 15,-1 5 0-15,-1 0-1 16,-2 5 0-16,-1 1 0 15,0 3 1-15,2 3-2 16,-1 0 0-16,2-2-1 16,1-4 0-1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49.3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9 12 12 0,'0'-6'6'0,"0"-1"-7"16,0 7 8-16,-3 0-7 16,-2 1 0-16,-6 3 0 15,1 3 0-15,-5 3 1 16,-2 4 0-16,1 1 1 16,1 6 0-16,-1 3 0 15,3 0 0-15,3-2 0 16,4-1 0-16,5-3-2 15,2 0 0-15,5-6-5 16,4-4 1-16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49.0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7 24 9 0,'29'-3'4'0,"2"1"-4"15,-26 0 5-15,2 1-5 16,0-3 1-16,-3 1-1 16,-4-1 0-16,-4 1 0 15,-4 1 0-15,-3 2 2 16,-4 2 0-16,-1 3 0 15,-3 2 1-15,-1 3-1 16,-1 2 1-16,-1 4 0 16,1 4 0-16,2-1-2 15,3 0 0-15,3-1-1 16,2-6 0-16,8 0-1 16,1-4 1-16,6-3-1 15,4-3 0-15,3-4 1 16,4-4 0-16,1-8-1 15,-3 0 1-15,1 0 0 0,0-1 0 16,0-3 0-16,-2 5 1 0,-4-1-1 31,3 7 1-31,-4 2 0 16,-1 1 0-16,-2 6-1 0,-2 5 1 16,-1 3-4-16,3 6 1 15,4 1-3-15,-1-1 0 1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48.6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15 17 0,'-10'-7'8'0,"8"2"-10"0,2 5 11 16,4-1-9-16,4-1 0 16,3 2 0-16,2 0 0 15,5 2 0-15,6-1 0 16,0 1-2-16,7-2 1 16,0 0-3-16,7-3 1 1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48.39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9 165 13 0,'-2'-10'6'0,"4"7"-6"15,-2 3 7-15,4-6-8 0,-3-2 1 16,4 1-2-1,-1-5 0-15,-2 0 2 16,-2-4 0-16,-2 3-1 0,-2-3 0 0,-2 3 0 31,0 1 1-31,-4 1 1 0,1 1 0 16,-3 1 1-16,-1 4 1 16,-1 4 0-16,2 2 0 0,1 4 0 15,1 7 0-15,3 7-1 16,-1 7 0-1,4 1-1-15,1 6 0 0,-4 3-2 16,3 4 1-16,1 4 0 0,-2 2 1 16,1-4-1-16,1-5 0 15,3-2 0-15,-2-4 0 16,1-7-1-16,-1 0 0 31,-2-4-4-31,4-4 0 0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47.1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 11 0,'-5'-3'5'0,"10"3"-5"0,-1 0 9 16,1 2-9-16,5 1 0 0,-1 4-1 31,6 3 1-31,0 6 0 16,8 4 1-16,-3 6 0 0,0 2 0 0,4 1 0 16,-8 4 1-16,-3 1-1 15,-4 7 1-15,-8 1-1 16,-6-1 1-16,-5-3-1 31,-9-4 0-31,-1 0-1 16,-7-3 0-16,1-1-3 0,2-5 0 15,6-4-2-15,6-4 1 0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46.4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4 12 7 0,'-9'-11'3'0,"1"11"0"0,4 2 3 15,1 0-7-15,0 3 1 16,-3 2-1-16,-4 2 1 0,-2 4 1 31,0-1 0-31,0 6 1 16,-7 2 0-16,0 6 0 0,0 7 1 0,2 10-1 15,0 0 1 1,3 0-2-16,5-2 1 16,8 1-3-16,4-5 1 15,9 1-4-15,7-5 1 0,9-5-2 16,3-4 1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4.8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5 21 0,'7'-5'10'0,"-4"9"-13"0,-3-4 19 15,0 1-15-15,0 4 0 16,0 2 2-16,0 5 0 16,-3 5-4-16,-4 6 1 15,2 4 1-15,-4 8 0 0,2-1-1 16,2-3 1-16,0 0-4 15,1-4 1-15,1-4-5 32,1-1 1-32,-1-3-1 15,3-6 1-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9.0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5 26 0,'-12'-5'13'0,"10"17"-18"0,2-12 22 0,4 0-18 16,-1 2 0-16,6 0 0 16,-1-1 0-16,4 3 1 15,3 1 1 1,1 0-1-16,4 4 0 16,4-1 0-16,-5 4 1 0,-2 0 0 15,-2 0 0-15,-3 2 0 16,-4-2 0-16,-4-2-1 0,-4 0 1 15,-4-1-2-15,-4-1 0 16,-2-1-6 0,-2 0 1-16,-2-3-1 15,-1-1 1-15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45.8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 0 7 0,'6'7'3'0,"13"-5"0"16,-12 1 2-16,2 2-6 0,-1 2 1 15,3 2 0-15,1 5 0 16,2-1 0-16,-4 6 0 16,0 4 0-16,-5 3 1 15,-5 1-1-15,-3 4 1 16,-4-2-1-16,-3 1 1 0,-6-4-1 15,-3-2 0-15,-3 1 0 16,1-4 0-16,1-4-2 16,4-3 0-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5:44.4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1 0 7 0,'-7'5'3'0,"-5"6"1"0,9-8 3 0,-2 2-7 16,-4 4 1-16,-3 3 0 16,2 0 1-16,-6 3-2 31,3 3 1-31,-3 1 1 16,1 8 1-16,-2 6-1 15,-2 10 0-15,7 3-1 0,0-1 1 16,-2-2-1-16,4 3 0 15,3-3-1-15,4-3 0 16,4-2-4-16,1-2 1 0,7-7-2 16,4-5 0-1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1.8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1 64 10 0,'1'-10'5'0,"1"3"-5"0,-2 9 6 0,-2-2-6 15,1 5 0-15,-3 0 0 16,-1 4 1-16,0 1-1 16,-4 0 0-16,6 1 1 15,-1 6 0-15,4 3-1 16,2-1 1-16,3-2-1 16,7-3 1-16,2-7-1 15,2 0 0-15,3-5 0 16,3-6 1-16,0-3-1 15,1-3 0-15,-4-4-1 16,-2 1 1-16,-2-6 0 16,-2-2 0-16,-7 1 0 15,-2-3 1-15,-4 1 0 16,-4 3 1-16,-4 4 0 16,-8 6 0-16,-4 4-1 15,1 5 1-15,-4 7-5 0,-3 1 0 0,1 6-2 16,-8 2 0-1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1.1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25 11 0,'0'-3'5'0,"4"1"-4"0,1 2 6 0,0-3-8 16,4 3 1-16,1-2 0 15,4-1 0-15,1 2 0 16,1-1 0-16,-1 0 0 0,9-1 0 16,-3 2-1-16,-3 1 0 31,6-4-2-31,-5 4 1 0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6.8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0 0 18 0,'15'-5'9'0,"-4"15"-11"16,-3-8 15-16,3 3-13 15,2 4 0-15,3 1 0 16,5 7 0-16,-3 4 0 15,1 7 0-15,0 4-2 0,-10 8 1 16,-4 1-1-16,-12-1 0 16,-10 4 1-16,-5 4 0 15,-9-1 0-15,-7-1 0 16,-2-3 1-16,4-3 0 16,3-9-3-16,2-4 1 15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6.5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9 13 0,'5'-5'6'0,"16"3"-4"0,-12 2 10 16,-1-2-14-16,4 4 1 15,-2-2-1-15,4 5 1 16,-4 0 1-16,-1 2 1 16,-1 0-3-16,-1 2 1 15,-7-1 0-15,-7 3 1 16,-1 1 0-16,-6-2 0 0,2 0 1 16,-1 0 1-16,4-1-1 15,4-2 0-15,5-2 0 16,5 2 1-16,4 0-2 15,4-2 0-15,3 2-1 16,-1 1 0-16,6-1 0 16,1 4 1-16,-2-1-1 15,-4 2 1-15,-2-2 0 16,-6 0 1-16,-8 4 0 16,-8-2 0-16,-1-1 0 15,-3 4 1-15,-5-1-3 16,1-1 1-16,1-2-4 0,1-6 0 0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6.1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25 20 0,'0'1'10'0,"6"-2"-12"0,-1-3 15 0,3 1-14 16,3 3 0-16,4-3-6 15,-1-2 1-15,1 0 5 16,4 0 0-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5.8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6 9 19 0,'0'-5'9'0,"0"0"-12"15,0 5 19-15,0 2-16 16,-3 3 0-16,-2 2 0 16,-4 3 1-16,3 6-1 15,-5 3 0-15,3-1 1 16,-1-2 0-16,-1 10-1 15,2-1 1-15,3 4-1 16,3-5 0-16,7-1-2 16,4-4 1-16,-3-2-5 15,8-5 1-15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5.59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5 2 21 0,'5'-7'10'0,"7"12"-12"16,-7-2 17-16,6 2-15 16,-1 6 0-16,-2 2 0 15,4 1 1-15,-3 3-3 16,-1 4 1-16,-8 1-2 16,-5 0 0-16,-3 4 0 15,-11 3 1-15,-7-2-1 16,4-1 1-16,0-2 0 15,3-4 1-15,5-2 0 16,1-8 0-16,6-3-2 16,7-6 1-1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5.2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15 17 0,'-6'-7'8'0,"1"-2"-7"0,5 9 12 16,0 0-14-16,0 2 1 15,1 3-1-15,3 2 0 16,1 2 1-16,3 6 0 16,3 2-1-16,-1 7 1 15,2 8 0-15,0-3 0 16,-2 0 0-16,-3 1 0 16,-2-1-1-16,-4 5 0 0,-4-2 0 15,-5-3 1-15,-4-3 0 16,-4-4 0-16,3-3 0 0,-1-7 1 15,4-7 1 1,1-5 0-16,2-3-1 16,6-6 0-16,4-4 0 0,7-6 0 15,4 0-1 1,5-2 0-16,-2-3-1 16,5 0 0-16,-2-8 0 15,1 3 1-15,-4 0-1 0,-2-2 1 16,-1 1 0-16,-6 4 0 0,-3 1 1 31,-5 6 0-31,-1 5 0 16,-6 7 1-16,-3 3-1 0,-7 3 0 15,1 4-3-15,1 2 1 0,0 0-5 16,3 4 1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8.7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-3 21 0,'-2'-2'10'0,"2"12"-9"0,0-8 14 16,0 5-15-1,0 0 1-15,0 3 1 16,-5 7 0-16,2 2-2 0,0 5 0 15,-2 2 1-15,-2 3 0 16,2 2-2-16,2-2 1 16,-2-3-3-16,4-9 1 15,-1-2-5-15,2-3 0 1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4.6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8-1 11 0,'-2'-1'5'0,"1"2"-4"0,1-1 6 16,-2 2-7-16,0 3 0 0,-1 1 2 16,-6 4 1-16,-3 4-3 15,-2 6 1-15,-1 8 1 0,-4 11 1 32,3 1-1-32,-2 1 0 0,2-1-3 15,6 1 0-15,3-3-4 16,5 0 1-16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7.3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8 1 18 0,'-5'-1'9'0,"10"9"-13"0,-5-6 15 15,8 2-12-15,-2 4 1 16,2 4 1-16,-1 5 0 0,3 0 0 16,2 4 0-16,-7 6 0 15,1-3 1-15,-5 1-1 16,-2-1 1-16,-5-4-1 16,-7-3 0-16,-1-1 0 15,-1-3 0-15,-4-2-1 16,-2-3 1-16,2 1 0 15,4-6 0-15,5-3-1 16,-2-1 0-16,6-5 0 16,5 0 0-16,6-3-1 0,3-1 1 15,4-2-1 1,4-2 1-16,6-1-1 16,-12 3 1-16,16-6 0 0,2 1 0 15,-8 0 0-15,-1 0 0 16,-4 0 0-16,1-2 1 0,1 2-1 31,-7 0 1-31,-5 1-1 16,1 4 1-16,-6 2-1 0,-2 1 1 15,-5 2-1-15,2 6 1 0,-5-1-1 16,-6 4 1-16,2 1-1 16,-1 2 0-16,1 4-1 15,2-2 1-15,-1 3-4 16,4-3 1-1,4 0-4-15,3-2 1 0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5.2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0 34 20 0,'-5'-9'10'0,"-3"-4"-12"16,6 9 16-16,0 1-14 16,0-1 0-16,-1 3 0 15,-4 1 1-15,2 1-1 16,-7 6 1-16,0 4 0 15,-4 4 1-15,3 2-1 16,-1 7 1-16,0 1-1 16,2-3 0-16,0 0-1 15,5-3 1 1,2 2-1 0,10-6 1-1,0-6-1-15,6-6 1 16,2-3-1-16,3-3 0 0,-1-4 0 15,1-1 1-15,1-5-1 16,-7-4 0-16,1-2 0 16,-3 0 1-16,-3 0-1 0,1 2 0 15,-1 3 0 1,-2 4 1-16,2 3-1 16,-5 5 1-16,2 6-1 15,-2 5 0-15,0 6 1 16,0 1 1-16,4 2-2 15,-3 0 0-15,3-3 0 0,1-1 1 16,2 1-3-16,0-2 1 16,5-7-5-16,0 0 0 0,0-5-2 31,3-4 1-31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50.27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 17 4 0,'-10'-9'2'0,"3"6"0"0,7 0 2 0,-2 1-5 15,2 2 1-15,-1 0 0 16,-3 0 1-16,4 2-1 16,-2 1 1-16,2 0 0 31,-1 8 1-31,1-1-1 15,1 4 1-15,1 1-1 16,5-1 0-16,0-2-1 0,3-1 1 16,2-3-1-16,4-3 0 15,1-3 0-15,4-2 0 0,4-3 0 16,-1-1 1-16,4-4-1 16,1 2 0-16,0 1 1 15,1 0 1-15,-3 0-1 16,1 1 1-16,3 4-1 15,0 2 1-15,0 3-1 16,-2 2 0-16,-3 4-1 16,-6 2 0-1,1 3 0-15,-4-2 0 16,-6-2 0-16,-3-4 0 0,-1 1 0 16,0-4 1-16,-2-2-1 15,4-3 1-15,-2-1-1 16,5-6 1-16,0-2 0 0,3 1 0 15,2-3 0-15,2 1 0 16,5 0 0-16,-1 3 0 16,1 2 0-16,0 3 0 15,3 4 0-15,1 1 0 16,1 0-2-16,2 1 1 0,0-1-6 16,2-1 0-1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1.4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 17 0,'2'4'8'0,"20"-8"-11"16,-12 6 16-16,2-4-18 15,2 1 1-15,6 0-5 16,-1 2 1-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3.2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6 31 14 0,'-14'-12'7'0,"4"-7"-4"0,7 18 11 0,3 1-13 16,-7 0 0-16,0 1 0 16,0 6 1-16,-3 5-2 15,-4 5 0-15,-5 11 2 16,-2 6 0-16,-3 13-1 0,6 4 0 0,-6 8 0 31,3-3 0-31,0 3-2 16,4-2 1-16,10-8-4 15,4-6 1-15,6-5-4 0,4-9 1 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2.6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3 0 22 0,'24'15'11'0,"-11"34"-15"0,-11-36 22 15,3 5-19-15,-7 4 1 16,-3 10-2-16,-8 6 0 15,-8 5 1-15,-6-2 1 16,-8-1-4-16,-6-1 1 0,-2-6-3 31,-7-2 1-31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2.2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52 16 0,'-5'-3'8'0,"5"-4"-4"16,0 7 8-16,1-2-12 15,8-1 0-15,-4-1 0 16,5-1 0-16,6 0-1 16,-2 0 1-16,1-1-4 0,2 0 1 15,-5 2-2-15,2 2 1 16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41.8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60 10 0,'0'-10'5'0,"5"6"-5"0,-1 1 5 0,1-2-5 16,0-2 0-16,0-2 3 15,5 2 0-15,-3 1-2 16,2 0 0-16,-3 3 1 0,5 3 1 16,-3 3 0-16,-1 3 0 15,1-1-2-15,-1 3 1 16,-7 1-1-16,0-1 0 15,-7 1-1-15,4-2 1 16,-9 3-1-16,0-1 1 0,2-2-1 16,0 0 0-16,5-2 0 31,1-2 0-31,8-1-1 16,1 0 1-16,3 1-1 15,4 0 0-15,5 1 1 0,0 4 0 16,2-1 0-16,0 0 0 15,-4 0 0-15,-1 3 1 0,-4 1 0 16,-7-1 1-16,-4 2-1 16,-8 0 1-16,-8 2-1 15,0-1 0-15,-3-1-2 16,-1 2 1-16,1 0-7 0,-1-4 1 16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6.01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4 15 16 0,'7'-10'8'0,"-4"7"-4"16,-3 3 12-16,-3-2-15 16,1 4 1-16,-3 3 1 15,-3 2 1-15,-2 3-4 16,0 4 1-16,-4 1 1 15,0 6 1-15,3-1-1 16,2 3 0-16,4-3-1 16,2-1 1-16,6-2-3 15,6-3 0-15,1-4-2 16,3-3 1-16,2-2-3 16,1-3 0-16,4-4-4 15,2-1 1-1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8.4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 29 0,'7'2'14'0,"21"1"-19"0,-20-4 26 16,3 1-26-16,2-2 1 15,1 0-10-15,5-1 0 0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5.7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4 13 13 0,'-8'-7'6'0,"6"5"-2"15,4-1 5-15,-2 3-9 0,7-2 1 0,-2 2 1 32,0 0 1-32,2 3-3 15,5 1 0-15,-5 3 2 0,3 1 0 16,-1 3 0-16,-1 0 1 0,-6 3-2 31,-4 3 0-31,-6 0 0 0,3 2 0 16,-9-2-1-16,-2-1 1 0,1-2-2 15,-2-4 0-15,1-2-3 16,6-2 1-16,5-5-4 16,5-1 1-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5.0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0 25 13 0,'-2'-9'6'0,"-3"0"-5"0,2 8 6 0,3-3-6 16,-2 2 1-16,2 1 0 15,0 1 1-15,0 1-4 16,2 5 1-16,1 4 2 16,2 7 0-16,-3 2-1 0,5 3 0 15,0 1 0-15,-2 1 0 16,3 0-1-16,-8 2 1 16,0 0-1-16,0-4 1 15,-5-1 0-15,-3-2 0 16,-3-6 0-16,-7 0 0 0,-1-7 0 15,3-2 0-15,-3-6 0 32,4-3 1-32,1-2-1 15,4 0 1-15,8-3-1 16,2-2 1-16,6-2-2 0,9 0 1 16,4 2-1-16,0-2 0 15,-2-3 0-15,5 0 0 0,-1-4 0 16,-1 1 0-16,-3 1 1 15,-7 0 0-15,-4 2-1 16,-5-1 1-16,-2 5-1 16,-5 2 1-1,1 1-1-15,-3 5 0 16,3 3-2-16,0 2 1 16,-1 0-4-16,3 2 1 0,3-1-4 15,3 1 1-15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9.0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 5 18 0,'-6'-5'9'0,"8"7"-11"0,0-1 15 0,1-1-13 16,4 2 1-16,2 1-1 15,1 3 1-15,4-1-1 16,1 2 1-16,4 1 0 16,-3 2 0-16,3 4 0 15,-9-4 0-15,-1 2 0 0,-7-1 1 16,-8 1-1-16,-2 1 0 16,-8-1-1-16,1 2 1 15,-1-2-1-15,1 0 1 16,1 0-5-16,4-3 1 15,4-4-4-15,5-2 1 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8.7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0 16 0,'-16'6'8'0,"6"-2"-6"16,10-4 13-16,2 1-14 15,1 1 0-15,4 0 1 16,-2-1 0-16,7 1-3 16,-3 0 1-16,6-2 1 15,4 0 0-15,2-2-4 16,-2-1 0-16,3-2-3 15,4-2 0-15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28.4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45 16 0,'-9'-3'8'0,"6"3"-8"0,3-3 11 16,0 3-11-16,0 0 0 15,5-4 1-15,0 2 1 16,4-1-2-16,1 0 1 0,6-1 0 16,6 1 1-16,-1 0 0 15,3-1 0-15,0 1-1 16,4 0 0-16,-1-1-1 15,-3 2 0-15,0 1-2 16,-3 1 1-16,1 0-3 0,-6 1 0 16,-4 1-2-16,-4 0 1 15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51.1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8 6 10 0,'1'-7'5'0,"-1"11"-4"0,0-4 7 0,-1 3-9 16,-1 2 1-16,-3 2 0 16,-4 3 0-16,0 4 0 15,-3 5 1-15,-3 5 0 16,-4 0 1-16,-2 0 0 15,4 2 0-15,0-2 0 16,3-1 0-16,5 5-1 16,3-6 1-16,4-3-1 31,2-4 0-31,5-3-2 16,5-3 0-16,4-2-4 0,2-2 0 0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8:50.79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4 10 0,'3'-7'5'0,"14"0"-2"0,-8 4 2 0,0-1-6 16,3 3 1-16,3-1-1 31,1 2 0-31,1 2 1 15,0 3 1-15,-1 3-1 16,-1 1 0-16,-3 1 0 0,-1 6 1 0,-6-1 0 31,-4 2 0-31,-2 1 0 16,-4-1 0-16,-8 0 0 16,0 0 0-16,-5 2 0 0,1-1 0 0,0 0-2 15,-4-4 1-15,2-2-4 16,6-5 0-1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42.2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5 0,'5'0'2'0,"6"-3"3"0,-6 3 2 0,3 0-6 16,1-1 1-16,1-1 2 15,2 2 0-15,-2-2-5 16,2 1 0-16,2 1 3 16,2 0 0-16,-3 0-4 15,1 0 1-15,0 1-3 16,-2 1 0-1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01.13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1048 23 0,'-5'-24'11'0,"12"-3"-11"0,-4 17 11 0,7-6-13 15,2-3 1-15,2-6-4 32,0-5 0-32,1-7 5 15,3-4 0-15,-3-4-4 16,-1 1 0-16,-4-11 0 16,2-3 0-16,-3 1 3 15,-2 1 0-15,-4 1 1 16,2 0 1-16,-1 4 2 0,-1 8 1 15,-1 7 0-15,2 5 0 16,2 4-1-16,1 6 0 0,5 2-1 16,6 4 0-16,4 1-3 15,5 0 1-15,4 2-2 16,7 4 0-16,0-1 0 16,9 1 0-16,6 1 1 15,0 0 1-15,4 2-2 0,4 0 1 16,7 0 1-16,6 1 1 31,4-1-2-31,6 3 1 16,13-1-1-16,-4 0 1 0,8 1 0 15,3-2 0-15,1-1-1 16,8 5 1-16,-1-3 0 16,12 1 0-16,-5-1 0 15,3 1 1-15,9 2-1 16,-4-2 0-16,9-1 0 15,-3-1 0-15,1 3 0 16,-1-1 0-16,3 0-1 16,-9 2 1-16,-1 0 0 15,-6 0 0-15,-6 0 0 0,-4 0 0 16,-1 0 1-16,-4 2 0 0,-7-2 0 16,0 2 0-16,-2 1-1 15,-11-3 0-15,-3 4 1 16,-8-1 0-16,-8 0-2 15,-9 3 1-15,-6-5 0 16,-9 4 0-16,-4 4 1 31,-9-4 1-31,-5 2-1 16,0 1 1-16,-3 3 0 0,-2-1 0 16,-2 0 0-16,2 2 0 15,-4 4-2-15,1 3 1 16,-4 6-1-16,0 6 0 15,-2 5 0-15,-1 3 0 0,-1 3 0 16,-1 7 0-16,0 3-1 16,0-6 1-16,2-2 0 15,-2 1 0-15,3-6 0 16,0-3 0-16,2-3-3 16,0-6 0-16,-1 2-2 15,-6-3 0-15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8.30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8 50 11 0,'-1'-5'5'0,"-6"5"-4"0,5 2 7 15,-1 1-6-15,-2 2 0 16,-4 4 1-16,2 6 0 15,-1 1-4-15,3 1 0 16,-2 2 2-16,3 1 1 16,4-1-2-16,2-4 1 15,5-4-1-15,1-3 1 0,8-6-1 16,1-6 0-16,5-2 0 16,-1-5 0-16,2-1 0 15,0-3 0-15,-1-2 0 16,-5 0 0-16,-4-2 0 15,-2 2 0-15,-3-2 0 16,-6 2 1-16,-4 0 0 16,-6 3 0-16,-6 4 0 15,-1 3 0-15,-2 3 0 16,-2 6 0-16,0 1-3 31,2 3 0-31,0 2-4 16,3 1 0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8.2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5 11 18 0,'9'-7'9'0,"3"2"-9"15,-12 5 13-15,-2 0-13 16,-1 2 0-16,-4 1 0 0,0 0 1 16,-3 4 0-16,-1 2 0 15,-2 3 1-15,-1 2 1 16,-2 1 1-16,-2 4 0 16,2 3-1-16,1 1 0 15,1 1-1-15,4-2 1 0,3 0-2 16,4 2 1-16,3-7-4 15,3 0 1-15,2-4-5 0,2-5 0 32,5-1-3-32,3-4 1 15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7.8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-1 20 0,'-14'2'10'0,"18"8"-14"16,-2-6 21-16,3 1-18 15,3 2 1-15,2-2-2 16,4 0 1-16,1 0-2 16,1-1 1-16,6-3-3 15,-3-2 0-15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7.6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28 14 0,'-2'-7'7'0,"-1"8"-6"16,3-1 10-16,0 0-11 16,3 0 0-16,2 0 0 15,6 0 1-15,2 0-2 16,3-1 1-16,-1-3-1 15,6 1 0-15,1-1-2 16,1 1 1-16,-3 0-2 16,1-1 0-16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7.3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3 0 19 0,'2'-4'9'0,"-18"9"-11"16,13-3 18-16,-2 1-16 16,-2 6 1-16,-2 3 0 15,1-2 1-15,-7 12-2 16,-4 6 0-16,3 1 1 16,6 0 0-16,2-2-2 15,8-5 1-15,3 1-4 16,4-6 1-16,5-4-4 15,5-2 1-15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7.0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7 16 0,'13'-3'8'0,"8"-8"-6"15,-11 8 8-15,2 3-11 0,4 0 1 0,-1 2 0 16,-4 1 0-16,3 4 0 16,-4 2 1-16,-5 1-1 15,-2 5 1-15,-6 1-1 16,-4 1 1-16,-7 2 0 31,-3 3 0-31,0 2-2 16,-2-5 1-16,0-2-4 15,7 0 1-15,-5-5-2 16,12-3 0-1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5.2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15 10 0,'0'-9'5'0,"3"11"-6"16,2-2 6-16,0-2-6 15,4 2 0-15,3-1-1 16,-3-1 0-16,4 0 2 16,-2 4 1-16,-1-2-1 15,4 2 0-15,-4-1 0 16,1 3 1-16,-1 3 1 16,-1 0 0-16,-4 0 0 0,-5 3 1 15,0 4-2-15,-9-1 1 16,-1 3-1-16,-4-2 1 15,-2-1-1-15,1-2 1 16,1-3-1-16,0-1 0 0,8-2 0 16,2-1 0-16,4-2-1 15,4-1 1-15,6-1-2 16,0 2 1-16,6 0-1 31,3 0 1-31,-4-1 0 16,4 3 0-16,0 1 0 0,0 3 0 15,-4 3 0-15,1 1 0 0,-7 2 0 32,-6 1 1-32,-6 1-1 15,-3-3 1-15,-4 3 0 0,-4-1 0 16,0-1-1-16,-1-3 1 16,0-1-1-16,1-2 0 15,0-1-5-15,4-1 0 0,-1-1 0 16,1-4 0-1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4.7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1 9 0,'4'-1'4'0,"1"-2"0"0,0 1 3 0,-2 0-5 16,2 2 0-16,2 0 1 16,2 0 0-16,4 0-4 15,-1 0 1-15,2 0 1 16,1 0 1-16,-1 0-3 15,1 0 1-15,-5-1-5 16,4-1 1-1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4.1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9 11 0,'8'-7'5'0,"6"0"-4"0,-7 5 5 16,-2-1-7-16,4 0 1 16,-1-1-1-16,4-1 1 0,2 2 0 15,0-1 0-15,1 4 0 16,-7 0 1-16,3 4-1 15,-6 2 1-15,-3 6 0 16,-4 5 1-16,-7 4 0 16,1-1 0-16,1 1 0 15,-3-1 1-15,-2-1 0 16,5-2 0-16,-2 0-1 16,4-1 1-16,3-6-2 15,-1 2 1-15,3-4-2 16,3-2 1-16,4-5-1 31,9-1 0-31,1-3-4 16,7-1 0-16,-2-2-2 0,5 2 0 1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3.6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9-2 16 0,'5'-2'8'0,"-5"9"-8"15,0-4 14-15,0 6-14 16,-5 1 0-16,-4 6 0 16,-1 4 0-16,0 6 0 15,-5 1 0-15,2 1 0 16,2-4 1-16,0 0-1 16,4-4 1-16,5-1-3 15,2-5 1-15,5-4-4 16,5-3 0-16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3.4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2 0 19 0,'10'10'9'0,"11"11"-13"15,-14-16 19-15,-2 4-15 16,0 3 1-16,2 3-1 16,-6 6 0-16,-2 5-1 15,-8-2 0-15,-3 2 0 16,-5-2 0-16,-4-3-1 16,1-2 1-16,-2-4-2 0,5-3 1 15,-1-3-2-15,7-2 0 16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53.1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 76 12 0,'-2'-10'6'0,"6"4"-7"15,-3 6 6-15,1 0-5 16,3 2 0-16,4 2 0 15,1 3 0-15,-1 1 0 0,1 6 0 16,2 3 0-16,-2 6 0 0,2 4 0 16,-2 8 0-16,-3-3 0 15,-3 1 1-15,-6 1-1 32,-3-4 0-32,-4-3 0 0,-3-1 1 15,-3-5-1-15,0-6 1 16,-4-6 0-16,2-4 0 0,6-7 1 15,-1-1 0-15,9-4-1 16,-1-2 1-16,10-1-1 16,0-7 1-16,6-4-2 15,2-3 0-15,2-4 0 0,1-3 0 16,2 2-1-16,3-4 1 16,-3 2 0-16,-2 2 0 15,-5 0 0-15,-5-2 1 16,-4 3 0-16,-5 4 0 31,-3 5 0-31,-5 4 1 0,1 8-1 16,-3 4 0-16,0 4-1 15,0 4 0-15,4 2-5 16,-1 2 1-16,6 3-2 16,1-2 0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7.8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 9 0,'2'-8'4'0,"10"14"0"0,-9-7 3 16,3-1-7-16,1 4 0 16,-1-1 0-16,6 3 1 15,1-1-1-15,0 4 0 0,-2 4 1 16,1-3 1-1,0 1 0-15,-5 3 0 16,-1 3 1-16,-6-3 0 0,-1 4 0 16,-6-2 1-16,-2 1-2 15,-1-1 1-15,-2-2-2 0,-2 0 1 16,2 0-5 0,-7-2 0-16,2-3-4 15,1 2 1-15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3.2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71 20 0,'0'-9'10'0,"15"-6"-13"15,-6 9 16-15,-2-2-14 16,7 3 1-16,4 0-1 0,1 1 1 16,5 2 0-16,-6 6 0 15,1 3 0-15,-1 6 0 16,-2 3 0-16,-1 1 0 16,3 2 0-16,-1-2 0 15,0 0 0-15,-2-5 1 16,-1-2 0-16,-4-5 0 15,-3-6-1-15,0-4 1 0,-2-2 0 16,-10-2 0-16,2-3-1 16,-1-3 1-16,-1-2-1 15,-2 1 0-15,4 3-1 16,1 1 0-16,4-2-2 16,1 5 1-16,8 1-2 15,-3 1 0-15,3 2 0 16,4 1 0-16,-1 6 2 15,1 1 0-15,4 4 2 16,-3 5 0-16,-1 4 1 16,-1 1 0-16,-4 0 2 15,-1-2 0-15,-8-1-1 16,3-2 1-16,-4-3 1 0,-5-4 0 16,1-4 0-16,3-4 1 15,-3-2-2 1,-1-5 1-16,10-1-3 15,-1-2 1-15,1-1-3 0,5-1 1 16,4 1-4 0,-4 0 1-16,9 2-5 15,-2 0 1-15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2.7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0-2 23 0,'-5'1'11'0,"2"20"-15"0,3-13 21 0,-4 10-17 16,3 6 0-16,-4 5 1 15,2 2 0-15,-2 1-1 16,-2 5 0-16,4 0 0 16,3 5 0-16,-4-5-3 15,4-2 0-15,0-4-3 16,0-6 0-1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2.4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2-2 22 0,'-12'0'11'16,"-12"4"-12"-16,15-1 18 0,3 4-16 16,-3 3 0-16,-5 3 1 15,4 4 0-15,-1 2-3 16,1 3 0-16,5 4 1 16,2-4 0-16,6-3-5 15,2-3 1-15,5-2-3 16,4-9 0-16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2.2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222 16 0,'-9'-14'8'0,"11"6"-6"15,0 4 12-15,5-1-14 16,0-3 1-16,3 1 0 16,2 0 0-16,5 0-2 0,4-2 1 15,5 1 0-15,-2-1 1 16,2 1-1-16,5-3 0 16,3-1-1-16,2-2 1 15,1 1-1-15,0-1 1 16,3 0 0-16,-9 2 0 15,-3 0 0-15,-8 2 0 16,-4 3 0-16,-6 0 1 16,-7 5-1-16,-6 2 1 0,-7 7 0 15,-4 5 0-15,-3 5 0 16,-2 2 1-16,-4 7-1 16,6-2 0-16,0 0 0 15,8-1 1-15,2-6-2 16,6 0 0-16,4-10 0 15,6-4 0-15,-1-4-1 16,8-11 1-16,6-2-1 16,-5-2 1-16,2-1-1 0,-1-2 1 15,-3 0-1 1,-3 4 1-16,0 1 0 16,-7 5 0-16,1 6 0 0,-5 5 1 15,1 5-1-15,-4 1 1 16,2 2-3-16,0 4 0 0,4 0-4 31,1 0 0-31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9:31.7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8 179 20 0,'2'-3'10'0,"9"-11"-16"31,-8 9 17-31,2-2-11 0,0 0 0 16,-3-1 1-16,1-3 1 0,-3-3-2 15,0 1 1-15,0-1 0 16,-5-2 0-16,2 1 0 0,-4-1 1 31,2 4-1-31,-2 2 1 16,0 1-1-16,-2 4 0 0,3 5 0 15,-3 4 0-15,4 4 0 0,0 8 0 32,-2 6 0-32,2 1 1 0,1 1-1 15,-1 3 0-15,3 4 0 16,0 2 0-16,2 5-1 16,0 0 1-16,0-2-1 15,2-5 0-15,0-2-2 16,-2 0 1-16,0-4-5 0,-2-5 1 15,-1-1-2 1,-1-7 0-16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03.2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071 0 17 0,'-7'16'8'0,"3"25"-11"16,4-32 17-16,2 3-15 16,0 2 1-1,-2 1-2-15,2 1 0 16,-2-4 2-16,0 0 1 16,0-4-2-16,-2-1 1 0,0-2 0 15,-1-3 0-15,-1 2 1 0,1-4 0 16,-2-4-1-16,-4 2 1 15,2-3 0-15,-3 0 0 16,1 0-1-16,-3 1 1 0,-2 1-1 31,-3 0 1-31,-5 1-1 16,-4 2 0-16,-3 0-1 16,-4 0 1-16,-7 0 0 0,-3 0 1 15,-7 0-1 1,-3 0 1-16,-6 0 0 15,-3 0 0-15,-8 0-1 16,1-5 1-16,-10 5 0 0,-6 0 0 16,-2 0-1-16,-6 0 1 0,-2 0 0 31,-2 0 0-31,-3 0-1 16,-3 0 0-16,3 3 0 0,-6 2 0 15,-3-3 0-15,1 0 0 16,-4-2-1-16,0 1 1 0,-5 1 0 15,-1 2 0-15,1-3 0 0,2 1 1 32,-2 1-1-32,0 1 1 15,3-4 0-15,2 5 0 0,0-5-1 16,-1 4 1-16,11-1-1 16,-3-3 1-16,-2 0-1 15,9 2 1-15,0-2-1 0,-4-2 0 16,13 2 0-1,-4-2 1-15,2 1 0 16,1-3 0-16,7 2 1 0,2-1 0 0,4 3 0 31,1-4 0-31,4 1 0 16,10 1 0-16,2-1 0 0,3 1 0 16,0 2-1-16,3 2 0 0,8-2-1 31,5 0 1-31,8 2-2 15,4 1 0-15,5 0-2 0,3 1 1 0,4 1-4 32,6-1 0-32,6 1-3 15,9 2 0-15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02.2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15 27 0,'-13'-10'13'0,"6"8"-24"0,7 2 28 0,1-3-28 16,1 3 0-16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02.03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8 1 0,'141'6'0'0,"38"-1"3"0,-122-5-4 0,27-1 0 16,14 1 1-16,19-2 1 15,6 0 0-15,8-1 0 16,3 0 0-16,-1-1 1 15,1-1 0-15,2 0 1 16,-10 4 0-16,-1-3-1 16,-8 3 1-16,-5 1-1 15,-8 0 0-15,-4 0 0 16,-6 1 0-16,-11 1 0 16,-4-2 0-16,-3 2-1 15,-7-1 0-15,-7-1 0 16,-9 4 0-16,-6-3 0 15,-4-1 1-15,-7 4-2 0,-3-3 1 0,-4 1 0 32,-3 0 0-32,-6-1-1 15,-1 1 0-15,0 0-4 0,-3-1 0 0,-6 1-1 32,0-2 0-32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01.5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1 18 0,'2'-2'9'0,"27"-1"-17"16,-13 1 16-16,8-1-11 16,7 3 1-16,5 0-5 15,5-1 1-15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29.8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18 13 0,'-4'-9'6'0,"4"3"-5"0,0 6 6 0,0 0-8 16,0 0 1-16,2-3-3 16,-2 3 1-16,0 0 0 15,0 0 1-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7.3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36 17 0,'7'-9'8'0,"5"-4"-10"0,-7 9 12 0,2 1-12 15,1-1 1-15,3 3 1 16,-5 1 0-16,3-2 1 16,-2 4 0-16,1-1-1 15,-1 1 0 1,-2 0 1-16,2 1 1 16,-3 1-2-16,1-1 1 0,-2 2-1 15,1 0 1 1,-4 6 0-16,0-4 0 15,-2 1 0-15,0 1 0 0,-3 1 0 16,0-1 0-16,-4 1 0 16,3-2 0-16,-3 4 0 15,0-3 0-15,-3 0 1 0,0-1 0 16,2 1-1-16,-3-2 1 16,-1-1-1-16,2 0 0 0,2-3 0 15,1-1 0-15,0-2-1 16,4-2 0-16,4-1 0 15,1-3 1-15,3 1-1 16,2-2 1-16,4-3-1 31,-2 3 0-31,1 2 0 16,2 2 0-16,1-1 0 16,1 4 0-16,0 9 0 0,0 1 0 15,-2 4 0-15,4 0 1 16,-1 1-1-16,1 4 0 15,3-9-7 17,0-3 0-32,2-5-1 15,-3-2 1-1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1:13.9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1 5 10 0,'-5'-2'5'0,"-5"7"-3"0,8-3 8 16,0 3-10-16,-8 4 0 15,5 4 0-15,-7 5 0 16,0 0 0-16,1 5 1 16,1-1-1-16,1 8 0 15,1-5 0-15,6 1 1 0,-3-3-1 16,10-3 1-16,2-3 0 15,3-3 0-15,4-5 0 16,3-4 1-16,4-3-1 16,-2-7 1-16,7-2-1 15,-2-7 1-15,0-5-2 16,0 2 0-16,-7-4 0 16,0-3 1-16,-1-4 0 15,-9-4 0-15,0 2 0 0,-7 5 0 31,-9 2 0-31,-5 4 0 16,-3 5 0-16,-5 6 0 0,-4 6-1 16,7 0 0-16,-10 9-6 15,-1 5 0 1,10 4 0-16,-4-2 0 0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1:13.5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8 36 5 0,'5'-5'2'0,"4"0"0"16,-5 1 2-16,2 1-4 16,0-1 0-16,2 1 0 15,1 0 0-15,-2-1 0 16,8 2 1 0,2-1 0-16,-1 3 0 15,3 0 0-15,-1 2 1 16,-2 1-1-16,3 4 1 0,-5 0-1 15,-2 5 0-15,-2 2 0 16,-5 1 1-16,-3 4-2 16,-6 4 0-16,-9-1 1 0,-8 0 0 15,-5-1 0-15,-3-4 0 0,-4-3 0 16,4 0 1-16,3-2 0 31,4-7 0-31,5 0-1 16,5-3 1-16,7 1-1 15,3-3 0-15,7-5-1 0,5 3 0 16,4 1-1-16,2 4 1 16,4 1-1-16,1 1 1 0,1 5-1 15,-3 0 1-15,-3 2 0 16,-4 1 0-16,-6 0 0 16,0 3 0-16,-10-1 1 15,-3 3 0-15,-5-1 0 16,-3 0 0-16,-6-2 0 15,-5 1 0-15,2 1 0 32,-3-1 1-32,1-4-2 15,-3 0 1-15,5-4-2 0,2-4 0 16,4-1-4-16,3 1 0 16,8-1-2-16,9-10 1 15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1:09.8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3 2269 11 0,'-11'-11'5'0,"3"-15"-3"0,8 13 5 0,1-6-7 16,1-5 1-16,2-11-1 31,-3-12 0-31,-1-9-1 16,6-7 0-16,-1-12 0 15,0-10 1-15,-2 2-1 16,1-8 1-16,1-4 0 16,-3 12 1-16,-2-1 1 0,0 1 1 15,0-2 0-15,0 8 0 0,0-3 0 16,0 1 0-16,0-2-2 15,5 7 1-15,-5 0-2 16,5 0 1-16,-2 5-1 16,-1 7 0-16,-2 6 0 15,0 8 1-15,0 7-1 16,0 1 0-16,-2 9 1 16,-1 5 0-16,3-2-1 0,0 8 0 15,3 1 0 1,3 0 0-1,0 2-1-15,3 1 1 16,5 2-1-16,0 2 1 16,1 0-1-16,4 2 1 0,7-1-1 15,0 3 1-15,3 1 0 16,0 0 0-16,6 0-1 16,3 2 1-16,0-2 0 15,3 5 0-15,7-1 0 16,0-1 1-16,2 1-1 15,4 1 1-15,1 1-1 16,8-5 0-16,-1 6 0 16,6-1 1-16,-1-1-2 0,7 2 1 15,-5-2 0-15,3 0 1 16,2-1-1-16,4-2 0 0,-3 1 0 16,-1 3 1-16,4-3-1 31,5 1 0-31,-4-1 0 15,-3 1 0-15,3-1-1 16,-2 4 1-16,1-1 0 0,1 1 0 16,5-2 0-16,1 2 0 0,-4 2 0 15,5-4 1-15,0 4-1 16,-2-2 0-16,1-2 0 16,1 0 0-16,-3 1 0 0,-2-3 0 15,-1 2 0-15,1 2 0 31,-7 0-1-31,1 2 1 16,-3 0 0-16,4 1 1 0,-4 1-2 16,5-3 1-16,4-1 0 15,0 0 1-15,0 0-2 16,-5-1 1-16,-2 1 0 16,-3 3 0-16,3 1 0 15,-7 1 1-15,2 0-1 16,0-2 0-16,5 4 0 0,0-2 0 15,2-3 0-15,1 2 1 16,2-4-1-16,-1 1 0 16,1 1 0-16,-1 2 0 0,-3-1 0 15,-4 0 0-15,3-1 0 16,-15 0 0-16,23 0 0 16,3-2 0-16,2 0 0 15,3 1 0-15,3-2 0 16,-29-1 0-16,42 4 0 15,-6-1 0-15,2 1 0 32,-7 3 0-32,1 2 0 15,-1 0 0-15,1 2 0 0,2-1 0 16,6 1 0-16,3 3 0 16,-4-2 0-16,11-1 1 15,-6-2-1-15,4 3 0 0,2 1 0 16,-4-3 0-16,4-1-1 15,-11 3 1-15,4-3 0 16,-4-2 0-16,-3 2 0 0,3-1 0 16,-5-3 0-16,1 0 1 31,-1 1-1-31,-7-2 0 0,0-2 0 16,-6 0 0-16,-4-2 0 15,-7-2 0-15,-2-1 0 16,-7 0 1-16,-6 0-1 15,-7 5 0-15,-6 0 0 16,1 0 0-16,-8 3 0 16,-4 1 1-16,-3 3-1 15,1 0 0-15,0 3 0 0,-2 4 1 16,-2 5-1-16,0 7 0 16,-4 3 0-16,-3 14 1 15,-3 4-1-15,-2 10 0 0,2 12 0 16,-7 8 0-16,0 2 0 15,0 11 0-15,0 3 0 16,2-5 1-16,2 2-1 16,3 5 0-16,5-7 0 15,5 7 1-15,4 5-1 16,-4-11 0-16,-2 1 0 16,1-2 1-1,-6-4-1-15,1-11 1 16,-6-8-1-16,0-4 0 15,-3-6 0-15,-5-5 1 16,1-9-1-16,-1-6 1 16,-4-2 0-16,-2-8 0 0,-3 0 0 15,-3-5 0-15,-2-2 0 16,-6-3 0-16,-3 2-1 16,-3-5 0-16,-3-1 0 0,-6 1 0 15,-4-4-1-15,-2 1 0 16,-4 0 0-16,-7-2 0 15,-4 0 1-15,-3-1 0 16,-5 3 0-16,-9-2 0 16,-6 2 0-16,-3-3 0 0,-4 0 0 15,-6 1 0-15,-5-1 0 32,-6 3 0-32,-5 0 0 15,-9-1 1-15,-6 3-1 16,-11-3 0-16,-1 1 0 15,-9 1 0-15,5 2 0 16,-5-1 0-16,6 1 0 16,-2-2 0-16,2 2 0 0,-4-3 0 0,-4-1 0 15,1 1 1-15,-13 0-1 16,-2-2 0-16,-6-1-1 16,-5 1 1-16,0 4 0 15,2-6 0-15,4 0-1 16,-3 0 1-1,-118 2 0 1,36-2 0-16,25-1 0 16,20-1 1-16,5-1-1 0,15-4 1 15,8 2 0-15,4 0 0 16,4 0 0-16,6 0 0 16,6-3 0-16,2 1 0 15,0 2-1-15,4 2 0 16,5-2-1-16,1-2 1 0,6 0-1 15,5-1 0 17,-85-6 1-17,32 4 0-15,21 0 0 16,11 1 1-16,17 4 0 0,5 2 0 16,8 2 0-16,13-3 1 15,0 1-2-15,6 3 1 0,8-1-1 16,6-1 1-16,4 1-1 31,1-3 0-31,4 3 0 16,5-1 1-16,11-3 0 15,-1-2 0-15,3 2 0 0,2-1 0 16,2-3 0-16,6 1 0 16,3-4-1-16,-2 2 1 0,0-2-1 15,-3-2 0-15,2 2 0 16,-1 0 1-16,4 1-1 15,0 0 1-15,9-1 0 16,-1 2 1-16,6 0-1 16,5 2 1-16,3-1-1 0,2 1 0 15,7 1-1-15,0 0 0 16,2 1-1-16,-1 1 1 16,-2 0-2-16,2 1 0 15,4 1-1-15,-3 0 1 16,3-1-4-1,-3 1 0-15,8 0-5 16,-1-6 1-16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41.8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1 209 10 0,'0'-1'5'0,"-2"2"-6"16,2 1 7-16,-3 0-6 16,3 3 0-16,-9 3 0 15,4 3 0-15,-5 4 0 16,3 4 0-16,-1 2 0 16,-1-3 1-16,4 0-1 15,0-3 1-15,0 2 0 0,3-5 0 16,2 0 1-16,0-3 0 15,2-2 0-15,3-6 0 16,0-1-1-16,4-1 1 16,-1-3-1-16,-1-1 1 15,1-4-2-15,-1-1 1 16,2-2-1-16,-1-3 0 0,-1-6 0 16,2-1 0-16,-4-4 0 15,5 2 0-15,-5-2 0 16,6-1 0-16,-5 1 0 15,1 6 0 1,-2-1 0-16,-1-1 0 0,-2 3 0 16,-2 2 1-16,3 0-1 15,-1 3 0 1,-2 0 0-16,0 2 1 16,0 2-1-16,0 5 0 15,0 3 0-15,0 2 0 16,0 7 0-16,0 5 1 0,-2 3-1 15,-1 6 0-15,-3 8 0 0,5 5 1 16,-4 9-1 0,-4 0 1-16,0-5-1 15,3-4 1-15,0 2-1 0,-2-7 0 0,5-1-2 16,-3-4 1-16,6-4-4 16,-5-4 0-16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41.2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4 164 13 0,'0'-5'6'0,"0"3"-8"0,0 2 11 0,-2 0-10 15,-1 2 1-15,-2 3-1 16,-5 5 0-16,1 2 2 16,-6 4 1-16,1 3-1 15,0-4 1-15,2 0-1 16,-2 3 1-16,4-1 0 15,2-2 0-15,2-1-2 16,6-4 1-16,-5 0-1 16,5-3 1-16,5-2 0 15,-1-5 0-15,1 0-1 16,5-3 1-16,1-2-1 16,-3-2 0-16,2-2 0 15,1-1 0-15,-1 0-1 16,-1-6 1-16,1-2 0 0,-2-5 0 15,-2-1 0 1,4-5 1-16,-2 0-2 16,-1 2 1-16,4-1 0 15,-3 4 0-15,2 4 0 16,-1 1 0-16,-2 4-1 16,0 3 1-16,-6 3 0 0,4 2 0 0,1 4 0 31,-6 3 0-31,0 3 0 15,0 4 1-15,-6 5-1 0,1 9 1 16,0 4 0-16,0 8 0 0,-3 1-2 16,1-1 1-16,-2-3-4 15,9-1 0-15,0-6-1 16,4-4 0-16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40.6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7 34 6 0,'0'-17'3'0,"5"7"-1"0,-5 6-1 0,0 1-1 31,0 3 0-31,0 0 0 16,-5 0 1-16,0 5-1 15,-5 0 1-15,1 2 2 0,-1 4 0 16,-4 6 0-16,1-2 0 15,2 1-1-15,1 1 1 0,5 0-1 16,-4 0 0-16,8-3-2 16,1 2 1-16,5-2-1 15,3-4 0-15,-1-5 1 32,7-3 0-32,1-2-1 0,1-4 1 15,1-1-1-15,-2-3 1 16,1-1-1-16,-3-1 1 15,-6-4-1-15,2 0 1 0,-9-1-1 16,0-1 1-16,0-3 0 16,-6 2 0-16,1 3-1 15,0 0 1-15,0 7-2 16,-3 6 0-16,1-1-3 16,-2 4 0-16,6 1-2 15,1 1 0-15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9.1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 84 7 0,'3'-7'3'0,"3"2"0"0,-6 5 1 15,0 0-4-15,0 0 0 16,1 0 0-16,3 2 0 16,-4 3 0-16,-4 4 1 15,3 4 0-15,-8 6 1 0,4 3 0 16,0 1 1-16,0 1-1 15,0 0 1-15,1-2-2 16,8-3 1-16,-3-2-1 16,8-5 0-16,-1-3 0 15,4-4 0-15,4-7-1 16,1-1 1-16,-3-4-1 16,1-2 1-16,-1-1-1 15,1-4 1-15,-8-1-1 16,3-4 1-16,-3-7-1 15,0-1 0-15,-4-2 0 16,-3-1 1 0,-3 5 0-16,-4 1 1 0,2 3-1 15,-7 6 1-15,0 4-1 16,-5 4 0-16,1 4-1 0,1 3 1 16,0 3-4-16,-3 3 0 0,3 0-4 31,1 3 0-31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8.6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3 17 6 0,'9'-5'3'0,"0"-8"2"16,-6 13-4-16,-1 2 0 15,3-2 1-15,-3 2 1 16,-1 3 0-16,1 2-3 0,-2 3 1 0,-2 9 2 15,-5 5 1-15,1 2-2 16,-3 3 1-16,-1 1-1 16,-2 2 0-16,-1-2-1 15,0-1 0-15,2-1-1 0,-1-1 1 16,2-1-1-16,3-5 0 31,2-2-3-31,-2-6 1 16,4-2-4-16,3-4 1 0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7.4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6 45 6 0,'-4'-9'3'0,"4"4"0"16,0 2 3-16,0-2-6 0,0-1 0 15,-5 3 0-15,0-2 0 16,0 1 0-16,-3 1 1 16,-3 1 0-16,-4 2 0 15,1 4 0-15,1 1 0 16,-3 2 1-16,-3 3 0 16,1 0-1-16,-3 6 1 15,2 1-1-15,4 5 1 16,5 1-1-16,-1-4 0 0,6 1-2 15,2-4 1-15,6-3 0 16,2-2 1-16,6-4-1 16,-1-4 0-16,5-1 0 15,2-2 1-15,-1-4-1 16,3-3 1-16,-4-1-1 16,4-2 1-16,-2-1-1 15,0 1 0-15,-5-4 0 16,2 4 0-16,-1-2 0 0,-3 2 0 15,1-1 0 1,-3 4 1-16,-3 2-1 16,0 0 1-16,-1 2-1 0,-2 3 0 0,-2 1 0 15,0 3 0-15,0 3 0 16,-6 5 1-16,1 7 0 16,-3 6 0-16,3 5 0 31,-6-3 0-31,-4 2 0 15,5 2 1-15,-2-3-1 0,2-1 0 0,-1-3 0 16,6-2 0 0,-5-3-3-16,5-5 1 15,1 0-5-15,-1-6 0 0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6.8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40 19 0,'-3'0'9'0,"21"-6"-10"0,-12 6 16 0,4 0-15 16,4-4 0-16,3 1-3 15,2-2 1-15,4 0-1 16,0 0 0-16,4-2-2 16,1 2 0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6.5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07 13 0,'-3'-7'6'0,"12"-5"-1"15,-6 6 10-15,2 0-14 32,4-1 1-32,5 0 2 0,1-2 0 15,2 1-6-15,1-1 1 16,-1 2 2-16,-3 2 0 0,8-2-4 31,4 0 0-31,0 0-4 0,-2 4 1 0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6.5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38 16 0,'-6'-5'8'0,"9"10"-7"15,-1-7 15-15,4 2-16 16,3-1 0-16,3-3 0 16,3 1 0-16,4-2 0 15,7 1 0-15,-1-1-3 16,2 0 1-16,2 1-3 15,-3-1 0-15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6.2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 49 11 0,'-9'-6'5'0,"4"3"-5"15,5 3 6 1,1-4-6-16,3 4 0 16,-1 0 0-16,4 0 1 15,5 0-2-15,0-1 1 16,4-1 0-16,1-1 0 16,4-1 0-16,1 1 0 15,0-1 0-15,4 1 0 0,-2-1 0 16,1 1 0-16,-3-1 0 15,-1 1 1-15,-2 1-1 16,-4 2 1-16,1 0 0 16,-3 0 0-16,1 2-1 0,-4 1 0 0,1 1 0 15,-3 1 1-15,-2 2 0 32,-5 5 0-32,-1 4-1 15,-1 2 1-15,1 7 0 16,-6 4 1-16,-1 5 0 0,1 1 0 15,-5-3-1-15,-3 1 0 16,2 0 0-16,4-2 1 0,-6-2-2 16,5-5 1-16,4-3-2 15,0 0 1-15,3-4-4 16,2-2 0-16,2-6-2 31,2-4 1-31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4.9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-1 20 0,'-4'6'10'0,"18"-10"-14"16,-7 8 20-16,5-4-16 16,4 0 1-16,8 1-6 15,2-1 1-15,1 4 1 16,2-4 0-16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4.66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59 13 0,'-12'-2'6'0,"9"4"-5"0,3-2 13 15,1-2-15-15,6 2 1 16,0-3-1-16,5 1 1 15,2 0 0-15,5 2 0 16,4-3 0-16,1 0 0 16,2-2 0-16,-2-1 0 15,3-2-1-15,2 0 0 16,-1 2-1-16,-4 1 0 16,0 2-2-16,-5 0 0 0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4.3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6 31 10 0,'7'-19'5'0,"-2"9"-2"16,-3 7 6-16,3 3-10 15,-3 1 0-15,1 4 1 16,-1 2 0-16,0 5 0 16,-2 7 0-16,0 9 0 15,-2 4 0-15,-2 10 0 16,-2 2 1-16,-1-1-1 16,-2 0 0-16,1-1 0 15,-2-3 0-15,1-1 0 16,1-5 0-16,1-2-3 0,0-7 0 0,4-6 0 15,-1-2 0-15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3.9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0 4 10 0,'2'-3'5'0,"-2"4"-5"0,0-1 5 0,1 0-5 32,1 2 0-32,0 2 1 15,-2 4 0-15,-2 6-1 16,0 3 0-16,-1 7 2 0,-4 9 0 0,0 7-1 31,0-2 1-31,-1-1-1 16,-3 5 1-16,-1-4-2 0,5-6 1 0,1-2-3 15,2-8 1-15,2-5-3 16,2-3 1-16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3.2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 31 7 0,'5'-12'3'0,"-1"-2"1"15,-4 14 3-15,0-3-7 16,0-1 1-16,-2 4-1 15,0 4 0-15,-1 3 0 16,-1 5 0-16,-3 6 0 16,2 5 0-16,2 6 0 15,-2-3 1-15,3-2-1 16,2-2 1-16,0-3 0 16,7-4 1-16,0-5-1 15,3-3 1-15,-1-3-1 16,2-6 1-16,1-3-2 15,2-4 1-15,-5-3-1 16,-1-5 1-16,-3-3-1 0,-1-3 1 16,-1-2-1-16,-6-1 1 15,-1 4 0-15,1 4 0 16,-2 5-1-16,-6 4 0 16,-2 4-1-16,1 5 0 15,3 3-4-15,-1 3 1 16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2.8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 7 12 0,'3'0'6'0,"9"-5"-5"16,-6 5 5-16,2-2-7 15,4 4 1-15,2 0 0 16,-2 1 1-16,2 1-1 16,0 4 0-16,-2-1-1 15,0 3 1-15,-7 1 0 16,-5 3 0-16,-4-1 0 16,-4 3 0-16,-2-2 0 15,-4-2 0-15,0 0 0 16,0-2 1-16,2-1 0 15,5-4 0 1,7-2 0-16,5 1 0 0,4 1-1 31,1 0 0-31,6 4 0 16,5 3 0-16,-1 1-1 0,-3 1 1 16,-1 0 1-16,-6 0 0 15,-5 1 0-15,-5-1 0 16,-6 2 0-16,-7-1 0 15,-2 2 0-15,-4-1 1 16,-5-1-1-16,3-3 1 0,-3 2-1 16,2-4 0-16,-1-1-1 0,4-2 0 31,4-2-4-31,5-3 0 16,6-4-1-16,8-3 0 0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2.3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99 20 0,'3'-12'10'0,"14"-2"-10"16,-10 9 10-16,7 0-10 16,3-2 0-16,9 0-1 0,2 0 0 15,0 2-1-15,1-3 1 16,0 1-1-16,1-2 1 0,-3 4-1 15,-4 0 0 1,-1 3 2-16,-5 2 0 16,-4 4 1-16,-7 1 0 15,-4 7 0-15,-5 5 1 0,-6 5 0 16,-3 4 1-16,-10 8-2 16,-6 2 0-16,-3-2-1 0,-2-3 1 31,-2-3 0-31,1-1 0 15,3-5-1-15,5-1 1 0,2-6 0 16,5-3 0-16,7-6-1 0,1-6 1 16,8-2-1-16,3-3 0 0,5-4 0 15,5 4 1-15,6 0-1 16,5 1 0-16,6 4 1 31,1 4 0-31,-2 4 0 16,1 4 0-16,1-3-4 0,-4 5 0 15,2-1-3 1,2-1 0-16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1.09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3-2 20 0,'-7'1'10'0,"-3"16"-13"0,8-12 16 0,0 0-19 16,-1 1 0-16,-1 2-4 16,-1-1 1-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6.3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7-2 18 0,'2'0'9'0,"-4"0"-11"0,1 2 15 0,-3 2-14 16,-3-1 1-16,-1 0 0 15,-2 8 1-15,-2-4 0 32,3-1 1-32,-1 1-1 15,5-2 1-15,-4 2-1 16,7-3 1-16,4 1-1 0,8 2 0 15,4-2-1-15,3 0 0 32,12 9 0-32,-3-1 1 0,0 1 0 15,-6 0 0-15,-4-2 1 16,-6 2 0-16,-5-1 1 16,-7 4 0-1,-3-3-1-15,-2 0 1 0,0-4-2 16,-1-1 1-16,-1-1-4 15,-1-2 0-15,3-5-7 16,-1-2 1 0,2 1-1-16,0-6 0 0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0.8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193 10 0,'-2'-46'5'0,"4"15"-3"0,0 21 7 16,1-2-7-16,4-2 0 15,2 0-2-15,3 1 1 16,3 1-2-16,2 1 0 16,5 1 1-16,-1 0 0 0,3 5-1 15,-2 1 0-15,4 6 2 16,-2 5 0-16,-2 8 0 15,-5 2 0-15,-3 0 1 16,-6 2 0-16,-3 0 0 16,-8 2 0-1,-19 13-1 1,-4-1 0-16,-3-6-3 16,-4-3 1-16,3-1-4 15,-1-6 1-15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0.4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3 17 0,'4'-2'8'0,"-3"16"-12"16,3-9 16-16,1 5-12 0,1 4 0 15,4 3-1-15,-3 6 1 16,0 9-1-16,-4 9 0 16,2 9 0-16,-3-3 1 15,-2-1-1-15,-4 2 0 16,-1-5 1-16,-1-3 0 15,1-2 1-15,-5-1 0 0,5-6-2 16,1-5 1-16,-1-5-4 16,2-4 1-16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30.1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0 9 0,'-2'-3'4'0,"1"7"-12"0,1-3 5 1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29.03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3 19 0,'0'-5'9'0,"-2"13"-12"15,2-3 15-15,2 9-12 16,-1 10 0-16,3 7-1 15,-2 9 1-15,-1-3-2 16,1 5 1-16,1-3-1 16,6-6 1-16,-2-6-1 15,3-6 0-15,-1-9 1 16,3-5 0-16,-2-9 1 16,2-7 0-16,-1-4 0 15,1-6 1-15,0-5-1 16,0-4 0-16,-2-4-1 15,2 1 1-15,0 3 1 16,-3 6 0-16,1 6 0 16,-1 6 1-16,-2 10 0 0,-2 14 0 0,3 7-1 31,-1 4 1-31,4 6-3 16,1 4 1-16,2-3-2 15,-1-1 1-15,-1-9 1 0,4-4 0 0,-1-8 0 16,6-8 1-16,-4-8 1 15,-1-4 0-15,-2-4 0 16,-4-5 1-16,-2 1-3 31,-4-10 1-31,-4-3-1 16,0-3 1-16,-2 0-1 0,-1-1 0 16,1 3-1-16,-3 6 0 0,3 4-5 15,0 6 1 1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28.4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 2 13 0,'-5'-5'6'0,"10"10"-3"0,-5-3 9 0,3 0-12 15,-3 7 0-15,0 8 1 16,0 7 0-16,-3 9-1 16,3 11 0-16,-2 3 1 15,-1 8 0-15,-2 5-1 16,2 1 1-16,-2-6-1 15,3-9 0-15,2-5-1 16,0-3 1-16,0-8-5 16,7-6 0-16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28.1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47 17 0,'7'-14'8'0,"17"7"-9"16,-19 5 15-16,7 1-15 16,0-3 1-16,9 1-5 15,-2-1 1-15,5-1 2 16,-2-2 0-16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30:27.8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25 7 0,'0'0'3'0,"4"-22"-1"0,-3 18 3 0,-1 4-4 15,2 2 1-15,0 1 0 16,-2 3 0-16,0 2-2 16,0 6 1-16,0 8 1 31,-2 6 1-31,0 12-1 15,1 3 1-15,-1 1-2 0,-1 6 1 0,-3 2-2 16,5 3 1-16,-3-5-1 16,4-3 0-16,-5-6-1 15,5-2 1-15,-2-4-4 16,-3-4 1 0,2 0-2-16,1-5 1 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5.9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2 26 0,'-2'2'13'0,"9"-2"-15"0,-4 0 24 16,2 0-22-16,6-2 0 0,3-2-2 15,3 3 1-15,2-3-5 0,3 4 1 31,-1 0-2-31,-1-3 0 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5.7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0 16 0,'0'7'8'0,"0"0"-4"0,0-7 9 16,0 0-13-16,2 0 1 16,0 5 0-1,2 0 0-15,-2 6-1 0,0 2 0 0,-2 3 1 32,-2 2 1-32,-3 6-1 15,2 4 0-15,0 1-1 16,0-5 1-16,-2-2-2 0,3-3 1 0,1-6-4 31,-1-2 1-31,2-5-3 16,2 1 0-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4.5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8-1 22 0,'-12'-2'11'0,"-10"7"-18"0,16-1 23 0,1-1-16 15,-3 4 0-15,3 3 0 32,0-1 0-32,3-1 0 15,2 3 0-15,0 6 0 0,2 1 1 16,1 1-1-16,2 2 1 0,4-2 0 31,-4-4 0-31,2 0 0 16,-7 1 1-16,0-4-2 0,-6 0 1 15,0-2-1-15,-6-2 0 0,-5 3-2 32,-6-5 1-32,3-2-4 15,1-2 1-15,5-2-3 0,7-4 1 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5.1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7 11 18 0,'0'-12'9'0,"-6"20"-13"0,5-8 16 16,-3 0-12-16,-3 2 0 0,0 0 0 15,-3 3 1 1,0 0-1-16,1 3 1 16,-3 3 1-16,0 2 1 0,-2 3 0 15,4 3 0-15,-2 3 0 16,3-1 0-16,4 1-1 16,5-7 0-16,0-1-1 15,3-2 0-15,4 0-4 0,0-3 1 31,2-3-5-31,-1-2 0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4.8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-1 18 0,'-1'-4'9'0,"9"11"-9"0,-3-7 14 15,2 5-14-15,1 0 0 0,-1 2 0 16,3 0 0-16,-1 2 0 16,-1-1 0-16,-1 3 0 15,0 1 0-15,-4 3 0 16,-3 0 0-16,-3 8 0 15,-6-3 0-15,-1 1-1 0,-2-4 1 16,-1 0 0 0,-2-5 0-16,1-2-4 15,2-3 1-15,6-2-2 16,-1-1 1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4.4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3 16 0,'2'2'8'0,"10"-6"-10"0,-9 1 13 0,2 3-11 31,4-2 0-31,0-1 0 16,2 1 1-16,1 2-1 16,2 0 0-16,0 2 0 0,-4-1 1 15,-5 10-1 1,-10-1 0-16,-2 0 0 16,-3 1 1-16,0 1-1 15,-2 0 0-15,0-2 0 16,2-1 1-1,3-1-1-15,2-1 1 16,1-2-1-16,4 0 1 0,4 0-1 16,-1-1 0-16,4-1 0 15,3 2 0-15,4 4 1 16,1-2 0 0,2 1 0-16,-3-1 0 15,1 2 0-15,-3 0 0 0,-3 1 0 16,-2 0 0-16,-6-1 0 15,-6-1 0-15,-2 4 0 16,-5-1 0-16,-1-1-1 16,-3 0 1-16,1-1-2 0,0-1 1 0,1-1-3 15,5-3 0-15,1-1-4 32,6 0 1-32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3.9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3 25 0,'5'-5'12'0,"19"0"-14"0,-19 4 23 0,6-1-22 16,-1 0 1-16,6 1-2 15,1-4 0 1,3 1-2-16,1 1 0 16,0 0-3-16,3 1 0 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3.7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40 22 0,'-4'2'11'0,"6"0"-15"16,0-2 19-16,6 0-15 16,-1-2 1-16,5 4 1 0,5-6 0 15,2-1-3 1,0 0 1-16,3-1 0 15,-5 1 1-15,11-2-5 0,-2 2 1 16,1 0-3-16,0 3 0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3.4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-2 17 0,'-7'-4'8'0,"7"22"-7"15,0-18 13-15,0 3-14 0,0 4 0 16,0 1 0-16,0 5 0 16,0 0-1-16,0 8 1 0,0-2 0 15,2 5 0-15,-2-3-1 16,1-1 1-16,-1 1-5 15,0-2 0-1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1.3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50 11 0,'0'-5'5'0,"12"-7"0"16,-7 10 1-16,1 1-6 0,1-1 0 16,3-2 0-16,-1 1 0 15,3 0 0-15,-2-3 0 16,4 1 0-16,1 0 1 16,-5 3-1-16,2 2 1 0,-4 4-1 31,-4 3 1-31,-4-2-1 0,-4 5 1 31,-14 14 1-31,1 0 1 0,0-2-1 16,2 1 1-16,3-5 0 15,3 0 0-15,2-6 0 0,4 1 1 16,3-4-3-16,3-2 0 31,6-6-2-31,3-1 1 16,1-1-6-16,4-3 0 0,4 1-1 15,2-2 1 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0.8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6 7 16 0,'-3'-2'8'0,"3"-1"-11"0,-2 1 10 16,-1 2-6-16,-4 2 0 0,2 1 1 15,-8 2 1-15,5 4-3 32,-6 3 1-32,0 3 1 15,-1 2 1-15,1 0 0 16,2 2 0-16,5-2-1 0,-2 0 0 15,9-1-1-15,0 1 1 0,4-4-2 32,5 1 1-32,3-5-3 0,3-3 1 15,2-2-6-15,1-3 1 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40.5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59 19 0,'-8'-7'9'0,"8"0"-8"0,3 2 10 16,-1 1-12-16,1-1 1 15,-1 0 0-15,5 0 0 16,-4-2 0 0,1 2 0-16,4 0 0 15,-1 1 0-15,3 4 0 0,-1 2 0 0,1 1 0 31,3 4 0-31,1 2 0 16,-2 3 1-16,-4 7-1 0,1 2 0 16,-4-2 1-16,-3 1 0 15,-2 1-1-15,-6 1 1 0,-2 2-1 16,-1-1 0 0,-4-1-1-16,-2-1 0 0,1-4-4 15,2-3 0-1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18.3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8 9 0,'4'1'4'0,"6"-6"0"0,-8 3 5 15,3-3-7-15,0 5 1 16,-1-5-1-16,4 3 1 16,-2-1-4-16,0 1 0 0,3 0 3 15,1 1 0-15,1-1-1 0,1 2 0 16,0-3 0-16,-2 1 0 15,0 0 0-15,-1 0 0 16,-4 1 0-16,0 1 0 16,-5 0-4-1,0 0 1-15,-1 0-4 16,-3 5 1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4.2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6 16 0,'0'-7'8'0,"0"7"-8"15,0 0 15 1,0 1-15-16,0-1 1 16,4 2 0-16,-4 3 0 15,0 0-1-15,0 2 0 16,-4 4 0-16,-1 1 1 0,5 3-6 15,-2 1 0-15,2 3 0 16,2-2 0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12.0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0 6 0,'-4'4'3'0,"4"-6"-2"0,0 2 4 0,0 0-5 15,4 0 1-15,-3-2 1 16,5 1 0-16,-3 1-3 0,0 0 1 16,3 1 1-16,-1 1 1 15,-4 2-1-15,3 1 1 0,-4 2 0 16,2 3 0-16,1 4 0 15,-1 1 0-15,1 2 0 16,1 2 0-16,-3 0-1 16,3 0 0-16,1-1-1 31,0-6 1-31,0-2-3 16,2-5 1-16,0-1-4 15,0-4 0-15,-2-4 0 0,0 1 0 1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09.6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21 14 0,'-4'-5'7'0,"6"10"-3"15,0-8 8-15,-1-1-11 16,6 1 0-16,0-3 0 15,2 3 0-15,-2 1-2 16,3 2 1-16,0 0 0 16,-1 0 0-16,3 2 0 0,-3-2 0 15,3 2 0-15,0-1 0 16,2 3-1-16,-4-4 1 16,2 3-3-16,0-3 1 15,0-3-3-15,-2 5 0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08.4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7 8 0,'4'2'4'0,"-9"-4"-3"0,5 2 5 15,0 0-6-15,0 0 0 0,5 0-1 16,-5 0 1-16,0 0 0 0,2-2 0 31,-2 2 0-31,0 0 1 16,0 0-1-16,0 0 1 0,5 0 0 16,-5 0 0-16,0 0 0 15,0 0 1-15,3 0-1 16,-3 0 1-16,4 0-1 0,-4 0 1 0,0 0-1 15,0 0 0-15,0 0-1 32,0 0 0-32,0 0 0 15,0 0 0-15,0 0 0 16,0 0 1-16,0 0-1 0,0 0 1 16,1 0-1-16,-1 0 1 15,0 0-1-15,4 0 1 16,-4 0-1-16,5 0 1 15,-5 0-1-15,0 0 1 16,0 0-1-16,0 0 0 0,0 0 0 16,0 0 1-16,0 0-1 15,0 0 1-15,0 0-1 16,0 0 1-16,5-1-1 16,-5-3 1-16,5 1-1 15,-1-1 1-15,1 3 0 0,-3-3 0 16,1 2-1-16,4-1 1 31,-4 1-1-31,3 1 0 16,1-1 0-16,-1 0 0 0,0-1 0 15,-1 1 1-15,0 0-2 16,-3 2 1-16,3 0 0 16,-5 0 1-16,0 0-1 15,0 0 0-15,0 0 0 16,0 0 0-16,3 0-1 15,-3 0 0-15,0 0-5 16,0 0 0-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01.8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7 9 0,'2'-2'4'0,"6"-7"5"15,-6 6 3-15,5-1-11 16,0-1 1-16,2-3 1 16,4 1 0-1,3-2-4-15,-1 0 1 16,-1 1 2-16,2-1 0 16,3 2-1-16,-4 2 1 0,-1 0-3 15,1 2 0 1,-1-1-2-16,-4 6 0 15,1 0-3-15,-3-2 0 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01.4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 16 18 0,'1'-7'9'0,"13"-2"-11"0,-11 8 14 31,-3 1-13-31,0 0 1 0,-3 0 0 16,-2 1 0-16,0 4 0 15,0 2 1-15,-6 4-1 16,-2-1 1-16,3 0 0 0,-1 0 0 16,3-1 0-16,3-4 1 15,1-1-1-15,4-1 0 16,4 0-1-1,-1-1 1-15,2 0-1 16,0 0 1-16,6-4-1 0,2 4 0 16,-1 1 0-1,5 0 0-15,0 1 0 16,2-2 0-16,-4 1 0 16,-3 4 0-16,0-2-1 0,-2 2 1 15,-1 0 0-15,-4 0 1 0,-2 3-1 31,-6-3 1-31,-2 1 0 16,-5 3 0-16,-4-1 0 0,-1-2 0 16,-6 3 0-16,2-3 0 15,-3 1-1-15,0-1 1 16,3-2-2-16,4 0 0 16,1-2-3-16,4-1 0 0,5-4-3 15,5-5 0 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00.6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87 7 0,'-9'-1'3'0,"7"-3"4"0,2 4 0 0,0 0-7 16,2-3 1-16,0-1 1 15,1 1 0-15,2-2-2 31,2-2 0-31,2 2 2 0,-1-2 0 16,3 2 0-16,-1-2 0 16,2 0-1-16,0 0 1 0,0 0-1 15,-1 2 0-15,1 0-1 0,0 2 1 16,0 1-1-16,-2 2 0 16,0 3 0-16,1 3 1 15,-3 2-1-15,-6 2 0 31,2 2 0-31,-8 0 0 0,2 2 0 16,-3-2 1-16,-5 0-1 16,3-2 1-16,0 1-1 0,-7-3 1 15,4 2 0 1,-4-5 0-16,0 2-1 16,2-3 1-16,-1-1 0 15,2 1 0-15,1-3-1 16,-2 1 1-16,7 0-1 0,1-2 0 0,4 0 0 31,4 0 0-31,3 0 0 16,3-2 0-16,2 0-1 0,-2 2 1 15,4 2 0-15,3-2 0 16,4 0 0-16,-2 3 0 16,0 1-1-16,2 1 1 0,-4 2 0 31,0 1 0-31,-8 1 0 15,1 3 0-15,-8 0 0 0,-2 0 1 16,-2 2-1-16,-8-1 1 16,-4-1 0-16,-3 0 0 15,1-1 0-15,1 1 0 16,-1-2-1-16,-5-3 0 16,3-2 0-16,0 0 0 15,3-3-2-15,-1-1 1 0,6-1-4 16,0-1 1-16,8-3-3 15,9-1 0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3.4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4 86 9 0,'-5'-10'4'0,"2"-6"-1"0,3 11 4 0,0-4-7 16,0 2 0-16,0 0 0 15,0-1 0-15,-4-1 0 16,4 4 1-16,-2-2-1 16,1 4 1-16,-3 3-1 15,1 1 0-15,-4 6 1 0,2 4 1 16,0 1-1-1,-4 5 1-15,-3 5-1 16,-2 9 1-16,4 7 0 16,-2 5 0-16,1 2-2 15,5-2 1-15,-1 0-1 0,5 0 1 16,0-1-1-16,2-3 0 16,4-1 0-16,4-7 1 0,4-3 0 31,2-4 1-31,2-9-1 15,1-4 1-15,0-8-1 0,2-6 1 0,5-8-1 16,2-4 1-16,0-8-2 16,1-3 1-16,3-1-1 15,-5-2 1-15,1-9-1 16,0 2 1 0,-5-2-1-16,-4 0 0 15,-3-4 1-15,-2 6 0 16,-5 4-1-16,-4 1 1 0,-3 0-2 15,-2 3 1-15,-3 11-1 16,-3 3 0-16,-3 2-6 16,-4 7 0-1,-6 5 0-15,2-2 0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2.3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1 68 9 0,'-7'-3'4'0,"7"-8"-1"0,0 6 5 31,0 2-9-31,0-4 1 16,0 2-1-16,0-4 1 0,0 2 0 15,-3 2 0-15,0-2 0 16,-3 2 0-16,1 3 1 16,-2 2 1-16,-1 2 0 15,-6 5 0-15,2 5 1 0,-5 3 0 16,1 6 0-1,3 6 0-15,-3 4-1 16,1 2 0-16,-1 3-1 16,-1 9 0-16,5 5-1 15,-2 5 0-15,9-2 0 16,2 0 0-16,3 2 0 16,3-5 1-1,18 4 0 1,6-11 0-16,-1-12 2 0,3-14 0 0,0-10 0 15,6-13 0-15,-1-11-1 16,0-8 1-16,6-10-2 16,-6-6 1-16,-4-9-2 15,-1 0 0-15,-10 0 0 0,0 0 0 16,-9 2 0-16,-5-3 0 31,-2 6 0-31,-6 5 1 16,-4 9-1-16,-5 7 0 15,-3 9-3-15,1 5 1 16,4 4-7-16,4 5 0 0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4.28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0 24 14 0,'-14'13'7'0,"2"13"-7"0,10-19 14 0,-3 2-14 15,3 5 0-15,-1 5-1 16,1-1 1-16,4 1-1 16,3 0 1-16,3-7 0 15,3-3 0-15,-1-4 0 32,2-5 0-32,4-3 0 15,-3-6 1-15,5-3 0 0,-1-3 1 16,0-6-1-16,-1 0 1 15,-3-1 0-15,-4-1 0 0,-4 5-1 16,-8 0 1-16,-4 5-1 16,-5 1 1-16,-5 5-2 15,-6 7 1 1,-4 3-2-16,-4 4 1 16,1 0-5-16,8 0 1 0,1 1-3 15,2-4 1-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3.85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 43 12 0,'-3'3'6'0,"6"2"-6"16,-3-1 8-16,6-4-6 15,-3 0 0-15,4 2 1 16,2-6 0-16,3 1-4 0,3-4 0 15,1 0 2-15,3-2 0 16,-2 1-5-16,0 1 1 16,0 0-2-16,4 2 1 3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3.3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82 13 0,'-5'0'6'0,"5"-2"-4"0,0 2 11 15,2 0-13 1,1-2 0-16,-1 0 2 15,6-1 0-15,3 0-2 0,4-2 0 16,4-2 1-16,5 2 1 16,-5-1-1-1,5 0 0-15,2 1-1 0,-2-2 0 0,0 0-1 16,-4 0 0-16,-1 2-4 31,0 0 1-31,-3 2-2 16,-3 1 1-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3.57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 61 8 0,'-12'-2'4'0,"12"-7"0"0,0 9 3 0,6-1-7 0,-1-3 0 32,0-1 0-32,3 2 1 15,3 1 0-15,-3-2 1 0,4 1 0 16,2 0 0-16,3-1 0 16,0 1 1-16,2-1-2 15,-2 1 1-15,4-1-2 0,-6 1 1 16,-1-1-4-1,-2 4 0-15,0 0-2 16,2 0 0-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0.36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41 5 0,'0'2'2'0,"5"-5"2"0,-4 1-3 16,3 2-1-16,1-1 1 16,-2-1 1-16,1 0 1 15,-1 1-3 1,4-1 0-16,-2 2 2 16,7 0 1-16,2-2-1 0,3 6 1 0,2-3-2 31,-2-1 1-31,2-3-1 15,3-2 0-15,0 0-1 16,2 0 1-16,-2 0-1 0,1-1 1 16,-6 2-2-16,-4 3 1 15,-4 1-4-15,0 1 0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19.84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1 7 0,'2'-6'3'0,"2"3"4"0,-4 3-2 0,1-3-5 0,-1 3 1 16,2 0 0 0,3 1 0-16,-3 3-1 15,0 3 1-15,-2 3 0 0,0 2 1 16,0 3 0-16,0 3 0 16,0 6 0-16,1-2 0 15,1 2-2-15,-2-3 1 31,2 1-1-15,-2-3 1-16,1-1-2 16,1-5 1-16,2-2-5 0,-3-3 1 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19.13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6 47 3 0,'0'0'1'0,"-2"-12"3"0,2 6 2 16,-2 3-5-16,1 0 1 0,-3-3 0 31,1 0 1-31,-1 2-4 16,-1 1 0-16,-4-1 2 16,-1 4 1-16,2 0-1 0,-1 0 0 15,2 0 0-15,0 0 0 16,2 2 0-16,2-2 0 0,1 0 0 15,0 0 1-15,-1 0-1 32,3 2 1-32,0-1-2 15,0 1 1-15,0 2-1 0,0 1 1 0,0 2-1 16,0-2 1-16,0 3-1 16,-2 1 0-16,0 1 0 15,-1 2 1-15,-1 2-1 31,-3 2 1-31,4-3 0 0,-4 3 0 16,2-2-1-16,1-4 1 16,3-1-1-16,-1-2 1 0,2-2-1 15,0-4 0-15,0-1 0 0,0 0 0 32,3-3 0-32,-1-2 0 15,2 1 0-15,1 1 0 0,2 3 0 16,0-2 0-16,-1 2 0 0,5-2 0 15,-1 1 0 1,4 1 0-16,1 1 0 16,-1 3 0-16,0 1 0 15,-2 2 0-15,-3 2-1 0,3 1 1 16,0 2 0-16,-7 0 1 16,-3 0-1-16,1 0 1 0,-6 2-1 31,-1 0 1-31,1-1 0 15,-2 3 0-15,-4-1 0 0,2-2 0 0,-3-3-1 32,-1-2 1-32,1-1-1 15,0-3 1-15,-1-2-3 16,5-2 0-16,-3-4-4 0,5 1 0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15.16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47 10 0,'3'-4'5'0,"11"-4"-7"0,-7 4 9 15,0-1-7 1,3 0 0-16,-1 0 0 16,3-1 1-16,2 3-1 15,0-2 0-15,-1 3 1 16,1 2 0-16,0 0 0 0,-5 4 1 15,-1 1-1-15,-3 2 1 16,-5 0-1-16,-1 1 1 0,-5 2-1 31,-4 1 1-31,-2 3-2 16,-3-2 1-16,1 3 0 16,0-5 0-16,2 1-1 0,2-4 0 15,1-2 0-15,6-5 1 16,3 0-1-16,3-4 0 0,4-1 0 15,0 0 0-15,3 0-1 16,2 0 1-16,4 1-1 0,-1 4 1 31,-1 4-1-31,-2 1 1 16,0 4 0-16,-2-1 0 16,-3 2-1-16,0 1 1 15,-3-1 0-15,-4 4 1 0,-2-2-1 16,-5 0 1-1,0-2 0-15,-5 2 0 16,-2-1 0-16,4-3 0 16,-6-1 0-16,4 0 1 0,-1 0-1 15,1-4 1-15,-1-3-1 16,5 2 0-16,-1-4-2 16,2 2 1-16,0-1-5 15,4-1 1-15,1 2-2 16,4 0 0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14.44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15 10 0,'-2'-2'5'0,"11"5"-2"0,-6-3 3 16,0-1-6-16,4 1 1 0,0-2-1 15,2 1 1-15,-1-1-2 16,2 0 1-16,4-1-2 15,-4 1 1-15,2 2-2 32,0-3 0-3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14.09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3 9 10 0,'3'-4'5'0,"-6"1"-1"0,3 3-2 15,0-2-2-15,0 2 0 0,-2 0 0 16,2 0 1-16,-3 2 0 16,-1 1 1-16,1 2 0 15,-4 2 1-15,2 5 0 16,-4 0 0-16,2 5-1 16,-5-1 1-16,5 1-2 0,-1 0 0 15,3 2 0-15,0-5 0 16,-4 6-1-16,2 1 1 0,2-2-1 15,1 0 0-15,3-4-1 16,2-1 0-16,5-2-5 16,0-2 1-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13.69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1 10 0,'2'-2'5'0,"5"-8"-3"0,-4 8 6 0,1 0-8 15,1-1 1-15,-2-1 1 0,3 1 0 32,1 1-2-32,-1 0 0 15,5 2 1-15,-3 0 1 0,3 0-1 16,1 2 0-16,-2 1-1 15,0 3 1-15,1 1-1 16,-4 3 1-16,1-2-1 0,-3 1 1 16,-1 3-1-1,-4 0 1-15,-2 2 0 16,-1-2 1-16,-3 2-1 0,-4 0 0 0,-2-1 0 16,0 3 1-16,2-2-2 15,-2-1 1-15,0 1-1 16,3-3 0-16,2-3-3 15,4-1 1 17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12.83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9 3 7 0,'10'-1'3'0,"2"-1"0"15,-8 2 2-15,-1 0-5 16,4 2 1-16,-2 3 0 15,2-2 1-15,5 2-2 16,3 4 0 0,-3 1 2-16,-2 6 1 15,-3 3-1-15,-3 3 1 0,-3 6-1 16,-2 4 1-16,-6 3 0 16,-3-2 0-16,-2 1-1 15,-5-1 0-15,-1-2-1 16,-2 0 1-16,-2-2-2 0,6-5 0 15,-3-2-5-15,4-4 1 0,3-5-2 32,3-4 0-32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12.03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0 26 7 0,'11'-1'3'0,"2"-20"-3"0,-13 21 4 0,0 0-4 15,4-2 1-15,-4-1 1 31,0 3 0-31,0 0-1 16,0 0 0-16,0 2 2 0,-2 1 0 0,-1 0 0 31,1-1 0-31,0 3-1 16,-3-1 1-16,0 1-2 0,0 2 1 16,-4 3-1-16,2 0 0 15,-3 2 0-15,2 2 0 16,1 2-1-16,-4 3 0 15,5-1 0-15,-3 5 1 0,2 4-1 16,-1-1 1-16,1 2-1 16,0 1 0-16,4 3 0 15,-1 5 1-15,4-1-1 16,0-2 0-16,2-1-1 0,1-2 1 16,4-4-4-16,-2-4 0 15,7-3-2-15,5-6 0 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2.9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4 18 0,'0'-2'9'0,"3"0"-11"16,-3 2 17-16,0 0-15 15,5 0 0-15,-1 2 1 0,-2 2 0 16,-2 3-2 0,0 5 1-16,-2 3 0 15,-2 4 1-15,1 5-1 0,3 4 1 16,-2-1-1-16,2 3 1 16,-3-5-1-16,1 1 0 0,-1-2-2 15,1-1 1-15,-1-4-3 31,3-6 0-31,-2-2-2 16,2 1 1-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07.52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7 0 21 0,'29'5'10'0,"2"12"-13"16,-21-12 17-1,0 7-14-15,1 4 0 0,1 4-1 16,-7 10 0-16,-2 4 1 0,-8 2 0 16,-3 4-1-1,-8 3 1-15,-8 1-1 0,-3 6 1 0,0-3-2 32,-2-4 0-32,-4-6-3 15,4-2 1-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07.19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5 9 20 0,'29'-10'10'0,"-3"10"-15"16,-17 0 18 0,1 2-14-16,-1 1 1 15,1 1 0-15,-1 1 0 16,-2 2 0-16,-4-2 0 15,-1 2 0-15,-6 1 1 16,-4 4 0-16,-4-1 0 0,-4 1 0 16,1-4 0-16,-1 1 0 15,2 1 1 1,2-3-1-16,2-2 0 16,3 2-1-16,0-3 1 0,6 1-1 15,1 0 0-15,5-1 0 16,0-3 0-16,7 4 0 15,3-1 1-15,1-1-1 0,-1 2 0 16,1 1-1 0,-2-1 1-16,-2 2 0 15,-4 1 0-15,-4 1 0 0,-6 1 0 16,-5 6 0 0,-12-2 0-16,-1 1 0 15,-1-1 1-15,-1 0-1 16,1-1 0-16,0-1-2 0,1-3 0 15,4-4-4 1,6 0 0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06.61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 36 17 0,'-12'-5'8'0,"12"-2"-6"0,0 4 11 0,2 0-14 15,4-1 1-15,1 1 0 16,2 1 1-1,1-1-1-15,9 1 0 16,0 1 0-16,3-1 1 0,0 2-1 16,0 0 0-16,0 0-2 15,1 0 1-15,-3 0-4 16,6 0 0-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05.59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60 1 12 0,'-1'3'6'0,"-10"-8"-7"0,10 7 6 32,-1-1-5-32,-5 3 0 15,0 3 0-15,-3 0 1 0,1 1 1 16,-3 2 0-16,-1 2 0 16,-1 0 1-16,0 4 0 15,1 1 1-15,2 4-1 0,1-1 0 16,3 4-2-16,-1-1 1 15,2 1-2-15,1-4 0 0,5 1-2 16,4-2 1-16,1-4-5 16,5-5 0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05.22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 7 17 0,'0'-2'8'0,"10"0"-9"0,-6 1 13 0,3-1-13 16,-1 2 0-16,5 2 1 15,-3-1 1-15,4 4-1 0,-2-1 1 32,-1 3-1-32,-1 0 1 0,-1 0 0 15,0 1 1-15,-4 1-2 16,-3 1 1-16,-3 2-1 15,-5 4 1-15,-6-1-1 16,-1 1 1-16,-3-1-3 0,1 1 0 0,2-3-3 31,0-2 0-3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04.80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81 7 9 0,'-5'0'4'0,"-6"-6"-1"16,10 6 1-16,-3-1-4 16,1 1 0-16,-2 0 0 15,-1 0 1-15,1 0-1 0,-2 3 1 16,1 2 0-16,-3 2 1 31,-3 4 1-31,2 2 0 16,-4 8-1-16,0 3 0 0,0 4 0 15,2-1 1-15,5 1-2 16,-3-2 0-16,3 5-1 16,0 1 1-16,4 3-1 15,-1-2 1-15,1-1-4 0,-1-6 1 16,4-4-3-1,7-3 0-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04.06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89 23 10 0,'2'-4'5'0,"0"-4"-6"0,-2 8 5 16,0-4-5-16,0 4 1 0,0-3 0 31,0 1 1-31,-2 0 0 0,0 1 0 16,1 2 1-16,-3 1 0 16,-3 0 0-16,2 0 1 15,-5 1 0-15,3 2 0 0,-2 0-1 16,0 0 0-16,-3 1-1 15,0 0 0 1,0 1-1-16,0 4 1 16,-4-1 0-16,6-2 0 0,-4 10-1 15,-2 1 1-15,6 3-1 16,1 0 1-16,-1 0-1 0,8 2 1 0,2-1-1 31,2-3 0-31,1-4 0 16,4-2 1-16,6-1-3 15,-3-6 1-15,2 0-5 16,7-2 1-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03.53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0 19 8 0,'-6'-1'4'0,"5"-11"-1"0,-3 10 5 0,2 0-8 31,-1 0 0-31,3 2 0 16,-2-1 1-16,2 1-1 15,0 0 0-15,2 0 2 16,1 0 0-16,4 0-1 16,-1 0 1-16,6 1-1 15,-2 1 1-15,0 2-1 0,4-3 1 16,2 3-2-16,-3-1 1 0,-1 1-1 16,0-1 1-16,-5 2-1 15,4 0 1-15,-6 2-1 16,-2 2 1-16,-3 3 0 15,-3 0 0-15,-4 2 0 16,-7 1 1-16,4-1-1 16,-4 2 0-1,-1 3-1-15,-4-2 1 16,5 0-2-16,-2-1 1 16,3-4-4-16,-3 0 1 0,1-4-4 15,6-1 1-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7.3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1 48 17 0,'-2'-8'8'0,"0"-4"-8"0,2 10 12 15,-2 0-14-15,-1 4 1 16,-4 1 0-16,2 4 0 16,-4 2 1-1,3 3 1-15,-3 5-1 16,1 5 0-16,-1 4 1 16,4 0 0-16,1-2 0 0,4-4 0 15,4-2 0-15,1-5 1 16,4-2 0-16,1-5 0 15,3-2-1-15,3-4 1 16,1-5-1-16,4-6 1 0,-4-1-3 16,0-7 1-1,-2-3-1-15,-1 2 0 16,-2-4 0-16,-7 0 0 16,-2 0 0-16,-1 3 0 15,-4 0 1-15,1 4 0 0,-4 2 1 16,-6 8 0-16,-2 4 0 0,1 3 0 15,-7 5-4-15,3 3 0 32,1 8-3-32,-4-3 1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6.8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-3 26 0,'-3'-1'13'0,"17"8"-16"16,-7-6 24-16,0 1-22 15,5 2 1-15,3-1-2 31,4 0 0-31,-2-3-1 16,4 0 0-16,0-1-4 0,1 1 0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2.6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0 16 18 0,'-5'-11'9'0,"5"5"-9"0,0 6 11 16,1-4-11-16,-1 4 1 16,0 0 0-16,0 4 1 0,0 2-2 31,0 5 0-31,-1 4 1 0,1 4 0 0,-4 5 0 15,2 6 0-15,-3-1-1 16,0-2 0-16,0 3 0 31,-4-1 0-31,4-3-1 0,0-6 0 16,2-2-4-16,1-5 1 0,2-2-2 16,0-8 1-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6.5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29 21 0,'-5'-4'10'0,"12"3"-7"0,-4 1 14 16,4 0-17-16,0-2 0 0,1 0 0 15,3 1 0-15,4-1 0 0,4 0 0 16,2-1-1-16,-4 0 1 31,0-1-4-31,-2 3 1 16,1-1-3-16,-1 0 0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6.1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-3 19 0,'6'-1'9'0,"12"14"-12"0,-13-7 18 15,3 2-16-15,1 4 1 0,0 2 0 16,1 5 0-16,-3 7 1 15,-2 3 0-15,2 4 0 16,-7-2 1-16,-4 3-1 16,-4 1 1-16,-2-1-1 15,-3-1 0-15,-2-6-2 16,-1-1 1 0,1-5-6-16,1-4 0 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5.8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77 10 0,'-1'-17'5'0,"4"7"3"0,-1 5 3 0,1-1-11 16,4 1 0-16,0 0 1 15,3 0 0-15,4 0-1 16,1 0 0-16,3 2 0 16,-1-1 0-16,0 2-3 15,2 1 0-15,3-1-1 16,2 0 0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5.6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1 6 21 0,'-4'-7'10'0,"-1"7"-13"0,3 1 15 15,-1 1-13-15,-4 5 0 16,0 5 1-1,-2-2 0-15,1 2 1 16,-3 1 0-16,5-3-1 0,-1 0 1 16,5-3 0-1,2 0 1-15,5 0-1 16,4-2 1-16,1 2-2 0,6-4 1 16,1 1-1-16,2 3 0 15,0-2 0-15,0 0 0 0,-4 0 0 31,-1 2 0-31,-2 2 0 16,-4-1 1-16,-4 3-1 0,-4 1 1 16,-4 0-1-16,-2 0 0 0,-3 3-1 31,-3-3 0-31,-2-1-6 16,2-3 1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5.2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4 24 0,'0'-3'12'0,"12"8"-14"0,-7-7 20 15,16-1-19 1,1-4 0-16,0 2-3 31,4-1 1-31,3-2-1 16,-1 3 0-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4.9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-2 23 0,'-2'0'11'0,"-1"9"-12"0,3-6 17 0,0 4-16 16,0 7 0-16,-2 3 0 16,2 2 0-16,-1 1 0 15,-1 4 0 1,0 0-1-16,1 2 1 15,-1 1-2-15,2-1 0 0,0-2-4 16,2 2 0-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4.6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8-1 11 0,'-9'0'5'0,"-10"0"-3"16,14 2 8-16,-3 0-8 15,1 1 0-15,-4 4 1 16,-2 3 1-16,-1 1-5 15,0 2 1-15,4 3 3 16,-2 3 0-16,4 3-1 0,2 2 0 31,5 2-1-31,2 0 0 16,3-4-2-16,4-2 0 0,4-6-5 16,7-2 0-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34.3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33 9 0,'-3'-9'4'0,"6"2"-1"16,-1 4 4-1,1-2-7-15,4 1 0 16,2 3 0-16,1-3 1 0,0 4-1 15,2 2 0-15,1 3 1 16,-5 2 1-16,2 2 0 16,1 3 0-16,-4 1 0 15,-4 3 0-15,1 1 0 16,-8 2 0-16,1-2-1 16,-4 2 0-16,-4 0-1 15,-2-2 0-15,-3 2-3 16,2-1 0-16,1-5-2 15,2-1 0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8.30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3 24 11 0,'0'-7'5'0,"4"0"-1"0,-4 7 3 0,2-3-7 15,-1-1 0-15,-1 4 1 16,0-3 1-16,0 3-2 0,-1 2 1 15,-1-1 1-15,-2 3 0 0,-4 3 1 16,-1 5 0-16,-3 5 0 31,0 5 1-31,-1 6-2 16,-1-1 1-16,4 2-1 16,0 4 0-16,-1-2-1 0,4-2 1 15,1-2-2 1,2-1 0-16,1-2-2 15,1-3 0-15,0-4-6 0,2-1 1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7.76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24 11 0,'4'-3'5'0,"8"-2"-3"0,-9 1 6 15,1 2-9-15,1-1 1 16,0 0 0-16,4 1 0 0,-2 0 1 31,3 4 0-31,0 1 0 16,2 2 1-16,2 4 0 0,0 3 0 16,0 5 0-16,1 2 0 0,-3 3 0 15,-3 4 0-15,-1-2 1 16,-2-2 0-16,-3 2-1 0,-3 2 1 31,-3 0-1-31,-8-1 1 16,-1-1-2-16,-3 2 0 0,-1-4-2 15,2-5 1-15,1 1-4 0,1-6 1 16,1-2-5-16,6-2 1 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3.4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26 12 0,'0'-8'6'0,"20"-4"1"16,-13 8 4-16,4-4-10 16,0-2 0-16,6-2 1 0,-3 0 1 15,1 0-4-15,3 0 0 0,-1 1-1 31,3 1 1-31,0 2-4 16,3 1 1-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7.32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43 20 0,'7'7'10'0,"3"-27"-15"0,-3 18 16 0,-2-1-14 0,4-3 1 15,-2 1 1-15,3 4 1 16,-2-5 1-16,3 3 0 16,1 0-2-16,0 3 1 15,-4 0 0 1,4 5 0-16,-5 2-1 15,0-1 1-15,-4 1-1 16,-4 5 0-16,-8-1 0 0,-1-1 1 16,-4 0 0-16,0-1 1 15,-1-3 0-15,1 1 0 16,-1 0 0-16,3-2 1 16,3-1-1-1,1-1 0-15,4 0-1 16,4-1 0-16,5 0 0 15,4 0 0-15,3-1 0 0,-2-1 1 16,11 2-1-16,-2 1 1 16,-1 3 0-16,1-3 0 15,-2 2 0-15,-1 2 0 0,-4 1 0 16,-5 1 1-16,-7 1-1 16,-4 2 0-16,-1 4 0 15,-7-3 0 1,2-1-1-16,-2 0 0 15,-2-1-4-15,0-3 0 16,1 1-2-16,1-3 0 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6.71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25 19 0,'-5'-2'9'0,"11"0"-9"0,-2 2 14 0,3-5-14 31,3 4 1-31,2-3 0 16,3 3 1-16,2-3-3 15,0 1 1-15,2 3 0 0,1-1 1 16,1 1-2 0,-4-2 0-16,-2 0-5 15,1 4 1-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6.42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4 5 13 0,'-10'0'6'0,"6"-5"-9"0,4 3 9 0,-1 4-7 0,-1 0 1 15,-3-1 1 1,1 3 1-16,-1 1 0 15,-1 2 0-15,0 0 0 0,-2 5 1 16,1 0 0-16,-1 1 1 16,3 6-1-16,-1 0 0 15,1 3-2-15,4 1 0 0,1-1-1 32,1 2 1-32,4-3-1 15,1-3 0-15,-1 1-2 0,3-3 0 0,-1-2-4 31,5-2 0-3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6.02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3 11 0,'3'-5'5'0,"13"-4"-3"0,-11 9 4 16,9 0-7-1,-1 0 0-15,1 0 0 31,0 4 1-31,-2 1 0 16,-2 0 1-16,0 0-1 16,-5 2 0-16,0 2 2 0,-8 1 0 0,-1 4-1 31,-2 1 1-31,-6 1-1 16,0-1 1-16,0 1-3 15,3-1 0-15,1-3-3 0,1-1 0 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25.61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7 27 7 0,'-9'-1'3'0,"8"-4"-3"0,1 1 4 16,0 1-4-16,1-1 1 15,-1 1 1-15,0-1 0 16,2 1-2-16,-2 3 0 16,0 0 2-1,-2 3 0-15,-1 2 0 16,0 4 0-16,-4 3 0 0,1 2 0 16,-2 1 0-1,1 3 1-15,-2 2-2 16,2 1 1-16,-3 3 0 0,3 4 0 15,-1 1-1-15,2 0 0 16,3 2-1-16,-2-2 0 0,5-1-1 31,0-4 0-31,3-5-5 16,1-2 0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6:33.70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4 1 16 0,'-5'0'8'0,"5"-1"-8"0,0 1 8 15,5-2-9-15,0 2 0 0,5 0 1 16,2 2 0-16,7-1 0 0,-3 3 1 0,1-1-1 31,4 3 0-31,3-1 0 16,2 0 1-16,1 0-1 15,2-2 0-15,2-1 0 0,0 3 1 16,4-1-1-16,-6-2 1 16,0-1 0-16,2-1 0 0,4 2 0 31,-1-2 1-31,4-2-1 15,-2 2 0-15,4 0 0 0,-6-1 1 0,1 1-2 16,2 0 1-16,1 0 0 31,2-2 0-31,-2 0-1 16,3 2 1-16,0-2-1 0,-3 2 0 16,-3 2 0-16,-1-2 1 0,4 2 0 15,-4-2 0-15,-3 2 0 0,-2-2 0 31,4 3 0-31,-7-1 1 16,0 1 0-16,1-1 0 0,-3 1-1 16,-3-1 1-16,0 1-1 15,1 1 1 1,-6-1-1-16,-1 1 0 0,-5-2-1 16,2-1 1-16,-5-1-1 0,-2 2 1 15,1 0 0-15,-1-2 1 16,2 1-1-16,-7 1 1 15,0-2-1-15,0 0 0 16,1-3-1 0,-1 3 1-16,0 0-1 15,0 0 1-15,0 0-2 0,0 0 1 0,0 0 0 32,0 0 0-32,0 0 0 15,0-4 0-15,0 1-1 16,4-1 1-16,-4 4-1 0,5-1 0 15,-3 1-5-15,6 0 1 0,3-2-5 32,-3 2 0-32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6:32.28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 1 9 0,'-9'0'4'0,"11"-2"-4"0,1 2 5 0,1 0-5 15,1 2 0-15,0 0 1 16,5-2 0-16,1 0-1 31,3-2 0-31,1 0 0 16,2 2 1-16,2 0-1 15,-2 2 1-15,4 0 0 0,0 1 0 0,1-1 0 32,0-1 1-32,3-1-1 15,-3 0 0-15,4 2 0 0,3 0 1 0,2-2-1 16,3 2 1 0,3-1-1-16,0 1 0 15,1 1 0-15,0 2 0 16,0 2 0-16,2-2 0 0,-3-1-1 15,6-1 0-15,2 1 0 0,0-3 1 32,-5-2-1-32,1-1 0 15,0 2 0-15,-3 2 0 0,3-2 1 16,-3 1 0-16,4 3-1 16,-8-3 1-16,-1 1 0 15,5 5 0-15,-1 0-1 0,5-2 1 0,2 0-1 31,3-5 0-31,-6-2 0 16,2 1 0-16,2-5 0 0,0 1 0 0,-6 0 0 31,3 4 0-31,-8 1 0 16,-5 3 1-16,-1 2 0 16,-8 0 0-16,1 0-1 0,-5-1 1 0,-1-1 0 31,-3 1 0-31,0-4-1 15,-1 1 1-15,-5 1-1 0,1 0 1 0,-3-1-1 32,-1-1 1-32,-3-3-1 15,0 3 1-15,-2-3-1 0,1 3 1 16,-1-2-2-16,0-2 1 16,-3 3-7-16,3-1 0 15,1-3 0-15,-3-2 0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34.11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3 12 0,'5'-15'6'0,"4"10"-8"0,-4 3 11 0,2 1-10 16,2-1 1-16,4-1 0 15,3 1 0-15,3 0-3 16,-4 1 0-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33.91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0 10 0,'-5'7'5'0,"5"-2"-7"0,0-3 9 0,2 0-7 16,-2-2 0-16,3 1 0 16,6 1 1-16,-4 0-1 15,5-1 0-15,0 1 0 16,0 0 1-16,4 3 0 0,-1 0 0 15,-3-2-1-15,-5 3 1 16,0-3 0-16,1 2 1 0,-6-2-1 16,-6 3 1-16,3-3 0 15,-2 0 0-15,-2 1-1 16,-1-1 1-16,-2-1-2 16,0 1 0-16,-1 1-4 31,3-1 0-31,0-5-1 15,1 2 0-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33.43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 13 18 0,'-5'1'9'0,"10"3"-12"0,-3-8 17 16,3 1-15-1,3 1 0-15,3 0-4 16,-1 2 1-16,2 0 3 0,4-1 0 15,-1-1-4 1,-1-2 1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1.8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14 22 0,'5'-15'11'0,"33"-4"-12"16,-25 13 20-16,-1 0-19 0,7-5 1 0,5 1-1 15,0 1 0-15,2 1-4 32,1-1 1-32,2-1-3 15,-5-1 0-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32.91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38 13 0,'-5'-14'6'0,"13"16"-4"0,-4-4 11 31,4 2-13-31,3 0 0 16,2-2 0-16,3-1 0 0,1 0-1 16,6-1 1-16,-1 1-3 15,4-1 0-15,-2 1-1 16,5 1 0-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32.65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1 4 5 0,'-5'-2'2'0,"-1"4"1"16,2-4 0-16,-1 0-3 15,-4 4 0-15,-3 0 2 16,2-1 0-16,-2 1-2 15,2 2 1-15,3-1 1 0,-1-1 0 0,2-1-1 16,3 1 1-16,-2 0-2 16,5-2 1-16,0 3-1 15,0-3 0-15,7 0 0 32,-4 2 0-32,1 1 1 15,1 1 0-15,-2 1-1 0,0 0 1 16,1 0 0-16,-2 2 0 0,3 0 0 15,-2-4 0 1,1 2-1-16,-1-1 0 16,4-3 0-16,-2 3 1 15,2-3-1-15,0 1 0 0,1 0 0 16,-1 3 1-16,2-2 0 0,-3 1 0 31,3-3-1-31,-4 5 1 16,0-3-1-16,0 2 1 0,-1-2-1 15,-2 3 1-15,-2-1-1 16,-4 0 1-16,-3 0-1 16,0 3 1-16,-3-1 0 0,-3-2 0 15,-3 0-1 1,1 1 1-16,-1-1-2 16,3-2 1-16,1 1-5 0,-2-1 1 0,0-3-2 15,4 2 1-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00.6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6 28 20 0,'-5'-5'10'0,"-2"2"-15"16,3 3 18-16,-2 0-14 0,0 1 1 15,-6 4 0-15,2 4 0 16,-2 6 0-16,0 4 0 0,0 3 0 31,1 0 1-31,4-1-1 16,5-2 1-16,4-1 0 16,5-4 0-16,4-4 0 0,3-3 1 15,7-4-1-15,-1-3 1 16,2-3-1-16,4-6 1 0,-8-4-1 15,-2-3 0-15,-3-2-1 32,-6-3 0-32,-2-3 0 15,-5 4 1-15,-5-1-1 0,-2 3 1 16,-10 2-1-16,-3 6 1 0,1 3-3 16,-1 2 0-16,1 2-5 15,0 1 0 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00.2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4 21 0,'-12'5'10'0,"5"-7"-12"15,7 2 22-15,0 0-21 16,4 2 1-16,1-2-2 31,4 0 0-31,1 0 2 16,0 0 0-16,6-3-1 0,-1 0 0 0,2 1-2 15,4 1 0-15,-2 1-2 0,2 0 1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9.9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33 19 0,'-6'1'9'0,"6"-7"-12"15,0 6 20 1,4 0-16-16,1-2 0 16,4 0 0-16,-1 2 1 0,6-3-3 15,0 0 1 1,1-1 1-16,2 1 0 15,2 0-2-15,3-1 0 0,-1 1-2 16,-1 1 1-16,-1 2-4 16,-2 0 1-16,1 0-1 0,-3 2 1 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9.6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5 22 0,'5'5'11'0,"8"-8"-12"16,-9 0 17 0,4 1-16-16,3-1 1 0,-1 1-1 15,7-1 1-15,4 1-2 16,-1 1 1-16,1-1-2 16,1 2 0-16,2 0-4 0,-1 0 1 15,2 2-1-15,-1-1 0 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9.3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4 0 19 0,'-8'5'9'0,"-6"-2"-12"0,10 1 18 0,-4-3-16 15,-4 4 1-15,2 1-1 16,1 0 1-16,-1 1 0 15,1 0 0-15,4 0-1 16,1 0 1-16,3 1 0 0,2 1 1 16,3-1-1-1,4 3 1-15,1-1 0 16,5-3 0-16,1 1 0 16,1 2 1-16,-1 1-1 0,1-1 0 15,-1 2-1 1,-1-2 1-16,-2-1-1 15,-3-1 1-15,-2 2-1 0,-6-1 1 0,-2-2 0 32,-6 1 0-32,0-2 0 15,-5 2 0-15,-2-3-1 0,0 0 1 0,0-3-3 16,4-2 1-16,0-3-6 16,3 1 1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8.9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22 0,'4'-9'11'0,"13"9"-12"0,-10 0 20 0,1 2-20 16,8-4 1-16,-1-1-3 31,2 1 1-31,-1-1-3 16,-1-1 1-16,6 2-2 15,-1 1 0-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8.7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7 17 0,'-3'0'8'0,"10"-7"-10"0,-6 7 16 0,1 0-15 16,0 2 1-16,-1 0 0 31,1 3 1-31,-2 2-1 16,-2 5 0-16,1 3 0 15,-1 4 1-15,-1 7 0 0,-4 3 0 0,0 1-1 16,-1-1 1-16,2-1-3 15,0-3 0-15,1-4-3 16,0-2 1-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8.3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5 8 12 0,'-7'-2'6'0,"-3"-1"-6"0,8 1 7 15,-5 1-7-15,2 1 0 16,-2 0 0-16,-2 0 0 16,-1 0 1-16,1 1 1 0,-4 3 0 15,-3 1 1 1,1 2-1-16,3-2 1 15,-4 7 0-15,2 7 0 16,6 8-2 0,3-2 1-16,5-3-1 0,5-1 0 15,2-6-2-15,3-3 1 32,-1-3-6-32,4-2 0 15,3 0 0-15,-1-6 0 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47.9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3 22 0,'5'-5'11'0,"14"3"-8"0,-14 0 18 0,3-1-21 16,3 1 1-16,1-3 0 15,7 2 0-15,3-1-2 16,0-2 1-16,2 1-3 16,-2 0 0-16,2-1-4 0,-1 1 0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8.0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0 9 20 0,'-7'-3'10'0,"4"1"-10"0,3 2 15 0,0 0-16 15,3-2 1-15,1 0 0 16,1 1 0-16,2 1 0 31,0 0 0-31,3 1 0 0,0 5 0 16,-1 0 0-16,1 6 0 15,-1 0 0-15,-4 4 1 0,-4 1-1 16,1-3 0 0,-10 3 0-16,-4-4 1 0,-4 1-1 0,-3-4 1 31,1 1-1-31,-1-3 0 16,0-1-3-16,-2-2 1 0,4-1-4 15,4-3 0-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7.4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11 20 0,'2'-5'10'0,"3"-17"-13"0,-3 15 17 0,-1 0-15 16,1-2 1-16,2 1 0 15,4-1 0-15,1 2 0 16,3 1 0-1,1-3 0-15,1 2 0 16,2 2 0-16,1 0 1 0,0 2 0 16,0 1 0-16,0 4 0 15,-1-1 0 1,-1 4-1-16,-3 2 1 16,-2 2-1-16,-5 1 0 15,-3 4-1-15,-5-1 1 0,-8 1-1 16,-2 0 1-16,1 1 0 15,-9-3 0-15,1-2 0 0,1-3 1 32,-9-2 0-17,8-5 0-15,1 0-1 0,9 0 1 16,1-1 0-16,4 2 0 16,3 1 0-16,2 1 1 0,7 4-2 15,2 4 1-15,1-3 0 16,4 4 0-16,-1 2-1 15,1-2 1-15,1 1-1 32,1 1 0-32,1-2-3 15,2 0 0-15,3 0-4 0,-3-3 0 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6.9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0 17 0,'-2'-2'8'0,"4"5"-9"15,-1-3 11 1,-1 0-10-16,2 2 0 16,2 1 0-16,-4 4 0 0,0 2 0 15,1 4 1-15,-1 1 0 16,0 1 1-16,0 6-1 16,0-6 1-16,-5 4-1 15,2 2 1-15,1-1-2 16,2 2 1-16,0-3-3 15,0-2 0-15,0-3-4 0,2-4 1 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6.4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1 40 12 0,'1'-4'6'0,"10"-3"-4"16,-10 4 4-16,1-1-5 0,0 1 1 15,-2-2 0-15,0 5 1 16,0 0-4-16,-2 0 0 16,-1 0 3-16,-2 3 0 15,-4 1-1-15,2 1 1 16,-1 0 0-16,-1 4 0 15,-1 1 0 1,1-2 0-16,4 3-1 16,0 1 1-16,0 0-1 15,5 3 0-15,0-1-1 0,5-2 1 16,0-2-1-16,6-1 1 16,-1-1-1-16,2-6 1 0,0-2-1 31,1 0 1-31,1-5-1 15,3 1 1-15,-4 1-1 0,1-4 1 0,-4 0-1 16,1 0 0-16,-1 0 0 16,-3-1 1-16,-2-1-1 15,0 1 1 1,-5-4-1-16,-2-4 0 16,-5 3 0-16,0-1 1 0,-4 0-2 15,-1 4 1-15,0 1-1 16,0 3 1-16,-2 4-5 15,-1 0 1-15,3 2-4 16,0 2 1-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5.6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17 9 0,'0'-5'4'0,"2"3"-4"0,-2 2 6 16,0 2-6-16,-2-2 0 0,1 2 0 16,-3-1 0-16,-3 3 0 31,1 1 0-31,-5 2 2 15,1 1 0-15,3 1 0 16,2 3 0-16,0-2 0 16,5 0 1-16,2 0-1 0,5-3 0 15,1-2-1-15,4-1 0 0,0-4 0 32,3-2 0-32,-1-3-1 15,0 0 1-15,-4-4 0 0,0-1 0 16,-1 1-1-16,-6-1 0 0,-1 0 1 15,-6 1 0-15,-2-1 0 32,-3 0 0-32,-3 1-1 15,-2 4 1-15,1 4-2 0,1-1 0 0,5 2-5 16,2 2 1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5.2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13 19 0,'-5'0'9'0,"5"5"-9"15,0-5 14-15,5-2-15 16,1 2 1-16,-1-3 1 16,3 1 0-16,2 2-1 15,1-1 0-15,1-1 0 31,0 0 1-31,3 2-1 16,1-1 0-16,1-1-5 0,-2 0 0 16,2 2-1-16,4-1 1 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4.8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15 12 0,'-6'-4'6'0,"5"4"-4"15,1 0 4-15,-4 0-6 0,3 0 0 0,1 0 1 16,0 0 1-16,0 0-2 16,0 0 0-16,1-1 1 15,4-1 1-15,-1 0 0 31,1 2 1-31,2 0-1 16,0 0 0-16,5 0-1 16,-2-1 1-16,0 1-1 0,3-2 1 0,0 2-2 15,-1-2 0 1,2 0-2-16,-2 2 0 16,2 0-4-16,-2 0 0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4.4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30 10 0,'0'-5'5'0,"3"-7"-1"31,-1 10 3-31,1 0-6 0,1 2 0 15,2-3 1-15,1 1 1 0,4 1-4 32,0-1 1-32,3 0 1 0,-2 2 1 15,3 2-1-15,-1 1 0 16,-2 1-1-16,0 1 1 16,0 2-1-16,-5-2 1 15,-2 2-1-15,0 0 0 0,-5-1 0 16,-2 1 0-16,-5 0 0 15,1-2 0 1,-8 2 0-16,2-2 1 0,0 0-1 16,4-1 1-16,-3-2-1 15,4 1 1-15,2-1-1 16,4-2 1-16,4 0-1 16,4 0 0-16,1-2 0 0,3 2 0 15,1 0 0 1,1 2 0-16,4-1-1 15,-1 3 1-15,-1 1 0 0,-1 4 0 16,-4-1 0-16,0 1 0 16,-5-1 0-16,-1 1 1 15,-9 1 0-15,-2 0 1 16,-5 1-1-16,-4-1 1 16,-2-1-1-16,-5-3 1 0,1 1-1 31,4-2 0-31,0-1-3 15,3-1 1-15,1-1-6 0,1 0 0 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3.7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7 14 0,'-5'0'7'0,"-2"3"-5"0,6-3 8 0,-1 0-10 15,0 0 1-15,0 0 0 31,2 0 1-31,0 0-2 0,0 0 1 0,4 0 1 16,3-1 0-16,-1-1 0 16,4 2 0-1,1-2-1-15,2 0 1 16,2 1-4-16,-1 1 1 16,-1 0-5-16,4-2 0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3.3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2 12 5 0,'0'-3'2'0,"-6"-1"0"16,6 4 0-16,-2 0-2 16,0-3 0-16,-1 3 1 15,-1-2 0-15,-4 4 0 0,3 1 0 0,-4 3 2 16,2-3 1-16,-3 0-1 16,-2 2 1-16,2 2-1 15,-4 0 0-15,1 3-1 31,1 1 0-31,2-1-2 16,1 0 1-16,1 0-1 16,1 2 1-16,-2 2-1 0,2 3 1 0,-1 0-1 31,3 0 1-31,1 2 0 16,-1-4 0-16,4 0 0 15,-1-1 0-15,4-2 0 0,3 0 0 0,2-4-1 16,4-1 1-16,5-4-4 31,1 1 0-31,0-1-3 0,2-4 0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0:45.56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6 38 17 0,'2'-7'8'0,"10"-4"-8"0,-5 8 9 0,3-2-10 16,4 1 1-1,3 1-2-15,4 0 1 16,-2-1 1-16,3 4 0 16,2 0-1-16,6 2 0 0,-5 0 0 15,3 1 0-15,3 0 0 16,3 3 1-16,3-1 1 0,4 0 0 31,2 0 0-31,2 0 0 16,-2 0 0-16,2 1 1 0,-1-1-1 15,5 0 1-15,1 4-2 0,1-4 1 16,4 2-1 0,4-2 1-16,-1 2-1 15,4 0 1-15,-1-2-1 16,2-2 1-16,3 1-1 16,1-1 1-16,0 0-1 15,-3 1 0-15,5-1 0 0,-4 1 0 16,7-1 0-1,-8 1 0-15,9-3 0 16,-3 3 0-16,2-2 0 0,-3 1 1 16,5 0-1-16,0 3 0 15,-1 1 0-15,-1-6 0 0,2 1 0 32,-3 0 1-32,4-4-1 15,-4-1 0-15,3-4 0 0,0 3 0 16,-1-1 0-16,-5 3 1 0,1 2-1 15,2 2 0-15,-6 1 0 16,2 4 1-16,-5 0-1 0,2-3 0 31,-4-1 0-31,-1 1 0 16,-2-3 0-16,-2-1 1 0,-5-1-1 16,-2-3 0-16,-1 1 0 15,-3-2 1 1,-2-1-1-16,-6 6 1 15,-2-3-1-15,1 5 1 0,-8-6-1 16,1 4 1-16,-4-2-1 16,0 1 1-16,2-4-1 15,3-1 0-15,2 3 0 16,0-2 1 0,4-2-1-1,-6 2 1-15,-7 0-1 16,-3 1 1-16,-3 1 0 15,-8-1 0-15,1 1 0 16,-2 1 0-16,0-1 0 0,-2-3 1 16,0 5 0-16,0-1 0 15,-1-1-1-15,-3-1 1 16,1 1-2-16,-2 3 1 16,0 0-2-16,-2-2 1 0,2-1-3 15,-1 1 1-15,1 2-5 16,-4 0 0-16,-8 5-1 15,-3-7 0-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47.6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0 5 22 0,'0'-2'11'0,"2"-1"-14"15,-7 3 20-15,0 0-17 16,-2 3 0-16,-1 3 0 0,-6 0 1 0,0 3-2 31,7-2 1-31,-1 0 0 16,3 1 0-16,5-1 0 15,5 2 0-15,5-1-1 0,4 3 1 0,5 1 0 16,-1 1 1-16,3-2 0 31,-2 1 0-31,-4 1 0 16,-5-1 0-16,1-1 0 0,-8 1 1 0,-3-2-2 16,-3 2 1-16,-8 0-2 15,1-3 1-15,-4-1-4 31,2-3 0-31,-1 0-3 16,-1-1 0-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4:52.6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26 10 0,'-13'-8'5'0,"6"1"-3"0,5 5 6 0,-3 0-6 16,2-1 0-16,-1 3 2 16,1 0 0-16,-2-4-5 15,3 4 0-15,2 0 3 16,0 0 0-16,5 2-1 0,0 0 0 16,2-1-1-16,3 1 1 0,2 2-1 15,0-3 0-15,0 1 0 31,7 2 0-31,-4-1 0 16,1 0 0-16,-1 1 0 16,0-1 0-16,-3 2 0 15,0 1 0-15,0-3 0 0,-2 2 0 16,-3 0 0-16,-2 4 1 16,-1-2-1-16,-4 3 1 0,-4 1 0 15,-1 2 0-15,0-1-1 16,-3 0 1-16,-1 2 0 15,-3-2 0-15,-1-1-1 16,-1-1 1-16,-1-1-2 16,1-3 0-16,0 0-4 15,1-1 1-15,1-2-2 16,-2 1 0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52.0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3 15 4 0,'0'2'2'0,"9"-6"1"16,-9 1-2-16,2-1 0 0,3 4 1 15,-2-3 1-15,2 1 1 0,0 2-5 16,1-2 1 0,4 2 3-16,-5 0 0 15,0 4-1-15,2-2 0 0,-5 3 0 16,3 5 0-16,-5 2-1 15,0 5 1-15,-2 4-1 0,-1 3 0 16,-4 2 0-16,2-2 1 31,0-2-2-31,-2-1 1 0,5-1-1 16,-1-2 1-16,6-5 0 16,-1-1 0-16,5-3-1 15,-1-4 0-15,5-5 0 16,1 0 0-16,-2-5 0 0,0 0 0 15,1-2-1 1,-4 0 1-16,-2-2 0 16,-2 3 0-16,2-1 0 0,-5 2 1 0,0 5-1 31,4 1 0-31,-3 4 0 16,-1 2 1-16,2 4-1 15,3 6 1-15,0 3-1 0,4 5 1 16,0 2-1-16,3 1 1 0,0 4 0 15,-4-1 1 1,-1-3-1-16,-7-4 1 16,-7 2-1-16,-1-2 1 15,-6 3 0-15,-2-1 0 0,-2-2-1 16,-8-3 1-16,-5-4-1 16,-2-2 0-16,-1-4-3 0,5-8 1 15,3-3-7 1,4-7 0-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51.2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50 9 0,'-3'-12'4'0,"8"7"-1"0,-2 0 2 0,4 3-6 15,-1-3 1-15,4-2 1 0,-2 2 1 32,3 1-1-32,4 1 1 0,-1 1 0 15,0 2 0-15,-4 5 1 16,4 2 0-16,0 2-1 16,-4 3 0-16,-5 1-2 15,-3 1 1-15,-2 2 0 0,-5-4 0 16,-7 0-1-1,-5 3 1-15,3-3-1 16,-2-1 0-16,1-4 0 0,1-2 1 0,4 0-2 31,3-5 1-31,3 2 0 16,4-2 0-16,4-2 0 0,1 4 0 16,5-1 0-16,4 1 0 0,-2 3 0 31,4 0 0-31,1 4 0 15,0 1 0-15,-5 2 1 0,-5 2 0 0,2 0 0 16,-9 1 1-16,-6 4 0 16,-2 0 0-16,-6-5 0 15,-3 2 0-15,0-1-1 16,-4-1 0-16,2-4-3 16,0-3 1-16,4-3-5 15,1-3 0-15,3-2-2 0,6-1 1 3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50.6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0 16 0,'-5'12'8'0,"5"8"-8"0,0-14 12 0,0 2-12 16,0 2 1-16,0 6 1 0,-5 3 0 15,0 1-3-15,-4-1 1 16,-1-2 1-16,5 0 0 0,-5-1-2 16,2-1 1-16,-2-1-5 31,5-5 0-3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50.3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07 9 0,'0'-3'4'0,"0"-4"0"15,2 3 6-15,4 1-6 16,1 0 0-16,-1-3 1 0,4 5 1 16,4-4-8-16,1-1 1 15,2 1 4-15,1-2 1 16,1 0-3-16,-1-1 0 16,3-3-1-16,-2 3 0 0,-3 1-4 31,-3 0 0-31,1 2-3 15,0 1 1-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50.0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8 5 7 0,'0'-4'3'0,"7"3"0"0,-7 1 1 0,3 1-3 15,-6 3 0-15,1-2-1 16,-2 1 1-16,-3 2-1 16,-1 0 1-16,-1 0 1 15,-1 0 0-15,0 1 0 0,-1-3 0 16,3 0 0-16,-3 1 1 31,8-2-1-15,1-1 0-16,7-1-1 15,0 0 0-15,1 0-1 16,2 0 0-16,-1 0 0 16,7 0 1-16,-4 4-1 0,4-1 1 15,2 2 0-15,-3 0 0 16,1 2 0-16,-2 2 0 0,-3-1 0 16,1 4 0-16,-5 2 1 15,0 0 0-15,-1-1-1 16,-4 1 1-16,-4 1 0 15,-2-1 1-15,-3 0-1 32,-5-1 1-32,-1-1-2 15,-1-2 0-15,1-1 0 0,-3-4 0 0,3-1-3 16,1-1 0-16,4-5-3 31,5-1 1-31,-1-2-5 16,3-2 1-16,6-2 0 15,3 1 0-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49.4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7 8 0,'-8'-3'4'0,"8"3"-3"0,0 0 3 0,0 0-3 16,3 0 0-16,2-2 3 15,1 2 1-15,-1 0-4 16,3-2 0-16,3 1 2 16,-1 2 1-1,5-2-1-15,-2 1 1 16,2 0-2-16,-5 0 0 16,4 0-2-16,-4 0 1 0,-3 1-1 15,2-2 1-15,-4 1-2 16,0 1 0-16,0 3-2 15,-1-2 0-15,1-2-3 16,-2 0 0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47.8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4 0 4 0,'-4'0'2'0,"-1"3"4"16,3-3 2-16,-1 2-8 0,1 0 1 0,-1 1-1 31,-2 1 1-31,-4-1-2 16,2 0 1-16,2 3 1 0,-4-1 0 16,4 0 0-16,0 4 1 15,0-3 0-15,-4 1 1 16,4 0-1-16,2 0 0 0,1 2 0 15,-1-1 0 1,3 3-1-16,3-3 1 16,-1 2-1-16,1 1 1 0,-3-3-2 15,0 3 1-15,0-3 0 16,0 3 0-16,-3-3-1 16,-2 4 1-16,0 0-1 0,-2 0 1 15,-2 0 0 1,-1 2 0-16,0-2 0 15,-4 0 1-15,-2-2-2 0,3-1 1 16,-3 0 0 0,3-4 0-16,2-2-1 15,6 1 0-15,0-3 0 16,0-1 0-16,1 0 0 16,4 0 0-16,4-3-1 15,1-1 1-15,2 1 0 0,3-4 0 0,-1 2 0 16,4 0 0-16,-2 0 0 15,2 1 0-15,-1 1 0 16,0-1 0-16,0 3 0 16,-1 1 0-16,-4 1 0 15,-1 5 0-15,-2 0 0 16,-4 3 0-16,-5 3 1 31,0 2 1-31,-2 5-1 0,0 1 1 16,-3 3 0-16,-1-3 0 15,3 1 0-15,-3-4 0 0,3 0-1 16,3 4 0-16,-4-7-1 16,4 1 1-16,0-3-1 15,0-3 0 1,3-2-4-16,-1-2 1 0,6-3-5 16,-1-4 1-16,6-5-2 0,-3 2 0 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41.4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8 2 0,'1'-7'1'0,"3"10"4"0,-4-3-7 0,0-3 1 16,2 2 1-16,-2 1 3 15,5-2 1-15,-2 2-2 0,-3 0 0 16,4 0 2-16,1 0 0 16,2-3 0-16,1 4 0 15,1-1-1-15,3-1 0 16,4-1-2-16,-3 1 0 16,3 1-1-1,1-4 1-15,-3 1-1 16,1 3 1-16,1-2-2 0,-1 1 1 15,-1-1-2-15,0 2 0 16,-4-1-3-16,2 2 0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41.0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6 0 12 0,'-4'2'6'0,"-1"3"-10"0,3-5 8 0,-1 2-5 15,-2 0 0-15,-2 1 0 16,-2 0 1-16,-2 1 1 16,1-1 1-16,1 1-1 15,-1-1 0-15,4 1 1 16,-2-3 0-16,2 1 0 31,4-2 1-31,2 0-2 16,8-2 1-16,0 1-1 0,1-1 1 0,3 0-2 31,2 2 1-31,0 0-1 0,-1 2 0 16,-1 0 0-16,4 1 0 15,-1 2 0-15,-1 0 0 16,2 2 0-16,-7 2 1 15,3 1 0-15,-3 1 0 16,-7 1 0-16,1-4 0 16,-17 8 1-16,-2-1 0 15,1-3-1 1,-1-3 0-16,2 0-1 16,-4-1 1-16,6-3-3 15,-2-1 1-15,4-2-5 0,4-1 0 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47.3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6-1 13 0,'0'0'6'0,"5"0"-2"0,-5 0 7 16,0 0-10 0,0 1 1-16,3 1 2 15,-6 3 0-15,3 0-5 0,0 6 1 0,-5 4 3 16,0 4 0-16,-1 0-1 16,-7 7 0-16,6 1-1 31,-2-1 1-31,-1-2-2 15,1-3 0-15,1 0-2 0,2-6 1 16,5-3-5-16,-3-3 1 16,13-2-2-16,-4-6 0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40.4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8 0,'10'3'9'0,"4"0"-13"16,-8-3 17-16,-1 2-17 16,6-2 1-16,-3 0-5 31,6 0 0-3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40.1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13 0,'0'5'6'0,"5"1"-4"0,1-7 9 0,-1 1-11 15,5 1 1-15,-3-1-2 16,5 0 0-16,0-1-1 16,4-2 1-16,1 3-3 15,0-4 0 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39.8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3 18 0,'0'-2'9'0,"5"1"-12"16,0-1 13-1,0 2-10-15,2-2 0 0,3 2 0 16,2-1 1-16,0-1-1 15,0 2 0-15,4 0 0 16,-1 0 0-16,1 0-2 0,1 0 0 16,0 0-2-16,2-2 0 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39.4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 20 11 0,'-3'-8'5'0,"0"1"-4"0,3 7 5 0,0-2-6 31,0 0 0-31,0 2 0 16,-2 0 1-16,0-1 0 0,1 2 0 0,-3 1 1 16,2 2 0-1,-1 2 0-15,-2 3 0 16,-4 3 0-16,3 2 1 16,-5 1-1-16,1 1 0 15,2 4-1-15,-3-1 0 16,5 0 0-16,-1 0 0 0,3-2-1 15,3-3 1 1,1-1 0-16,1 1 0 0,4-4-3 16,6-1 0-16,2-2-4 15,4-5 1-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39.0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24 9 0,'-2'-3'4'0,"2"-6"-3"0,-4 7 5 0,4 2-7 16,0 0 1-16,4-3 0 31,1 0 0-31,0 1 0 16,4 0 1-16,-2 2 0 0,1 0 0 0,1 0 1 31,1 0 0-31,2 0-1 15,2 2 1-15,0 1-1 16,-2 2 0-16,0 1 0 0,0 0 1 0,-2 1-2 16,-4 2 0-16,-3 0 1 0,-3 1 0 31,-3 0-1-31,-6 4 1 16,0-2 0-16,-4 4 0 0,1-3 0 15,-4 3 0-15,-1-1-1 16,1-3 1-16,1 0-3 15,1-1 0-15,0-3-3 16,7-2 0-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31.87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 4 8 0,'-2'0'4'0,"2"2"-4"0,0-2 4 31,3 1-4-31,-1-1 0 16,1 0 2-16,1 0 0 0,-1 0-1 15,0 0 0-15,4 2 2 16,-2-4 0-16,4 2-1 0,-3 0 0 0,5-1-1 31,-5-1 1-31,3 0-5 16,-2 2 0-16,4-2-2 0,1 2 1 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22.4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40 10 0,'7'-7'5'0,"10"-4"-6"31,-10 8 6-31,0 0-6 16,3 1 0-16,0-2 1 0,2 1 0 0,2 0 0 16,0 1 1-16,-1 0-1 15,-1 2 0-15,-1 2 0 16,1 0 0-16,-2 1 0 16,-3 2 0-1,-4 4 0-15,1-1 0 16,-9 1 0-16,-2-1 0 15,-4 1 0-15,-2 1 1 0,-3 1 0 16,1-3 0-16,-1-1 0 16,1-2 1-16,0-1-1 15,4-1 0-15,1-1 0 16,5-2 0-16,1 0-1 16,4 0 0-16,7-2-1 0,2 0 0 15,3 1 0 1,0-1 1-16,2 2 0 15,1 2 0-15,0 1 0 0,1 2 0 0,-1 2 0 16,1 3 0-16,-3 1 0 16,-2 2 0-16,-1 1 1 15,-1 2 0-15,-6-1 0 32,-3 0 1-32,-3-1 0 15,-6 0 0-15,-3-2 0 0,-3-2 1 16,-3 1-1-16,0-5 1 0,-3-2-1 15,-1-1 0-15,1-3-1 16,-1-1 0-16,1-3-3 16,1 1 0-1,-1-1-4-15,6 3 0 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21.7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-2 14 0,'-12'0'7'0,"10"8"-6"16,2-6 11-16,5-2-13 15,0 1 1-15,2 1 0 0,2 0 0 0,3-1 0 16,1-1 0-16,-3 2-2 15,4-4 1-15,1-1-3 16,3 0 1-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21.3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37 6 0,'-2'-1'3'0,"7"1"0"31,-5 0 2-31,4 0-5 15,1-2 1-15,-2 0 0 0,2 1 0 16,2-1-1-16,-2-1 0 0,4-1 1 16,-2-1 1-16,3 2-2 15,0 0 1-15,2-1-1 16,0 1 1-16,2 1-4 16,-2 0 0-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20.9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3 0 6 0,'-12'5'3'0,"3"-1"-2"0,6-3 0 0,-3 3-1 16,-2 1 0-16,-1 0 2 31,-1 4 1-31,0-1-3 0,1 5 1 16,-3 0 2-16,2 5 1 0,3 0-1 15,-2 1 0-15,2 0-1 16,5-3 0-16,2-4-1 15,2 0 1 1,5-3-2-16,5 1 0 16,4-3-3-16,-1 0 0 0,1-2-2 0,3-2 1 3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47.0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15 22 0,'-5'3'11'15,"5"-3"-14"-15,0 0 20 0,5 0-17 31,1-3 0-31,2 3 1 0,7 0 0 16,1 0-1-16,3-2 0 0,1-1 0 16,4 3 1-1,0-3-1-15,0 3 0 0,2 0-2 0,-3-2 0 16,-2 0-5-16,1-1 1 3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20.5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15 7 0,'-2'-12'3'0,"4"14"-1"0,3-2 3 0,-1-2-6 32,1 0 1-32,5 1 0 15,2 1 0-15,0 1 1 16,2 1 0-16,0 0-1 15,0 1 1-15,-2 2 0 0,0 2 0 16,-2 5 1-16,-1 0 1 16,-4 2-2-16,2 2 1 15,-6 3-1-15,-1-4 1 16,-5 2-1-16,0-1 0 16,-5-1-1-16,-6-1 1 15,1-2-1-15,-2 2 1 16,-1-4-3-16,3-1 1 15,1-2-3-15,4 0 0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15.68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1-1 6 0,'10'-2'3'0,"1"12"-1"15,-6-6 4-15,0-3-6 16,0 3 1-16,0-1-1 16,-3 2 1-16,-2 0-2 15,-5 2 1-15,0 0 0 0,-6 0 0 0,3-2 0 31,-4 2 1-31,0-2-1 16,2 0 1-16,-1 0 0 16,6-1 0-16,-2-1-1 0,4-3 1 0,1 0-1 15,2 0 0-15,2 4-1 16,1-4 1-16,4 1 0 31,0 3 0-31,2-1 0 16,-3 2 0-16,5 1 0 0,-6-1 1 15,0-2 0-15,0 4 0 0,-3-4 1 16,-2 2 0-16,-2-1 1 0,-3-1 0 16,0 2 0-16,-2-1 0 31,-5 1-2-31,2 0 1 16,1-1-1-16,-1-3 0 0,0 3-2 15,-1-1 1-15,1 2-6 16,0-1 1-16,3 1-1 0,0-3 1 1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15.05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7 5 0,'0'0'2'0,"2"-2"1"16,-2 2 2-16,3 0-3 16,2-1 1-16,2-1 1 0,0 1 0 0,5 1-5 31,2 0 0-31,1 0 3 16,2-2 0-16,0 2-2 15,2 2 1-15,3-2-5 0,-3 0 1 16,2 0-1-16,-1 0 0 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14.58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0 6 0,'-1'1'3'0,"1"10"2"15,0-10-1 1,0 4-4-16,-2 2 0 0,2-2 1 0,-2 2 0 31,2 2-1-31,0 1 0 16,2-1 0-16,1-1 0 0,4-1 0 15,-4 1 0-15,1-1-1 16,2-2 0-16,-2 2-2 16,1-2 1-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13.74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64 2 4 0,'7'-6'2'0,"9"12"1"15,-13-4-2 1,2 2-1-16,-3-1 0 15,-2 2 1 1,-5 0 0-16,0 0-1 16,-6 0 0-16,3 0 0 0,-2-1 1 15,-2-2 0-15,1 1 1 16,-1-1-1-16,2-1 1 0,3-1 0 31,0 0 0-31,4 0-2 16,1 0 1-16,2 0-1 15,4-1 1-15,2 1-2 0,1 0 1 0,5 3 0 32,0 0 0-32,-1 1 0 15,1-1 0-15,0 2 0 0,0 0 0 16,-6 2 0-16,1-2 0 16,-3 2 1-16,-4 0 1 0,-2 0-1 15,-7 0 1 1,1-2 0-16,-4 0 0 0,-2 2 0 15,-3-4 0-15,-2-1-1 16,-1-1 0-16,-3 1 0 16,4 0 0-16,1-1-2 15,2 1 1-15,4 0-5 16,2 1 0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12.52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8 10 0,'5'-1'5'0,"9"-2"-3"0,-9 3 8 0,3 0-9 16,1 0 1-16,3 0 0 15,0 0 0-15,0 0-3 16,-2 0 0-16,4-2 0 16,1 2 0-16,-1-2-3 15,-2 4 1 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5:12.08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 2 4 0,'0'-3'2'0,"3"3"-2"15,-1 1 3-15,-2 1-2 16,0 3 0-16,0 0 1 0,-2 4 0 16,-1 0-3-16,1 1 1 15,1 0 1-15,-1 2 1 0,0 2 0 16,2 0 0-16,0 0-1 16,0-1 0-16,2-1 0 15,0 0 0-15,1-1-1 16,0-1 1-16,-1-3-2 15,1 0 1-15,1 0-3 16,-1-2 0-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40.5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50 11 0,'-2'-4'5'0,"12"-6"-3"0,-6 7 5 15,-1-3-8 1,6 3 1-16,-1-4-1 16,4 4 1-16,0-1 0 0,0 1 0 15,-2-1 0-15,2 1 0 16,0 3 0-16,0 2 1 0,-5 1-1 16,-2 2 0-16,-2 2 0 31,-6 3 1-31,0 2 0 15,-4 2 1-15,-2 2-1 16,1 2 1-16,-4-2 0 0,-2-1 1 16,2-1 0-16,4-6 0 0,-6 6-1 31,5-5 0-31,6-2-1 16,0-4 1-16,3-1-1 0,5-1 0 15,3-1-1-15,2-1 0 16,2-1-2-16,2-1 1 0,3-1-5 15,4 1 0-1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39.9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8 5 13 0,'2'-5'6'0,"3"7"-7"16,-2-1 10-16,-6 3-9 0,3-1 0 15,0 6 0-15,-2 5 0 16,-1 3 0-16,-4 9 1 16,0 3 0-16,-2 0 1 15,3 4-1-15,-5-4 1 0,4-1-1 31,-1-4 1-31,3-3-1 16,1-4 1-16,4-2-1 0,0-4 0 16,2-6-1-16,1-5 1 0,3-4-1 15,2-3 0-15,4-3-1 16,-2 0 1-16,2-1 0 16,0-2 0-16,2 2 0 15,-4 1 0-15,2 1 0 0,-1 4 1 16,-3 2-1-16,3 5 0 15,-3 1 0-15,-1 4 1 32,2 1-1-32,-4 3 0 15,-2 1 1-15,-3 2 0 0,-2 1 0 16,-3 2 0-16,-3-3 0 16,-4 0 1-16,0-2 0 15,-4-2 0-15,-3-1-1 16,2-2 1-16,-2-4-2 0,-1-1 0 15,3-2-2-15,-4-2 1 16,6 1-4-16,1-3 0 16,5 1-2-16,6-1 0 1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39.3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 18 0,'5'-2'9'0,"14"4"-9"0,-12-3 15 15,5 1-16-15,5 1 1 16,6-1-2-16,-1-1 1 0,2 1-3 31,-1 0 1-31,1-1-2 16,2 2 0-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46.7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72 18 0,'-16'0'9'0,"13"-5"-7"0,3 2 9 16,0-1-11-16,2 1 1 0,3-2 0 15,2 2 0-15,3-1-1 16,0 1 1-16,4 1 0 16,1 0 1-1,4 1-1-15,0-1 0 16,4 2 0-16,4-2 0 15,2-1-1-15,2 1 0 0,2-1 0 16,-4 1 0-16,0-3-5 0,-3 0 1 16,3-1-2-1,-5-1 0-1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39.0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0 4 0,'0'-2'2'0,"1"12"7"0,-1-6-3 16,0 1-3-16,0 3 1 16,0 4 1-16,-1 4 1 0,-4 6-8 15,1 4 0-15,-1 1 5 16,2-1 0-16,-6 0-2 0,3-2 1 15,1 0-3-15,1-4 1 16,3-1-3-16,-1 0 0 16,0-2-3-16,2-3 1 31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38.6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31 8 0,'-5'-7'4'0,"10"-1"-4"0,-3 4 3 16,0 1-3-16,-1-1 0 0,3 1-1 15,1 1 1-15,-5 2 1 16,2 2 1-16,1 1 0 0,-3 6 1 16,0 5-1-1,-3 5 1-15,-2 6-1 16,-1 5 1-16,0 2-2 16,-3-2 1-16,2-1-2 0,-1-1 1 15,1-6-1-15,0-3 1 0,3-5 0 16,3-4 0-16,1-5-1 31,3-3 1-31,0-4-1 16,6-3 0-16,0-4-1 15,3-3 0-15,1 0 0 0,3-2 1 0,-2 1 0 32,1 4 0-32,1 0 0 15,-1 6 0-15,-1 1 0 0,-2 4 1 16,-3 5-1-16,1 2 1 15,-5 1-1-15,-3 2 1 0,-2 2-1 32,-5 1 1-32,-4-1 0 15,-1 1 1-15,-4-2 0 0,-1-3 0 16,-3 0-1-16,1-3 1 16,2-2-2-16,-4-1 1 15,7-3-5-15,0-2 1 0,3-3-4 16,4 1 1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38.0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8 26 9 0,'5'-2'4'0,"-3"-1"-3"15,-2 3 0-15,3-3-2 0,-3-1 0 16,0 1 1-16,-3-2 1 15,-2 1 0-15,0 2 0 16,-4 2 0-16,1 2 0 0,-4 0 2 31,-2 1 0-31,-1 2 0 16,-2 4 0-16,2 0 0 16,-2 3 0-16,0 3-1 0,2 2 0 15,1 0-2-15,4 0 1 0,5-3-1 16,-2-2 1-16,5-3-1 31,4-4 0-31,3-2 0 16,0-1 0-16,2-4 0 0,1-3 1 15,4 0-1-15,-2-4 0 0,2-1-1 16,2-2 1-16,0-2 0 16,-1 2 0-1,4 0 0-15,-2 0 0 16,1 6 0-16,-4-1 1 0,-2 3-1 15,0 4 1 1,-5 2-1-16,0 1 1 0,-2 4-1 16,1-2 0-16,-8 14 0 15,-1 2 1-15,-3 1-2 16,1-1 0-16,-1 3-3 0,3-4 0 16,-2-3-2-1,3-3 1-1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37.3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5 41 4 0,'7'-1'2'0,"4"-8"-1"31,-6 6 0-31,0-1-1 0,2-1 0 15,3 0 1-15,2 1 1 0,0 1-1 16,-1 0 0 0,2 1 1-16,-1 0 1 15,0 2-1-15,-1 2 1 16,4 10-1 0,-6 2 1-16,-6 4-1 0,-1 3 1 31,-4 0-2-31,-3-1 1 15,-5 1-1-15,-2-1 1 0,-4-1-2 16,-1 0 1-16,0-3-1 16,-2-1 1-16,0 1-1 0,-2-6 1 15,2-3-1-15,0-4 1 0,4-5-1 16,-1-1 0-16,4 0 0 31,5-3 1-31,1 0-1 16,6-1 1-16,1-2-1 0,6 4 1 15,0 0-1-15,5 1 1 0,4 3-1 16,-1 2 1-16,1 4-1 31,1 2 1-31,0 5-1 16,-1-1 0-16,1-1-2 16,-2 0 1-16,1 1-5 15,-1-3 0-1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36.7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21 16 0,'-3'-3'8'0,"3"1"-8"15,0 2 9-15,3 0-10 16,1 0 1-16,4 0 0 15,-1 0 0 1,3 0 0-16,4-2 0 16,2 2 0-16,1-1 1 0,-2-3-1 15,4 2 1 1,-1 1-4-16,1-4 1 16,1 3-2-16,3 2 0 1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35.8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42 9 0,'-4'-11'4'0,"1"11"-3"0,3 0 3 16,0 0-4-16,0-3 0 15,0 3-1-15,3-4 1 0,1 1 0 16,1 0 0-1,2-1 0-15,-2 1 1 16,4-1 0-16,-3 1 1 16,5 1 0-16,-4 0 0 0,3 2 0 15,-5 0 0-15,4 2-1 0,-4 2 1 32,-5 2-1-32,-2 3 1 15,-1 1-2-15,-1 2 1 0,-3 2-1 16,2 0 1-16,-3-2-1 15,2 0 1-15,1 0-1 16,-2 0 1-16,2 0 0 16,2 0 0-16,-2-6 0 0,3 0 0 15,2-1 0-15,2-2 1 16,3-1-1-16,2-2 1 16,5 0-1-16,2-4 1 0,-1 1-1 15,3 0 0-15,-1-1-1 16,1 2 0-16,-1 1-2 15,1 1 0-15,-1 0-5 16,2 1 0-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35.2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9 19 8 0,'-5'0'4'0,"2"-7"1"0,1 5 4 0,2-1-9 16,-2-1 0-16,-1 2 0 15,1 2 1-15,0 0-1 16,1-1 1-16,-1 1 0 15,-1 0 1-15,-4 1-1 16,1 3 1-16,-2 1 0 16,1 0 0-16,-2 4-1 0,2-1 1 15,-3 3-1-15,3 1 0 16,-1 1-1-16,1 3 1 31,-2-1-1-31,4 4 1 0,0 2-1 16,0-4 0-16,3 0 0 15,2-2 1-15,0-3-1 16,0-1 0-16,3-5 0 16,4 0 1-16,0-3-1 0,2-3 1 15,-1-3-1-15,3-3 1 16,1 0-1-16,2-3 0 16,-4-3 0-16,0 0 0 15,2 0 0-15,-5 0 0 16,0 0 0-16,0-2 0 0,0 1 0 15,-4 1 0-15,2 0 0 32,-1-2 0-32,1 4 0 15,-2-1 0-15,1 3-1 16,-2-1 1-16,3 7 0 0,-2 2 1 16,-1 2-1-16,1 5 0 15,1 2 1-15,3 1 0 16,-6 4 0-16,1 4 0 0,2 1 0 15,3 4 0-15,-2-5-2 16,0 3 1-16,3-6-5 16,-1-1 0-16,2-4-2 15,1-1 0-1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6.0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67 10 0,'-3'22'5'0,"-4"1"-6"0,3-16 8 31,-1 3-2-31,4 0 0 16,-1-3 0-16,2-2 1 15,0-3-9-15,0-2 1 16,2-3 4 0,3-1 1-16,0-3-3 15,0 0 0-15,4 2-1 16,-2 0 1-16,3 2-1 15,0 1 1-15,1 2 0 0,6 2 0 16,3 1-1-16,1-3 1 0,0 0 0 31,1-3 0-31,-1-3-1 16,-2-1 1-16,0-1-1 16,-4-6 0-16,-4-1 0 0,-1-1 1 15,-5 1 1-15,0 1 0 16,-5 2 2-16,-3 3 1 0,-1 6-1 31,-1 4 1-31,-2 5-1 16,4 7 0-16,1 5-4 0,0 2 0 15,1 4-7-15,-1 0 1 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5.7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1 9 18 0,'0'-8'9'0,"-5"6"-10"16,2 4 15-16,-2 1-15 15,-6 2 0-15,1 7 1 16,-7 2 0-16,-2 3 0 16,2 0 1-16,0 0-1 0,2 1 0 15,3 0 0-15,5-1 1 16,4-5-1 0,1-3 0-16,6-2 0 15,2-2 1-15,5-3-1 0,2-2 1 0,-1-4-1 31,0-1 0-31,3-2 0 16,-1-5 1-16,0-5-1 0,-1-3 1 0,-1-1-1 16,-3 6 0-16,1 1 0 31,-5 4 1-31,0 5-1 16,-3 5 1-16,-4 6-1 0,0 6 1 0,-4 4-2 31,-1 3 1-31,-2-1-2 15,6 0 1-15,1-3-3 0,2-3 0 0,2-2-2 16,3-5 0-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5.2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3 10 0,'5'-6'5'0,"-5"13"-4"15,0-3 2-15,-4 1-3 16,1 9 1-16,-1 5 0 15,-6 1 0-15,2 3-1 16,1-3 0-16,3 1 1 0,1-7 0 16,3-2 1-16,1 0 0 0,5-3-1 31,4-6 1-31,0-3 0 16,2-2 0-16,2-3-1 15,0-4 1-15,1-1-2 16,1-7 0-16,-1-2 0 0,1-2 0 15,-1 6 0-15,-3 1 1 16,-1 4 0-16,-4 3 1 31,-7 17-1-15,-4 6 1-16,-3 1-1 16,2 0 0-16,2 5-3 15,-1-4 0-15,4-1-4 0,4-2 0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30.0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8-3 23 0,'-12'0'11'0,"4"5"-13"16,1-1 19 0,0 3-17-16,-3 1 0 15,-5 8 0-15,-4 1 0 16,0 8 1-16,-1-1 0 0,-1 4 1 31,6-4 1-31,5-2-1 0,5-2 0 0,5-4 0 16,3-1 1-16,7-3-4 15,4 0 0-15,1-5-5 16,2-4 1-16,2-1-3 16,5-4 0-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4.8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4 39 10 0,'0'-10'5'0,"7"2"-3"0,-7 4 7 0,0 1-7 15,0-1 1-15,0 1 0 16,-2-1 0-16,-5 3-4 16,-2-1 0-1,1 4 3-15,-3-1 0 16,1 3-1-16,-4-1 0 0,0 2-1 15,1 1 1-15,2-1 0 16,4 2 0-16,2-2-1 0,2-2 1 16,6 2-1-16,1 2 0 15,1-2 0-15,4 1 0 16,-4 0-1-16,0 3 1 16,0 0 0-16,-3 1 0 0,-4 2 0 31,-5 5 0-31,-1-1 0 15,-5 3 0-15,0 3 0 0,-1-1 0 0,0-1 0 16,4 1 0-16,-1-4 0 31,6-3 0-31,-2 0 0 16,4-4 0-16,3-5-5 0,2-1 0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4.3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4 37 11 0,'7'-10'5'0,"3"-1"-2"15,-8 6 5-15,-2 2-7 0,0 0 1 0,-4-1 0 16,-4 4 0-16,-1-2-2 15,-3 4 0-15,-2 2 2 16,-1 1 0 0,1 3-1-16,0-1 0 15,5 1-1-15,1 3 1 0,4 1-1 16,4 5 0-16,2 3 0 16,1 0 1-16,4-3-1 15,-3-1 0-15,-1 1 0 16,2-2 1-16,-5-3 0 0,-5-2 0 31,-2-1 0-31,-5-1 0 16,-2-3 0-16,-1-1 0 0,-1-1-2 15,-1-3 1-15,3 5-5 16,5-3 1-16,2 0-3 0,7-1 1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3.8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7 29 0,'-6'-12'14'0,"15"7"-19"0,-4 5 28 0,4 0-23 15,4 0 0-15,5 0-2 16,2 0 1-16,7 0-4 15,3 0 1-15,-3 3-4 16,-3 6 1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3.6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3 8 21 0,'0'-9'10'0,"5"9"-12"0,-5 0 18 16,2 0-17-16,-1 3 1 15,-1 4 0-15,-1 5 1 16,-3 7-1-16,-3 5 1 16,1 7 0-1,-5 6 0-15,3-1-1 16,-1-2 1-16,-3-3-2 16,7 4 1-16,1-10-3 0,3-2 0 15,-1-6-3 1,2-5 0-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3.4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0 3 21 0,'-5'-8'10'0,"-17"14"-11"16,15-2 17-16,-7 3-16 16,2 4 0-16,-5 3 1 15,4 7 0-15,-3-1-2 0,4 0 1 0,4 1 0 16,4-2 1-16,4-4-2 16,4-3 0-16,3-2-3 15,5-5 1-15,1-3-3 16,4-4 1-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3.1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47 20 0,'-3'-12'10'0,"22"15"-11"16,-14-3 14-16,4 0-13 15,3 2 0-15,5 0 0 0,0 0 1 0,2 1-2 16,3-1 0-16,-1-2 0 16,-1 0 1-16,4-2-1 31,-3 0 1-31,3-3-1 16,-2 0 1-16,2-2 0 0,-1-2 0 0,-1-3-1 31,-5 0 1-31,-3-5 0 0,-4 2 0 15,2-1 0-15,-5 4 1 0,-2 2 0 16,-1 1 0-16,-3 0 0 16,-1 3 0-16,-1 4 1 0,-8 2 0 31,2 7-1-31,-5 3 1 16,2 6 0-16,0 1 0 0,-4 0-2 15,7 2 1-15,-2-4-2 16,8 3 1-16,1-5-4 15,1-2 0-15,10-4-3 16,4 0 1-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2.7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7 49 9 0,'3'-12'4'0,"3"0"1"0,-6 9 2 16,0-1-6-16,0-1 1 0,-4 2 1 31,2-3 0-31,-1 3-4 16,3 1 1-16,-2 2 2 16,-1 4 0-16,-6 3-1 0,4 1 1 15,0 6-1-15,-5 3 0 0,-4 4 0 16,2 4 0-16,1 10 0 15,-1-3 0 1,2 1-1-16,0-1 1 0,-1 3-1 16,-2 1 1-16,4-2-1 0,2-3 0 15,2-2-1-15,0-2 1 32,1 4-6-32,3-8 0 31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2.3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 26 6 0,'-3'10'3'0,"-4"9"0"0,3-14 1 15,-1 0-3-15,0 6 1 0,-3-3 2 16,3-1 1-16,3 0-5 31,-2-2 0-31,-1-3 3 16,5-2 1-16,5-4-1 0,-5 4 0 16,6-8-1-16,-1-3 0 0,8-1-2 31,3-1 1-31,-3-1-1 0,1 2 1 15,1 2-2-15,-1 0 1 16,-2 1-1-16,-3 7 0 0,1 2-5 16,-5 2 0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2.0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2 12 0,'3'-4'6'16,"11"11"-8"-16,-12-3 9 0,6-3-7 16,-3 3 0-16,6-4 0 31,-3 0 0-31,4-2 0 15,-1 2 0-15,2-3 0 0,-4-1 1 0,1 1-1 16,-1-4 0-16,-2-2 0 31,2 1 1-31,-4-1-1 0,0 1 1 16,-5-1-2 0,0 2 1-16,0 1 1 0,-4 1 0 0,3 1 0 15,-8 4 0-15,4 2 1 16,-5 1 0-1,-4 4 0-15,3 3 1 16,-2 2-1-16,2 4 0 0,-1 1-1 16,0-2 1-16,2 4-1 15,5-6 0-15,0 1-2 16,3 0 1-16,-2 1-5 0,4-1 1 31,4-4-2-31,1 0 0 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1.5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6 12 0,'6'-5'6'0,"4"1"-10"16,-5 4 11-16,4-5-7 31,-4 2 0-31,3-1 0 15,3 1 0-15,3-1 0 0,1 1 0 0,1 1 0 16,-1 0 1-16,2 2-1 31,-5 4 1-31,2 3-1 16,-9 1 1-16,4 1 1 0,-7 1 0 0,-2 4-1 16,-2 0 1-16,-7-1 0 15,4 4 1-15,-9 1-2 16,2-3 1-16,-5-1-2 15,5-2 1-15,0 0-4 0,0-2 0 32,2-2-2-32,3 1 0 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29.7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 1 17 0,'0'4'8'0,"12"-4"-3"0,-9 0 6 0,5 0-12 15,-1 5 1-15,5-3-1 16,-3 3 1-16,1 2 0 15,0 0 0-15,-2 3 0 0,-1 0 1 16,-3 2-1-16,-4 4 1 31,-2 1 0-31,-7 0 0 16,-1 2 0-16,-5-2 1 16,-4 0-2-16,-1 0 1 15,1-3-3-15,4-4 1 0,1-1-5 16,6-6 1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1.2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2 0 5 0,'0'0'2'0,"0"7"1"16,0-6 2-16,-1 3-2 15,-3 4 0-15,-1 6 2 32,-5 7 0-32,-4 6-7 0,-1 8 1 15,1 3 3-15,-7-1 1 16,3 3-2-16,2-5 0 0,3-4-2 15,2-4 1-15,6-5-4 16,2-4 0-16,1-3-1 16,4-6 1-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28.4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0 13 0,'0'3'6'16,"-7"21"-8"-16,3-17 10 0,-1 2-9 31,-3 1 1-31,1 1 0 16,-2 1 0-16,4-4 0 0,0-3 1 0,1 4-1 15,3-2 0-15,2-2 0 32,5 0 1-32,0 0-1 15,1-1 0-15,0 3 0 0,2-2 0 0,-2-2 0 31,3-1 0-31,-1-2-1 16,1 0 0-16,0-2-1 16,-1 1 0-16,6-4-1 0,-1-1 0 1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27.9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29 13 0,'5'-10'6'0,"1"-2"0"0,-4 8 7 31,0 1-13-31,-2 3 0 15,0 0 0-15,5 2 1 0,-5 3-1 16,0 3 0-16,-3 8 0 16,-1 6 1-16,1 2-1 15,-1 0 1-15,-2-3-1 16,1 6 1-16,1-3-2 0,-1-3 1 16,2-2 0-16,-1-2 0 15,1-2-3-15,-2 1 1 16,3-4-3-16,-1-2 0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48.6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6 6 0,'5'-5'3'0,"7"-5"-1"16,-9 6 2-16,4-1-5 16,-2 0 0-16,5 1 1 15,-1 1 0-15,1-2 0 16,2 0 1-16,0 5-1 15,-2 1 1-15,-1 1 0 0,-2 3 0 0,-1 0 0 32,-4 6 0-32,0-1-1 15,-4 0 1-15,-1 3-1 0,-4-1 1 0,-2 1 0 16,-4-1 0-16,1 2 1 16,-2 0 0-16,0-4 0 15,2 1 1-15,4-3-1 31,1-1 1-31,4 0-1 0,1-4 0 16,2-1-1-16,3-2 0 16,4 0 0-16,0 2 0 0,7-4-1 15,-1 0 0-15,3 1-2 0,-1-1 1 16,1 0-5-16,-3 1 1 31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44.9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9 17 3 0,'2'-5'1'0,"1"1"0"0,-3 4 2 0,2-3-3 16,0 1 0-16,-2 2 3 31,1-3 0-31,-1 3-3 16,0 0 1-16,0 0 1 15,0 0 0-15,-1 0 0 16,-1 1 0-16,0-1-1 0,-1 2 1 16,-4 0-1-16,2 1 1 15,0 4 0-15,-2-2 0 0,2 1 0 16,0 2 0-16,-4 1-1 16,-1 3 1-16,1 2-1 15,-1 1 0-15,-2 2 0 16,2 2 0-16,-2 5 0 15,0 2 0-15,0 0 0 0,0 2 0 32,0-1-1-32,-1 2 1 15,2-1 0-15,3 0 0 0,-1-1-1 16,4-1 1-16,-2 1-1 16,6-4 0-16,-1-4-1 15,2 0 0-15,3-5-4 16,6-2 0-16,1-4-2 15,0-3 1-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51.1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6 1576 21 0,'-16'-35'10'0,"23"-11"-9"0,-4 25 10 16,3-8-12-16,4-11 1 16,4-8-2-16,1-7 0 15,1-7 0-15,-1-3 1 0,1 3-1 16,-3 8 0-16,-4 6 1 15,1 5 1-15,-1 3 0 16,1 4 1-16,4 0 1 16,3-2 0-16,6 4 0 15,3-1 0-15,5 3-2 16,6-1 0-16,1 0-2 16,9 0 0-1,6 1 0-15,4 2 0 16,2-2-1-16,4-3 1 15,6 3 0-15,7 1 0 0,-2 3 1 16,7 0 1-16,5 3 0 16,0-1 0-16,7 5 0 15,7-1 1-15,0-1-1 16,3 3 0-16,5-1 0 16,6-3 0-16,3 2 0 0,-1 1 0 15,1 2 0-15,5 3 1 16,2 4-1-16,5 2 0 0,-7 0 0 15,4 1 0-15,-4 2 0 32,9 0 0-32,-4 2 0 15,4 0 0-15,2 0 0 16,5 3 0-16,-6-1 0 16,1 3 0-16,-1 1 0 15,-1-1 1-15,-2 2-1 16,2 0 0-16,-12 0 0 0,1 1 0 15,-2-1 0-15,-8 3 0 16,-9 0 1-16,4 0 1 16,-15 0 0-16,-4 1 0 0,-2 0 0 15,-4 0 0-15,-8-1 0 16,-2 0 0-16,-1 2-2 16,-10 3 1-16,-6 0-1 15,-6-1 0-15,-8 3 0 16,-4-5 1-16,-9 2 0 15,-4-2 0-15,-5-2 0 16,-5 0 1-16,-3 2 0 0,-1-4 0 16,-1 2-1-16,0 1 0 15,-2-1-1 1,2 2 1-16,2-1-1 16,-2 3 1-16,1-2-2 15,-2 0 0-15,0 0 1 16,-2 1 0-16,-4 4 0 15,-2 7 0-15,-1 4 0 16,-6 6 1-16,-1 11 0 0,-6-1 0 16,-1 6-1-16,0 12 1 15,0 5-1-15,-4 2 1 16,-3 3-1-16,1 2 0 16,-1 5 0-16,4-5 1 15,-3-6-1-15,4 3 0 0,4-4 0 16,1 1 0-16,4-1 0 15,-1-7 1-15,6-5 0 16,-2-3 1-16,4-4-2 16,1-5 0-16,0-5-1 15,1-9 1-15,-4-7-1 0,1-3 1 16,-1-6-2-16,-4-3 0 16,-3-5 2-16,0 0 0 15,-7 2 0-15,-1 0 0 16,-8-2 0-16,-3 2 1 31,-3-2 1-31,-4-4 0 16,-5 4-2-16,-7-2 0 0,-7 2 0 15,-3-1 0-15,-9-1 0 16,-9 2 0-16,-4-2 0 16,-9 2 1-16,-8 2 0 15,-6 0 1-15,-7-1 0 0,1-1 0 16,-12 0 0-16,-1 2 0 15,-5-2-2-15,-9 2 1 16,6-2-1-16,-11 3 0 16,2 2 0-16,-11 1 0 15,1-3 0-15,-6 2 0 16,-5-1 0-16,-1 1 0 16,-3-2 0-16,6-1 0 0,4 0-1 15,2-2 1-15,6-2-2 16,2-3 0-16,5-4 0 15,-2 2 0-15,5 0 0 16,-3 2 0-16,7 0 2 16,1 5 0-16,9 2 2 31,-2 0 0-31,6 1 0 0,8 2 0 16,10 2 0-16,13 0 0 15,8 0-2-15,12 0 0 0,12-2-4 16,14-2 1-16,10 1-6 15,15-2 0-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8.2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19 6 0,'12'-7'3'0,"10"-1"2"0,-13 6-1 0,1 0-3 16,2 2 1-16,2 2 2 15,-1 1 0 1,1 3-5-16,-5 0 0 16,-3 5 3-16,-4 4 0 0,-5 4-1 15,-8 2 0-15,-6 0-1 16,0-1 1-16,-2-1-1 0,-1 0 1 31,1-2 1-31,4-5 0 16,1 0-1-16,7-3 1 0,0-2-1 15,7 0 1-15,2-4-1 0,5 1 1 16,5-3-2-16,3-1 0 0,6-1 0 16,1 1 0-16,2 0-1 31,3-2 0-31,-4 0-1 16,1 2 0-16,-4 2-4 15,1-2 1-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4.8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76 18 0,'-5'-9'9'0,"10"-3"-8"16,-5 7 11-16,5-2-13 16,4 0 0-16,3-1-1 15,1-3 1 1,3 4 1-16,1 2 1 16,-1 2-2-16,-1 1 1 0,-1 2 0 15,-4 2 0-15,-1 3 0 16,-8 5 1-1,-1 6-1-15,-7 3 0 16,-6 5 1-16,-3 1 0 0,-1 1 0 16,-3-4 1-16,4-1-1 15,2 0 1-15,4-6 0 16,1-1 0-16,8-4-1 16,2-3 1-16,8-2-1 15,6-2 0-15,6-3-1 16,7 0 0-16,1-3-2 0,0 3 1 15,-3-2-3-15,3 1 1 16,0-1-4-16,-5 2 1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1.7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76 5 0,'-2'-15'2'0,"14"-1"6"16,-7 11-4-16,2-2-4 15,0 0 0-15,1 2 0 16,1 0 1-16,3 0-1 0,-2 0 1 15,-1 1 0-15,1 1 1 16,-3 3 0-16,1 0 0 16,-1 3-1-16,0 4 1 15,-5 7-1-15,-2 3 1 16,-4 2-2-16,-1 1 1 16,-3 3 0-16,-4-4 0 15,0 3 0-15,0 0 1 16,0-5-1-1,-2-1 1-15,4-1-1 16,5-3 1-16,3-1-1 16,4-3 1-16,3-1-2 15,5-2 1-15,4-5-1 0,1 0 0 0,4-2-2 16,1-1 1-16,4 0-5 31,0-1 0-3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39.0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2 24 8 0,'-9'-3'4'0,"3"8"-1"15,6-2 3-15,0-1-6 16,-6 7 0-16,3-1 0 0,1 8 1 0,-1-2-2 16,1 1 1-16,2 1 0 31,0 1 0-31,0-2 0 16,2 1 1-16,3-4-1 15,4 0 0-15,1-5 2 16,0-4 1-16,4-4-1 15,1-3 1-15,4-3-1 0,-3-3 1 0,3-2-1 16,-5-2 0-16,1-1-2 16,-5-4 1-16,1-2-1 15,-6 2 0-15,-2-2 0 32,-6 4 1-32,-2 3 0 0,-6 4 0 15,-2 5-1-15,1 3 1 0,-2 4-1 16,-2 3 0-16,4 4-6 0,5-1 1 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29.4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18 21 0,'6'-2'10'0,"7"-3"-13"0,-7 1 18 0,2 3-15 15,1-3 0-15,3 2 0 16,2 1 1-16,-1 1-2 16,5 1 1-16,-1 3 0 31,0 3 0-15,-7 17 0-1,-4-5 1-15,-10 10-1 0,-6 7 1 16,-6-5 0-16,-3 0 0 0,0-3 0 15,-3-6 1-15,3-1-1 0,2-4 0 32,1-5-1-32,4-3 1 15,2-4 0-15,1-5 0 0,6-4-1 16,1-3 0-16,4-3 1 16,3 0 0-16,7-2 0 15,4 5 1-15,-1 2-1 0,2 5 0 16,1 3 1-16,-3 2 0 31,2 6-2-31,-1-1 1 0,1-3-3 16,4 1 0-16,-6-1-7 15,2-1 1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38.5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0 8 0,'-4'1'4'0,"8"4"-3"32,-4-5 6-32,1 0-8 0,3 0 1 15,4-2 0-15,-2 2 0 16,-1 0 2-16,1 2 1 16,3-1-1-16,0 1 1 15,1-2-1-15,-3 0 1 16,5 0-1-16,0 0 1 0,1 0-6 31,-2-2 0-31,2 1-1 16,1-2 0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38.2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 8 0,'1'0'4'0,"10"-3"-3"32,-6 1 4-32,0 0-5 0,2 0 1 15,-1 2 0-15,3-3 0 16,-4 1-2-16,2 0 1 0,0 2 0 15,-2 0 1-15,2 0-2 16,1 2 1-16,-1-2-2 31,1 0 0-31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44.83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921 7 0,'2'0'3'0,"0"-11"-2"0,-1 8 4 16,1-2-3 0,1 0 0-16,-1-1 2 15,0-1 1-15,0-5-6 0,-1 2 0 16,1-4 4-16,2 2 0 16,-1-3-1-16,-1-2 0 0,1-2-1 31,1 1 0-31,-1-1 0 15,2 2 0-15,-1 0-1 16,-1 0 1-16,-1 0 0 0,3-1 1 0,-2-2-1 31,-1 1 0-31,0-2 0 0,1-3 0 0,4 3 0 32,0-1 0-32,0-2-1 15,-2 1 0-15,0 1 0 0,2 1 1 16,-2 1-1-16,1 2 1 15,0-2-1-15,0 4 1 16,-3-3-1-16,2-1 1 16,0-3 0-16,1 1 0 0,0 0-1 15,1-3 0-15,2 5 0 16,-2-1 0-16,1-1 0 16,-1 4 1-16,0 0-1 15,-3 2 0-15,-1 2 0 16,1 2 1-16,-1 2-1 0,-1 0 0 15,-1-1 0-15,1 3 1 16,0-3-1-16,0 1 0 16,-1 3 0-16,1 0 0 0,3 0 0 15,-3 2 0-15,0 0-1 16,-2 1 1-16,0 1-1 16,0 3 1-16,0 2 0 15,0-2 0-15,-2 1 0 31,0-1 0-31,0 6-1 16,-1-5 1-16,1 3-2 16,2-1 1-16,0 1-7 0,0-3 1 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9.4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-1 19 0,'7'2'9'0,"-1"8"-10"16,-6-7 13-16,0 9-11 16,-3 4 0-16,0 6 1 15,-2 6 0-15,-2 4-3 0,0 4 1 16,-3-1-1-16,5-4 1 15,0-2-5-15,0-7 0 16,2-1-1-16,1-1 1 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9.1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1-1 9 0,'-4'-2'4'0,"-9"11"-4"0,6-4 9 15,-3 7-9-15,-3 1 0 16,-3 4-1-16,3 1 1 0,1-3 0 15,4-3 0-15,4-2 0 16,3-3 1-16,2-5-1 16,4-2 0-16,2 0 0 15,1-5 0-15,1 1 0 32,-2-1 1-32,-1 2 1 15,-2 3 1-15,-1 3 0 16,-3 4 0-16,-2 0-2 0,2 6 1 0,0-2-5 15,2-1 0-15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8.8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-2 18 0,'-1'0'9'0,"14"18"-28"0,-9-13 14 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8.7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0 16 0,'4'3'8'0,"-6"20"-8"15,2-15 11-15,-2 6-12 16,1 2 0-16,-1 1-8 16,0 0 1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8.5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47 13 0,'0'-4'6'0,"-2"20"-4"0,-1-9 9 0,3 5-11 16,-7 7 0-16,1 1 0 15,0-1 0-15,0 7 0 16,6-2 0-16,0-5 0 31,9-3 1-31,-4-4 0 16,4-5 1-16,-2-4-1 0,3-3 0 16,-3-5 0-16,0-4 1 0,-2-3-2 15,-5-1 0-15,0-5 0 16,0-6 0-16,-2-3 0 15,0-1 0-15,1 4 0 16,1 5 0 0,0 2-1-16,0 3 1 15,1 4 0-15,3 1 0 16,1 2-1-16,7 4 0 0,-2-1 0 16,1 4 1-16,1 5-1 0,0 2 1 31,-5 7-1-31,1 3 1 0,-4 6 0 15,-4 1 0-15,0-3-1 16,-6-1 1-16,5-4 0 16,-4-3 1-16,3-2 0 15,2-3 0-15,0-6-1 16,5-4 1-16,0-1-1 16,5-4 1-16,-3-5-1 0,2-3 1 15,1-6-2 1,4 0 1-16,1 2 0 15,1 2 0-15,-1 2 0 16,-1 8 0-16,-2 3 0 0,-5 4 1 16,0 11-1-16,-4 2 1 0,-3 6-2 15,-3 0 1-15,-2 0 0 32,3-5 0-32,2-2 0 15,0-3 0-15,2-4 0 0,3-2 1 0,0-3-1 16,2-7 1-16,3-1-1 15,1-3 1-15,2-8-1 16,-2 0 0 0,1-1 0-16,1 6 1 0,-1 2-1 15,0 2 1-15,-5 6 0 0,2 4 1 32,-4 11-1-32,-3 6 1 15,-2 2-1-15,0-2 0 0,0 7-5 16,-2-3 0-16,4 3-3 15,1-4 1-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7.7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0 5 0,'5'30'2'0,"-7"18"-1"16,-1-34 4-16,-3-1-5 16,0-1 0-16,-3 0 2 15,4-2 1-15,2-3-4 16,-3-2 1 0,5-5 1-16,1 0 0 15,7-5 0-15,-2-3 0 0,5-4-1 16,-2-4 0-16,8-6 0 15,-2 5 0-15,1 0 2 16,-1 4 1-16,-4 2 0 0,0 6 1 16,-1 5-1-16,-6 10 1 31,4 4-1-31,-7 3 1 16,-5 0-4-16,3 5 0 0,0-5-4 15,1 2 0-15,2-4-2 16,8-3 0-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7.4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 5 0,'7'-5'2'0,"10"-4"-5"0,-12 6 1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29.0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98 26 0,'-14'3'13'0,"26"-8"-17"15,-7 2 24-15,2-1-21 16,5-1 1-16,4 0-1 16,-1-4 1-16,1-4-1 15,1 1 0-15,3 0-4 0,6 2 1 32,-2-2-2-32,2 1 0 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7.3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 0 21 0,'-3'18'10'0,"-8"27"-11"0,8-31 18 15,-4-1-18-15,2 1 1 16,0 3-1-16,-2-1 0 0,6-3 0 15,-3 1 1-15,3-7-5 16,1 0 0-16,1-6-1 16,4-1 1-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7.1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23 16 0,'-5'32'8'0,"-9"11"-8"16,12-35 9-16,-1 3-8 15,-4 2 0-15,4-4 1 16,-3 0 1-16,3-4-3 0,3-2 0 0,3-6 2 31,3-2 1-31,-1-4-1 16,3-3 0-16,3-3-1 0,4-4 0 15,-1 0-1-15,1 2 1 0,-4 1-2 16,3 3 1-16,1 2-4 16,2 3 1-16,-1 3-3 31,-1 1 0-31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6.8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63 23 0,'-10'-15'11'0,"13"8"-13"16,-1 5 18-16,6-3-16 15,-1 0 1-15,10 2-1 32,1-1 1-32,6 1-2 15,-2 0 1-15,0-1-1 0,0 1 0 16,4-1-5-16,1-1 0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36.6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5 0 9 0,'5'2'4'0,"-5"3"2"0,4-3-1 0,-8 1-2 15,4 6 1-15,-7-1 1 16,1 8 1-16,-5 4-8 16,5 4 1-16,-8 5 4 15,-1 6 0-15,1 3-2 16,1-6 0-16,1-3-1 0,3-5 0 16,1 1-2-1,3-5 1-15,0-1-5 16,0-4 0-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28.6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1 8 11 0,'5'-7'5'0,"-1"6"-5"15,-3 1 10-15,3 1-8 16,-2 3 0-16,-1 4 1 16,-1 8 0-16,-3 8-3 15,-6 2 0-15,-1 6 2 16,-5 5 1-16,1-1-2 16,-3 0 1-16,7 0-1 0,0 0 0 15,6-8-2 1,-3-1 1-16,6-4-6 15,1-4 1-1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28.1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9 22 0,'0'-8'11'0,"14"6"-15"16,-9 2 21 0,0 0-17-16,4 2 1 15,-1-1-1-15,5 4 0 0,0 0-1 16,1 0 0-16,0 0-3 16,0 0 0-16,-4-3-2 15,2 0 0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26.4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13 8 0,'7'-1'4'0,"8"-4"-4"0,-10 3 5 0,0-2-3 16,4 3 0-16,-2 1 2 16,2 0 0-16,-4 1-6 15,0 3 0-15,-2 1 3 16,-3 2 0-16,-3 3 0 0,-2 2 0 15,-4 2-1 1,-1 0 0-16,-1 1 1 16,1-1 1-16,-2-2 0 0,3 0 0 15,6-3-1-15,-2-1 1 16,5 1 0-16,0-4 0 0,2 6-1 16,3-6 0-16,5 0-1 31,2-2 1-31,2 1-1 0,-6-2 1 15,6-2-2-15,-2 0 1 0,0 0-2 16,-3 0 1-16,3-2-5 31,0-2 0-3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09.4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0 8 0,'2'3'4'0,"10"9"-5"16,-7-8 5-16,0 1-4 15,2 3 1-15,0 4-1 16,5 0 1-16,-4 4-1 16,1 3 1-16,-1 0 0 0,-4 3 1 31,-4 0-1-31,-2 11 1 0,-7-2-1 15,3-2 0-15,-6 4-1 16,-2-9 0-16,6-2-2 16,-3-5 0-16,1-3-2 15,0 0 1-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09.1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19 10 0,'0'-2'5'0,"4"1"-8"0,-1-1 8 0,0 0-7 16,1 1 0-16,1-3-1 15,4 2 1-15,1-1 4 16,0 1 1-16,2 2-3 16,0 0 1-16,0 2 0 15,-3 1 1-15,1 1 0 16,-3 1 0-16,0 2-2 15,-5 3 1 1,-4 1-1-16,-5 1 0 16,-1 0 1-16,-6 1 0 0,-2 1 0 15,-1 0 1 1,2 1-1-16,1-2 1 0,0-1 0 0,2-2 0 31,3-3-1-31,3 3 1 0,0-5-1 16,5 0 0-16,1 2 0 15,3-1 0-15,2-1-1 0,4-2 1 16,0 1-2 0,3-4 1-16,0 0-5 15,1 0 1-15,1-4-2 16,2 2 1-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08.5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5 0 8 0,'-7'3'4'0,"-3"6"-1"0,8-4 3 0,-5 2-6 15,-3 0 1-15,-2 8 0 32,-3 3 0-32,0 4-1 0,-1 2 0 15,1-1 0-15,3 2 1 16,4-1-1-16,-1-3 1 0,6-4-3 15,1-3 1-15,0-2-3 16,2-1 1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28.7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7 10 21 0,'-14'-3'10'0,"11"-2"-10"0,3 5 15 0,0 0-16 16,0-2 1-16,0 2-1 15,0 3 1-15,0 2 0 16,0-1 1-16,-2 11-1 15,0 6 0-15,-1 6 0 0,-4 6 1 16,4 3 0-16,-2 0 0 16,0-1-1-16,3-1 0 15,0-1-2-15,2-4 0 0,0-5-4 16,5-5 0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07.8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7 2 13 0,'5'-3'6'0,"-3"1"-8"0,-2 2 9 15,3 2-8-15,1 1 0 0,-4 3 0 16,0 2 1-16,0 4 1 16,0 7 0-16,-2 2 0 15,0 1 1-15,-1 1-1 0,-4-4 1 16,2 3 0 0,0-1 0-16,-2-6-1 15,3-5 1-15,1 2-2 0,1-5 0 16,2-7 0-16,4 6 1 15,-1-6-1 1,4-6 0-16,-2 3 0 16,0-4 0-16,6-2 0 0,-1 3 0 15,0-5-1 1,4 3 1-16,-2-1-1 16,0 2 1-16,-1-2-1 0,-3 4 1 15,-1 2-1 1,0 1 1-16,-2 6 0 15,2 1 0-15,-4 2 0 16,-1 3 1-16,-2 4-1 0,-2 0 0 16,-1-1 0-16,-2-1 1 0,-2 4 0 15,-2-4 0-15,-1-2 1 0,-6-3 0 32,3 2-1-32,-3-4 1 15,-4-3 0-15,2-2 0 16,1 0-3-16,2-2 1 15,1 0-5-15,4 0 1 16,-1-1-2-16,3 3 0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04.1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 2 0,'7'-2'1'0,"8"-8"-2"0,-9 10 1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56.4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1 0 7 0,'16'22'3'0,"-1"12"-1"0,-8-25 3 0,-2 3-5 0,2 5 0 16,-4 0 0-16,0 7 1 15,-1 2-1-15,0 0 1 16,-2 0 0-16,-2 6 0 31,-1-3 1-31,-2-3 0 16,-6-2 0-16,0-3 1 0,-5-2-2 16,1-4 1-16,0 1-1 0,-1-4 1 15,1-5-3-15,0-1 0 16,1 0-4-16,1-3 1 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55.9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-1 8 0,'0'0'4'0,"0"-2"-2"0,0 4 2 0,0-2-4 16,-2 4 1-16,-2-3 0 31,1 5 1-31,-6-1-1 0,4 3 1 16,-3 3 1-16,1 1 0 16,-2 1 0-16,2 3 0 0,-1-1-1 15,4 1 0-15,1-2-2 16,1-2 1-16,2 0-3 15,3-5 1 1,3-2-3-16,1-2 0 16,-2-3-1-16,2 2 1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55.6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1 0,'9'3'5'0,"8"-3"-6"16,-10 0 6 0,1 2-5-16,1 0 0 15,-1 1 0-15,2 2 1 0,-3 1-2 16,2-1 1-16,-4 3 0 15,-4 3 1-15,-1 1-1 0,-1 0 1 16,-4-2-1-16,-6 2 1 16,0 0-1-16,-3-1 1 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55.1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4 2 0,'1'-8'1'0,"17"3"2"0,-15-1-4 16,2 3 3-16,4-4 0 0,1 4 2 15,-1 1 0 1,3-3-4-16,0 1 0 16,-2 3 2-16,2 1 1 15,0 0-1-15,0 1 0 16,-3 1-2-16,0 5 1 0,-3 0-1 15,1 0 1-15,-3 1-1 0,-4 1 0 32,-5 1 0-32,-4-1 1 0,-1 5-1 15,1-6 1-15,-1-1-1 16,-2 2 1-16,1-4-1 0,1 0 1 16,5-1-1-16,-2-1 1 15,3-3-1-15,3 2 0 16,1-2-1-16,3 1 1 15,4 1 0-15,0 0 0 16,2 0-1-16,-1 5 1 0,3-2 0 31,-3 2 1-31,2 1-1 16,-1-1 0-16,-4 3 0 16,-1 1 1-16,-3-3 0 0,-2 4 1 0,-3-1 0 31,-4 1 0-31,-1 2 0 15,-5-2 0-15,0 0-1 0,2-4 0 0,-5 3-1 16,2-4 0-16,-1-1-3 16,4-2 0-16,4-1-3 15,-1 1 0-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54.4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5 3 6 0,'-4'-2'3'0,"-1"-1"1"0,3 3 2 32,-1 3-5-32,-4 0 1 15,2 6 0-15,0 0 1 0,-2-1-3 16,2 6 0-16,-4 1 2 15,4 4 0 1,-4 2-1-16,2-1 0 16,-1 2 0-16,3 4 0 15,-1 2-1-15,-1-3 0 16,4 3 0-16,0-1 0 16,3-3 0-16,1 0 1 0,3-3-2 15,-1-6 0 1,2-1-4-16,-1-2 1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53.0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9 31 6 0,'7'2'3'0,"4"-7"-4"16,-8 5 4-16,4-4-4 15,-2 1 1-15,4-2 0 16,1 1 1-16,-2-1-1 0,1 3 1 0,1 1 0 31,0-1 0-31,-1 0 0 16,-1 2 1-16,1 0-1 0,0 2 0 0,-3 1-1 15,1-1 1-15,-2 3 0 32,-1 6 0-32,1-3-1 15,-3 3 1-15,-2-1-1 0,0 2 1 0,-2 3-1 16,-3 1 1-16,0 1-1 16,-6 2 1-16,1 0 0 31,-2 0 0-31,-1-2 0 0,-1-2 0 15,-2-1 0-15,1-4 0 16,0-3 0-16,-1 2 0 16,1-4-1-16,1-4 1 0,1 1-1 15,4-4 1-15,0-1-1 16,4-2 1-16,2-2-2 16,3 2 1-16,2-2 0 15,4 0 1-15,5 2-1 16,2 2 1-16,-1 1-1 15,0 0 1-15,4 2 0 0,-1 2 0 0,4 3 0 32,-4 2 0-32,2 1-1 15,-3-1 1-15,7 5 0 16,-3 0 0-16,-1 2-1 0,-1-4 1 0,-2-1-1 16,-4-6 0-16,2 3-1 31,-5-1 0-31,-2-4-5 15,0-1 1-15,-3 2-1 16,-2-2 0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51.9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6 11 0,'4'0'5'0,"10"-1"-4"0,-9-1 4 0,0 2-5 32,2-2 1-32,3 0 0 15,2 1 0-15,2-3-1 0,1 1 1 0,1-1 0 16,-1 3 0-16,1-1-1 16,-1 0 1-16,3 0-1 15,-3 1 0-15,1 1-4 16,1 0 1-16,-3 0-1 15,-1 0 1-1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50.2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1 7 0,'-5'-6'3'0,"10"3"2"0,-3 0-1 16,-2 3-4-16,3 0 0 0,1 0 1 31,1 3 0-31,-2-1-1 16,2 3 0-16,4 2 1 16,-2-1 0-16,3 5 0 0,-1 2 0 0,5-3-1 31,1 4 1-31,2-2 0 0,4-4 0 0,-1 2 0 31,5-3 0-31,-1 2 0 16,1-6 0-16,-1 2 0 0,4-1 1 15,-2-3-1-15,1 1 1 16,-3-2-1-16,4-2 0 0,-1-3-1 16,-1 4 0-16,2-5 0 15,-4 0 1-15,-4-3-2 16,-1 6 1-16,-3-6 0 15,-4 8 0-15,0-3-3 0,-5 1 1 32,1 3-3-32,-3 3 0 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28.3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67 18 0,'-7'5'9'0,"13"-9"-8"0,-3-2 12 16,4-1-14-16,0 0 1 0,3-2-1 15,4 1 1-15,1-1 0 16,1 1 0-16,-1 1 0 15,2 2 0 1,-3 3-1-16,-2 4 1 0,-5 3 0 16,-4 3 0-16,-5 6 0 15,-3 5 0-15,-3 0 1 16,-3 3 0 0,-13 7 0-16,6-3 1 15,2-7-1-15,4-4 1 16,5-1 0-1,4-6 0-15,6-1-1 16,2-3 1-16,6-1-1 16,-1-1 0-16,2 0-1 15,5-1 1-15,2-1-5 0,3-1 1 16,2-3-4-16,2 1 0 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48.0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8 2 9 0,'-1'-5'4'0,"-5"12"1"16,5-7 2-16,-3 2-5 15,1-1 0-15,-1 1 2 16,-1 7 0-16,-3-1-5 16,1 4 1-16,-2 2 3 15,2 2 0-15,-1-1-2 16,4 2 1-16,3-1-1 0,2-2 0 0,3-2-2 31,4 0 1-31,3-4-6 16,4-4 1-16,1-1-1 15,4-6 0-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47.7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10 12 0,'2'-1'6'0,"12"-6"-4"15,-9 5 5-15,2 2-8 16,0 0 1-16,2 2-1 16,-3-1 1-16,1 3 1 15,-3 1 0-15,-3 0 0 0,-1 7 0 0,-1-1 0 16,-3 1 1-16,-3 1-1 31,1 1 1-31,-8 0-2 16,0 3 1-16,2-1-1 15,0-1 0-15,3-6-5 0,1 1 1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47.3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0 7 0,'-2'-1'3'0,"7"-10"-1"0,-1 8 1 15,3-4-4-15,-2 3 1 16,2-1-1-16,1 0 0 0,3 0 1 31,1 0 1-31,-2 0-1 0,5-1 0 16,1 3 1-16,-1-2 0 15,1 1 0-15,1 3 1 0,2 1 0 16,-4 1 0-16,-5 3 0 16,2 1 1-16,-7 2-2 0,-1 0 0 31,-8 1 0-31,-1 1 1 16,-5 1-1-16,0 1 0 0,-4-1-1 15,-1 0 1-15,-1-1-1 16,2-2 1-16,1 0-1 15,2-4 1-15,6-1-1 0,2 0 0 16,1-2 0-16,2 0 0 0,4 0 0 31,1 0 0-31,3 0 0 16,1 7 0-16,3-4 0 16,0 2 1-16,-2 2-1 15,-1 0 0-15,-1-2 0 16,-3 5 1-16,-1 2-1 15,-6-1 1-15,-1 1 0 16,-1-4 0-16,-8 10 0 16,0-3 0-16,0 1-1 0,2-3 1 15,0-2-2-15,3-3 0 16,-2-1-5-16,4-2 1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45.7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 4 0,'6'2'2'0,"11"-5"3"16,-12 3-2 0,2 0-4-16,1 3 1 15,1 0 0-15,3 3 1 0,0 2-1 16,2 1 1-16,-4 1 0 15,4 2 0-15,-1 4 1 16,1 1 0-16,-2 5-1 16,0 2 1-16,-3 4 0 0,1-2 0 15,-3 0 0-15,-1 1 0 16,-2 1 0-16,-4 1 0 16,-2 2-1-1,-1 2 1-15,-2-1-1 16,-1 3 1-16,-2-6-1 15,1-3 1-15,-1-4-2 16,2-3 0-16,0-3-3 0,-1-2 0 0,2-2-3 31,1-4 1-3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7.7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8 49 16 0,'1'-17'8'0,"16"-2"-13"16,-8 16 12-16,-2-3-8 15,3 3 1-15,0 3-1 32,-2 3 1-32,1 4 0 15,-1 5 1-15,1 4-1 16,-4 5 0-16,2 6 1 0,-4 8 1 15,-3 6-1-15,-1 7 1 16,-5-7 0-16,0-1 0 0,-6-2 0 16,-4 0 0-16,1-7-1 15,-4-4 0-15,2-4 0 16,2-6 0-16,2-5-4 0,-1-2 1 16,4-5-3-16,3-1 0 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7.4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3 5 16 0,'-2'-6'8'0,"7"10"-13"16,-5-1 13-16,0 2-8 31,-3 6 0-31,-2 4 1 15,-6 8 1-15,1 8-2 16,-4 0 1-16,1 0 0 16,-1-2 0-16,4-2 0 15,1-1 1-15,2-5-2 0,2-6 1 16,2-4 0-16,1-4 0 16,4-6-1-16,3-2 0 0,5-5-1 15,2 0 1 1,0-5 0-16,3-1 0 0,1 2 0 15,-1 3 0-15,1 2 0 16,-4 3 1-16,-2 4 0 16,-3 1 0-16,0 4 0 15,-4 3 0-15,-1 3 0 16,-4 4 0-16,-1-2 0 16,-6 2 0-16,-6 1 0 15,1-3 0-15,-3-1-1 0,0-2 0 16,1-3-3-1,3-4 1-15,4-3-4 16,2-2 0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6.9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6 21 0,'0'-3'10'0,"17"5"-12"0,-9-2 16 0,-4 0-15 16,6 0 1-16,2 1-2 16,0-1 1-16,2 0-1 15,6-1 0-15,-3-1-3 0,-1-1 0 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6.7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3 9 17 0,'0'-5'8'0,"-5"0"-10"16,2 7 12-16,0 4-12 16,-6 3 1-16,-5 5 2 15,-6 3 0-15,-1 0 0 16,-1 2 0-16,3 5-1 15,2-3 1-15,5-4 0 16,5-1 1-16,4-4-2 16,3-4 0-16,3-4 0 0,2-4 0 31,7-4 0-31,2-1 0 0,3-3 0 16,-1-1 0-16,1-1 0 15,-4-4 0-15,1 0 0 16,-4 2 1-16,1 2 0 15,-3 1 0-15,-3 6 0 16,-3 3 1-16,1 3-1 0,-6 7 1 16,0 4-2-16,-4 2 1 15,0 3-2-15,-2 1 0 16,2-1-5-16,4 2 1 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6.3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9 24 16 0,'-2'-15'8'0,"0"8"-9"0,-1 5 12 16,3 2-12-16,-5 2 1 15,-2 2 1-15,-3 4 1 16,-4 4-2-16,-3 5 1 31,-14 30 0-31,8-6 1 16,-3 0-1-1,2-3 0-15,5-2-3 16,6-7 1-16,8-5-4 0,5-3 0 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6.0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0 19 0,'-5'2'9'0,"8"6"-10"0,-3-8 16 16,2 1-15-16,6 1 0 15,-3 1-4-15,4-1 0 0,1-2 1 31,4 0 0-3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0:52.80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51 263 17 0,'-24'-44'8'31,"-4"18"-7"-31,16 19 8 0,-2-5-12 15,-8 0 1-15,-1-4-1 16,-6 1 0-16,-4-6 4 0,-3 0 1 16,-7 1-4-1,-2-1 1-15,-3 6 0 16,-12 1 1-16,-6 5 0 0,3 4 0 16,-6 3 1-16,3 2 1 15,-1 5 0-15,2 6 0 0,5 8 0 31,-1 3 0-31,4 4 0 16,8 1 1-16,2 3-1 0,4 6 0 16,5 14-1-16,7 2 0 15,5-1 0-15,9 9 1 16,8 6-2-16,9 1 1 0,9-5-1 16,7-3 1-16,6 1-1 15,14 0 1-15,5-1-1 16,13-4 1-16,10 2-1 15,10-7 1-15,10-4-1 16,7-1 0-16,7-9 0 16,6-7 0-16,-1-10 0 15,-1-8 0-15,-2-8 0 16,-7-10 0-16,-1-2-1 16,-9-8 1-16,-9 0 0 0,-5-9 0 15,-5-7 0 1,-11-8 0-16,1-9 0 15,-1-3 1-15,-3-14 0 0,0-4 1 16,-12-1-1-16,-9 5 1 16,-8-4-2-16,-8 0 1 0,-6 8 0 15,-8 1 0-15,-8 13 0 16,-12 5 0-16,-3 6-1 16,-15 5 1-16,-11 9-3 15,-19 14 1-15,-19 13-7 31,-34 30 0-3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27.8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6 5 17 0,'-5'-5'8'0,"1"9"-7"0,4-4 8 15,-3 0-10-15,1 0 1 16,1 1 0-16,-1 1 0 16,-1 2 0-16,-1-1 1 0,-1 4 0 15,2 1 0-15,-1 4 0 0,1 4 1 31,-2 3 0-31,3 1 0 16,2 1 0-16,2 1 0 0,0-1-1 16,1-1 1-16,0 1-1 15,1 1 0-15,-1 1-1 16,4-3 0-16,-2-3-2 0,0-1 0 16,3-8-5-16,4-6 1 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5.8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41 11 0,'-7'-4'5'0,"1"-4"0"16,6 6 6-16,0 1-11 15,0 1 1-15,3-4 0 16,-3 4 1-16,3-1-2 0,4 1 0 31,4-2 1-31,-1 2 0 16,7-2 0-16,-2 1 0 0,1-3-1 15,8 1 1-15,0-1-2 16,2 3 1-16,-2 1-3 16,-2-2 1-16,-1 0-3 15,-3 2 0-1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4.4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1-3 17 0,'-3'-1'8'0,"-2"18"-9"16,5-10 12-16,-4 5-11 0,-3 5 1 15,2 3 0-15,-3 11 0 16,-8 5-1-16,2 5 0 0,-4-1 0 15,2-3 1-15,6-6-1 16,0-7 1-16,5-3-1 16,1-7 1-1,8-6-1-15,2-6 1 0,5-6-1 16,1-2 0-16,0-6 0 16,5-2 0-16,0 0 0 0,5 2 0 31,-1 2 0-31,-8 3 1 15,6 5 0-15,-7 6 0 0,-1 6 0 16,-6 4 0-16,-5 1 0 16,-2 2 0-16,-8 0 0 15,-4 1 0-15,-1-1-1 16,-1-2 1-16,-3 1-2 16,4-4 1-16,1-4-7 15,0-1 1-1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3.9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2 52 19 0,'-17'-18'9'15,"10"9"-7"-15,7 6 17 0,3 0-19 16,4-1 0-16,5 1 0 15,4-1 0-15,4 1 0 16,2 1 0-16,4 2-1 16,5 0 1-16,-3 0-4 15,1 0 1-15,0-1-3 0,5-1 1 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3.7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9 19 18 0,'-2'-10'9'0,"2"-1"-10"0,0 13 10 15,0-2-9-15,0 2 0 16,-3 6 0-16,-2 4 1 0,3 6 0 15,-3 0 0-15,0 8 0 16,1-7 1-16,-6 19-1 16,-7 5 1-16,5-2-1 15,-2-1 1-15,4-5-3 16,4-6 0-16,-2-3-3 16,6-4 0-1,-3-5-2-15,5-1 0 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3.4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8 20 19 0,'0'-15'9'0,"0"9"-12"0,0 6 16 31,0 2-14-31,0 3 0 15,-2 6 1-15,0 6 0 0,-1 3 0 16,-1 4 1-16,-4 7-1 16,-4 7 1-1,-5 14 0-15,3-9 1 16,8-7-1-16,-3-9 0 16,9-10 0-16,3-8 0 15,8-9-1-15,2-5 1 16,-1-4-1-1,2-3 0-15,-1 2 0 16,-1 0 1-16,0 4-1 16,0 3 0-16,-3 5 0 15,-1 5 1-15,-6 5-1 16,-2 5 1-16,-2 2-1 16,-1 1 1-16,-4-1 0 15,-2 0 0-15,-6-2 0 0,-4-1 0 16,-3 1-1-16,2-5 0 0,-1-2-1 31,6-3 0-31,3-3-6 0,5-4 1 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2.9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5 0 11 0,'0'2'5'0,"-8"8"1"15,4-6 4-15,-4 3-9 0,-4 6 0 16,-6 5 0-16,-4 6 1 31,-2 5-2-31,2-2 0 16,1-1 1-16,7-3 0 0,2-4-1 15,3-2 1-15,8-5 0 16,1-5 0-16,8-4-1 16,3-4 0-16,4-3 0 15,8-6 1-15,-8-4-1 16,2-8 0-16,1-3 0 16,-1 3 0-16,-2 1 0 15,-3 6 1-15,-3 3 0 0,-2 7 1 16,-7 5-1-16,0 3 0 15,-2 6 0-15,-3 8 0 0,0 5-2 16,1 1 1-16,3-3-4 31,-5 1 1-31,6-5-3 16,6-3 0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2.5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39 11 0,'5'-8'5'0,"22"-3"-5"16,-16 8 9-16,2-2-10 15,3 1 1-15,-1-1 0 16,2 2 1-16,0 3-1 15,4 2 0-15,-4 1 1 16,-1 7 0-16,-4-3 0 16,-2 3 1-16,-5 6-1 15,-3 4 1-15,-6 3 0 0,-3 0 0 16,-6 5-1-16,-4 4 0 16,-4-2-1-1,-3-5 1-15,0-3 0 16,3-3 0-16,3-5-1 15,2-4 1-15,2-3-1 16,3-2 1-16,0-5 0 0,6-5 0 0,3-2 0 31,4-1 0-31,3 1 0 16,6 3 0-16,2 4 0 0,1 2 0 0,1 3-1 31,-1 2 1-31,-2 2-1 16,7-1 0-16,0 3-3 15,1-3 0-15,-1-1-4 16,3 0 1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2.1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41 20 0,'-8'-3'10'0,"6"1"-12"0,5 2 15 0,2 0-12 16,1 0 0-16,4 0 0 15,0 0 1-15,2 0-3 16,2-2 1-16,1 1 0 0,2-2 1 16,1-2-2-1,0 0 0-15,3 0-4 16,-2 0 0-16,0 0-1 0,-2 0 1 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41.2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5 76 3 0,'0'-5'1'0,"7"-5"-2"0,-4 6 2 15,3-3-1-15,-3 1 0 16,0 1 2-16,1-2 1 0,-4 2-3 16,0-2 1-16,0 0 1 31,-2 2 1-31,0 0-1 15,-1 1 1-15,0 4-2 16,-4 0 1-16,0 2-1 16,-2 3 1-16,1 2-1 15,-3 1 1-15,-1 3-1 0,-1 2 1 0,1 6-1 16,-4 2 0-16,3 3-1 31,1-2 1-31,1 0-1 16,4-1 0-16,1-4 0 15,2 0 1-15,2 3-1 16,2-4 1-16,2-4-1 16,5-4 1-16,2-1-1 15,1-5 1-15,4-2-1 0,3-4 0 16,-2-2 0-16,2-3 0 0,-1 0 0 16,-4-4 0-1,-2-3 0-15,0-1 0 0,-1-3 0 16,-2-1 0-16,1 4 1 15,-3 2 0-15,1 1-1 16,-1 4 0-16,-2 1 0 16,1 2 1-16,-4 7-1 0,-2 4 1 31,2 10-1-31,0-3 1 16,0 12 0-16,-2 1 0 0,0 1-1 15,2-1 1-15,4 0-2 16,1-2 0-16,3-1-5 15,-1-6 1-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19.7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8 11 0,'4'-5'5'0,"1"-4"-5"0,0 6 5 16,0 1-7-16,0-1 0 31,4 1-1-31,1-3 0 16,0 1 4-16,4 1 1 0,-4 1-3 15,4 1 1-15,-7 2 0 16,3 1 1-16,-3 3 0 0,-6 2 0 16,-1 3-1-1,0 2 1-15,-5 2-1 16,0 1 1-16,-5 2 1 16,0-2 0-16,1 2 0 15,-1-3 1-15,5-2 0 16,-4 0 1-16,7-2-2 15,2 0 1-15,2-3-2 0,3-2 0 16,4-3-1-16,1-2 1 16,0-3-4-16,4-3 0 0,1 0-2 15,6-1 0-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27.5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46 8 0,'0'-7'4'0,"6"0"-3"0,-5 4 4 16,1-1-4-16,0 1 0 0,1 0 3 15,1-3 0-15,3 1-4 16,-1 2 0-16,3-1 3 15,-2 3 0-15,3 1-1 32,1 0 1-32,-1 1-2 15,2 3 0-15,2-1-1 0,0 2 1 16,1 2-1-16,2 4 1 16,0-3-1-16,-3-1 0 0,-2 2 0 15,-1 3 1-15,-1 2 0 16,-1-1 0-16,-4 1 0 15,-2 0 0 1,-1 0 0-16,-2 1 1 0,-2-3-1 16,-3 0 1-16,-5 0-1 15,-2 0 0-15,1-1-1 16,-3-1 0-16,1 0 0 0,1-3 1 16,3 0-3-16,0-2 0 15,4-1-5 1,4-4 1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25.8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1 7 0,'3'-3'3'0,"6"6"-2"0,-7-1 1 16,1 5-2-16,-3 1 1 0,0 10 0 16,0 4 0-16,0 4-1 15,0 1 0-15,-3 2 1 0,-2 6 1 16,-2-4-1-16,3-2 0 15,3-5 0-15,-3-5 1 16,2-4-1-16,2-4 1 0,0-6-2 16,2-5 1-16,2-5-2 15,-1-2 1-15,4-4-1 16,0-2 1-16,3-1-1 31,-1 4 0-31,1 1 2 16,0 2 0-16,-1 2-1 15,1 1 0-15,-1 4 1 0,1 6 0 16,-1-1 0-16,-4 3 0 16,0 3-1-16,-5 1 1 15,-3 1 1-15,-2 3 0 0,-6 1 0 16,1-1 0-16,-7 2-1 16,-1-2 1-16,1-1-2 15,5-3 0 1,-2-5-4-16,6 2 1 0,1-7-3 15,2 3 1-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25.3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2 19 0,'0'-7'9'0,"16"7"-13"0,-11 0 17 15,4 0-12-15,-1 0 0 0,4 0 2 16,0 0 1-16,4-1-5 16,1 1 1-16,0 0 1 15,2 0 0-15,2-4-5 31,-2 4 1-31,0-1-3 16,-2 1 0-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25.0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18 6 0,'0'-9'3'0,"3"-1"0"16,-3 10 4-16,0 0-7 15,0 0 0-15,0 0 1 31,0 0 1-31,2 1-1 16,-2 5 0-16,0 0 1 0,0 5 0 16,0 3 0-16,0 1 0 0,0 4-1 31,-2 2 1-31,1 3-2 0,-3-2 1 16,1 1-1-16,1-4 0 15,-2 3-2-15,3-5 1 16,-1-3-3-16,-1-4 0 1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06.6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1 0 7 0,'-9'6'3'0,"-6"1"1"0,11-3 3 0,-1-1-7 16,-3 1 1-16,-1 3-1 16,0 1 1-16,3 1-1 15,-3 1 0-15,2-3 0 0,2 3 1 16,1-1-1-16,3-4 0 15,1 0 0-15,1 0 1 0,3 1-1 16,3-5 0-16,0-1 0 16,3 0 0-16,-1-3-1 15,4-1 1-15,-1-1-1 16,-1 4 1-16,-3-5 0 16,3-1 0-16,-4 1 0 15,1-3 0-15,-1 4 0 31,0-2 1-31,-2 2 0 16,2 3 0-16,-2 0 0 0,0 2 0 16,1 4 1-16,-3-1 0 15,0 6-1-15,-3-1 1 0,2 3-1 16,0-1 1-16,5 0-3 16,-2 2 0-16,0-1-4 15,4-1 0-1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04.4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4 0 9 0,'10'2'4'0,"6"3"-5"15,-13-1 8-15,4 1-7 16,-4 0 0-16,1 2 0 16,-3 2 1-16,-1-1-1 15,-1 2 1-15,-3 4-1 16,-1-2 1-16,-3 2 0 31,-5 0 0-31,3-2-1 16,-4-3 1-16,-1 3 0 0,1-4 0 15,-1-3 0-15,1-1 0 0,3-4 0 16,3 0 0-16,-1-2 0 0,4-1 0 31,3-4-1-31,2 2 0 16,2-2 1-16,5 5 0 0,2-1 0 16,3 6 1-16,-2-1-1 0,5 5 1 31,1-2-1-31,1 0 0 0,2 2-2 15,-2 1 1-15,1-1-5 16,-1 0 1-16,2-2-1 16,-2 1 0-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8:03.8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 7 0,'2'-4'3'0,"8"6"-1"15,-7-2 4-15,2 0-7 31,4-2 1-31,-1 4-2 0,2-2 1 0,2 0 0 16,0 0 1-16,-2 0-2 31,3 2 0-3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7:50.9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7 18 3 0,'3'-4'1'0,"-5"-1"2"0,2 4-3 0,-1-3-2 31,-1 3 1-31,-1-3 8 32,-44 52-7-32,83-96 1 15,-51 48 1-15,3 4 1 16,-4 2 1-16,2 5 0 16,4 0 0-16,0 3-2 15,3-2 0-15,2 3-2 0,3-3 1 16,4-2-1-16,3-3 0 0,0-2-1 15,2-4 1-15,3-2 0 16,2-4 0-16,0 0 0 31,-1-5 0-31,1 1 0 16,0-3 0-16,-5 2 1 0,3 2 0 0,0 1 0 16,-3 0 1-16,2 7 0 15,-4 0 0-15,0 5-1 16,0 0 1-16,-1 4-1 15,-1 1 1 1,2 2-4-16,4 0 1 16,1-4-5-16,1-1 0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0.72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0 17 0,'-6'6'8'0,"2"-3"-9"16,6-1 16-16,1 0-16 0,4 3 1 15,0-4-3 1,5 1 0-16,1 0 1 16,3-2 1-16,3-4-4 15,1 1 1-1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0.4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4 9 0,'0'0'4'0,"9"-8"-3"0,-6 8 3 0,4-2-4 16,0 0 0-16,1 1 1 15,3-1 0-15,2 0-2 0,1 4 1 16,1 0 0-1,1-2 1-15,-1 0 0 16,1 0 0-16,-1-2-1 16,2-2 0-16,-1 1-3 0,-1 0 1 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19.2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6 17 0,'-6'-7'8'0,"12"5"-13"31,-6 2 11-31,5 2-8 0,-5 0 1 15,5-1-1-15,0 1 1 16,0 1 1-16,0 3 1 16,4 0-1-16,-4 8 0 0,0 2 0 15,4 3 1-15,1 1 0 16,-3 3 1-16,2 1 0 16,-4 2 0-1,-2 3 0-15,3-3 0 16,-6 0 0-16,-6-1 0 0,1 0-1 15,-2 0 1 1,-3-2 0-16,-2 1 0 0,-2-3-1 16,6-6 0-16,-5 1-3 0,5-6 0 15,-1-2-4-15,2-2 1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25.0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80 273 9 0,'-9'-4'4'0,"11"-8"-2"16,-2 9 5-16,0-3-7 15,0 1 0-15,-2 0 0 16,1-2 1-16,-3-1-1 16,-3 1 0-1,0-4 0-15,-5 1 0 16,-1 2 0-16,-6 1 0 0,0-4 0 15,-2-1 0 1,-1 2-1-16,-4 0 1 0,0 1 0 16,-3-1 0-16,-2-1-1 0,-7 1 1 15,2 1 0-15,-4 1 0 16,-1-1 0-16,-5 2 1 0,-1 0-1 31,-4-1 0-31,1 1 0 16,-2 0 1-16,-1 2-1 15,1-2 0-15,1 0 0 0,-4 2 0 16,-4 0 0 0,4 1 0-16,-2 3-1 0,-1 1 1 0,1-2 0 31,-3 4 0-31,5-1 0 16,2 3 0-16,-1-4 0 15,3 2 0-15,-4-1 0 0,5 4 1 0,2 2-1 31,-2-3 1-31,-4 3-1 0,1 0 1 16,0 1-1-16,1 4 0 16,4 0 0-16,3 0 0 0,0 4 0 15,4 1 1-15,2 2-1 16,-1 2 1-16,1 1 0 16,6-3 1-1,-2 0 0-15,4 0 0 0,2 0-1 16,3 0 1-16,4 1-1 15,1 1 1-15,6 3-2 16,1 3 1-16,4 3-1 0,1-1 0 16,4 2 0-1,5-2 1-15,0 0-1 16,5-1 0-16,6 1 0 0,2-1 0 0,3-3 0 31,3 1 1-31,5 2 0 16,7-4 0-16,1 3 0 15,3 1 0-15,3-2 0 0,3-2 1 0,4-2-2 32,6 1 1-32,8-3-1 15,-1-1 1-15,-3-3 0 16,6-3 0-16,-3-1-1 0,6 0 1 16,-2-1-1-16,-2-3 1 15,3 1-1-15,6 0 1 16,-5 1-1-16,1-1 1 0,1-3-1 15,-1 1 1-15,0-2-1 16,-3-1 1 0,-3-4-1-16,1-4 1 15,2 1 0-15,-4 0 0 16,1-3-1-16,-6 0 1 16,0-1 0-16,1-4 0 15,-4 3-1-15,-4-3 1 16,-1 1-1-16,-2-2 1 15,0 0-1-15,0 0 1 16,-5 0 0-16,1 0 0 16,-3 0-1-16,-3 0 1 0,-4 1-1 15,1-2 0-15,-1-3 0 16,0-6 0-16,-3 1 0 16,0-1 1-16,-4-1-1 15,0-1 0-15,1 0 0 16,-1 0 0-16,-3 2 0 15,-2-1 0-15,-1 1 0 16,-3 0 0-16,-1-4 0 16,-3-2 0-16,0 1 0 0,-4-2 0 15,-2 1 0-15,-3 2 0 16,-3 1 0-16,-4 2 0 16,-5 2 0-16,-4 1 0 15,-4 3-1-15,-8 1 1 16,-3 2-1-16,-3 2 1 0,-6 4-2 15,2 3 0-15,2 5-3 16,0 1 0-16,2 6-3 16,-2-3 0-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18.81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6-1 9 0,'0'-5'4'0,"5"22"-4"0,-5-15 6 0,0 3-7 32,-4 0 1-32,3 4-1 15,1 1 1-15,-6 6 1 16,-2 5 1-16,3-1-1 0,0 3 1 0,-4-3 0 15,4-1 1-15,3-2-1 16,-3-1 0-16,5-6-1 31,5-3 1-31,-5-3-2 16,5-4 0-16,0-6 0 0,6-2 0 16,-6-4-1-16,3 0 1 0,-1 0-1 31,4 0 1-31,1 1 0 15,-2 3 1-15,0 1-1 0,4 3 1 16,-2 3-1-16,0 2 1 0,-1 1-1 16,1 5 1-16,0 2-1 0,-7-1 1 15,0 4-1-15,0-1 1 16,-13 1 0-16,2 0 1 16,-4 0-1-16,2-2 0 15,-8 2-1-15,1 4 1 31,4-6-3-31,-3 0 1 0,6-1-5 16,3-6 1-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18.2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20 18 0,'-4'0'9'16,"10"2"-19"-1,-6-2 19-15,5 0-10 0,0 0 1 16,4 0-1-16,1 0 0 16,0-2 1-16,4-1 1 0,-4 1 0 15,4-1 0-15,-4 1-2 16,4-3 0-16,2 4-2 16,4-3 1-16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17.9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7 9 9 0,'-5'-9'4'0,"-8"11"-4"0,7-2 4 0,-2 0-5 15,-3 3 0-15,-2 1-3 16,2 1 1-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14.0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-1 9 0,'-12'-1'4'0,"-7"6"-3"16,16-5 2 15,-7 5-4-31,-2 5 0 0,0 2 1 16,-2 4 0-16,0 1 0 15,2 3 1-15,2 3-1 16,3 1 1-16,4-5-1 16,3-1 1-16,3-2-1 0,2-6 0 15,4-1 0-15,-1-4 0 16,4-2 0-16,0-3 0 0,4-3-1 31,-2-1 1-31,1-4 0 16,0-6 0-16,1 0 0 0,1-1 0 0,-2 1 0 31,-1-5 0-31,0 2 0 16,0 2 1-16,-4 1-1 15,2 4 1-15,-7 3 0 0,2 9 0 0,-4 1 0 31,-1 4 0-31,-2 7 0 16,-2 6 1-16,-1 6-1 0,-1 0 1 0,1-2-4 16,3-2 1-1,0-1-2-15,5-3 0 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13.28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6 1 9 0,'-4'-2'4'0,"-1"6"-2"0,3-4 5 0,-3 1-6 31,-4 3 0-31,1 1 0 16,-8 7 1-16,1 5-3 0,-2 0 1 16,-6 2 1-16,3 4 1 0,-6-1-1 15,3 7 0-15,1 2 0 16,3 0 1-16,2 3-2 16,1-1 1-16,4 0-1 31,5-1 0-31,1-6-4 15,2 0 0-1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6.7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140 13 0,'-2'-22'6'0,"17"-9"-6"15,-9 25 7 1,4-1-7-16,0 2 0 0,9-2-1 16,0 1 1-16,0-3-1 15,7 0 1-15,3 2-1 16,6 2 1-16,-1 0 0 0,9 2 0 15,2-4-1 1,8 2 1-16,9 1 0 16,4 2 1-16,1 2-1 15,2 2 0-15,5 5 0 0,0 3 0 16,-5 6 0-16,3 5 1 16,6 3-1-16,-1 1 0 15,0-2 0-15,4 1 1 0,2 2-1 31,-4 5 0-31,2 0 1 16,-2 7 0-16,2 1 0 0,-7 1 1 0,-1-4 0 31,-3 0 0-31,-2-3 0 0,0 0 0 0,-7-4 0 32,-3-5 0-32,-1-2-1 15,-2 1 1-15,-5-4-1 0,-2-4 0 16,2 2-1-16,-8-3 1 0,-5-5-2 15,1-1 0 1,-1-1-4-16,-3-3 0 16,-1-3-1-16,-2-2 0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41.0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64 10 0,'-2'-3'5'16,"2"3"-5"-16,0 0 6 0,0 2-7 16,-4-1 1-16,3 3 0 0,-3 1 0 15,-1 3 0-15,3 1 1 0,-3 1 0 16,2 2 0-16,1 4 0 31,2-1 1-31,2 1 0 16,1 1 0-16,4-4-1 0,0-1 1 15,5-1-1 1,3-4 1-16,3-2-2 0,1-4 1 0,1-2-1 31,-1-3 1-31,-3-3-1 16,-1 1 1-16,1-3-1 16,-1-1 0-16,1-2 0 0,-2-4 1 0,-1 3-1 31,-2-1 0-31,-1-3 0 0,-3 0 1 15,0-1-1-15,-6 1 0 0,-1 0 0 16,-3 2 1-16,-6 1-1 16,1 4 0-16,-6 3 0 0,-3 7 0 31,-6 3-1-31,-1 6 1 16,-3-1-4-16,1 1 1 0,4 1-2 15,-1 1 0-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40.4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-1 11 0,'-3'2'5'0,"13"-3"-4"31,-6 2 6-31,1-1-7 16,3 0 0-16,3 0 0 15,-4 0 1-15,5 0-1 0,0 0 0 0,3 0 1 31,-1 0 1-31,5 0-1 16,-4 1 1-16,6-1-2 0,-4 0 0 16,2 0-3-16,1 0 0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40.07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4 8 0,'3'0'4'0,"3"-4"-3"16,-1 4 4-16,0 0-5 16,0 0 1-16,5 0 0 15,-3-1 0-15,5 1-1 0,2 0 0 16,0 0 2 0,1 0 0-16,1 0 0 15,-1 0 0-15,3 0 0 0,1-2 0 16,-2-2-1-16,7 4 1 0,0-3-4 15,0 0 1-15,-3-1-3 16,3 1 0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32.1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31 4 0,'-5'-2'2'0,"1"-1"0"15,4 3-4-15,0 0 2 16,4-4 0-16,-3 3 2 0,3-3 0 31,1 1-2-31,0-1 1 0,0 1 0 16,5-1 1-16,2 3 0 16,-1-1 0-16,-1 2-1 0,4 0 1 15,-3 2-2-15,-2 1 1 16,1 2-1-16,-1 2 1 0,-2 5-1 31,-4 5 1-31,0-1-1 16,-6 3 0-16,0-2 0 0,-8 0 1 0,-1-1 0 31,-5-1 0-31,2-3 1 16,1 0 0-16,2-5 0 0,-1-2 0 0,4-3 0 15,2 0 0-15,-1-2-1 31,4-2 1-31,3 0-2 16,1 2 1-16,5 0-1 0,0 2 1 0,4 2-1 31,1-1 1-31,0 4 0 0,0 3 0 16,4 1 0-16,1-1 0 16,-1-1-4-16,1-3 0 15,4 0-3-15,0-3 0 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25.5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4 98 8 0,'-7'-12'4'0,"-3"-7"-3"0,8 12 5 0,-2 0-6 15,-1 0 0-15,0-1 0 32,0 1 0-32,-2-2-1 15,0 2 1-15,-3 0 0 0,1 2 0 16,-3 2-1-16,0 3 1 0,0 3 0 16,-2 4 1-16,-3 7 1 15,-2 3 0-15,2 0 0 16,-4 4 1-1,-1 1-1-15,1 6 0 0,2 3 0 16,-1 5 0-16,3 3-1 16,3 3 0-1,5 1-1-15,2-2 0 0,6-2 0 16,1 3 1-16,7-3 0 16,1 3 0-16,4-5 0 15,5 0 0-15,7-8 0 0,1-3 0 0,4-6 0 31,5-1 1-31,7-5-2 16,1-4 1-16,1-1-1 16,0-6 1-16,-2-3 0 0,-1-5 0 15,3-2-1-15,1-5 0 16,-2-3 0-16,-5-6 0 16,5 0 0-16,-6-3 1 0,-4-3-1 31,-1-1 1-31,-3 1 0 15,-7-4 0-15,-6-5 0 0,-3 0 0 16,-3-2 0-16,-6-2 0 0,-3 2 0 16,-3 6 1-16,-8 4-1 15,-8 4 0-15,-6 5-1 16,-6 2 0 0,-2 0-6-16,0 0 1 15,4-4-3-15,-4-10 0 1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30.6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2 5 0,'-1'0'2'0,"1"0"1"16,0 0-2-16,5 0-2 16,0 0 1-16,0-2 0 15,0 2 1-15,4 4-1 16,1 1 1-16,1 0 0 16,-1 5 1-16,4 2-1 0,-4 2 0 0,4 5 0 15,0 7 1-15,-2 5-1 16,5 1 0-16,-5 1-1 15,-2-2 0-15,-1 1 0 16,-4 1 0-16,0 0 1 16,-7 1 1-16,-3-1 0 15,-2-2 1 1,1-4-1-16,-3-1 1 0,-1-4-1 16,-4-1 1-16,3-5-3 15,-2-4 0 1,1-2-5-16,-2-2 1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9.6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6 42 12 0,'-9'-3'6'0,"9"-2"-5"0,0 5 8 15,4-2-10 1,-1 0 1-16,2-1-1 16,1-2 0-16,0 1 1 15,6 1 1-15,-1-2-2 0,1 1 1 16,7 1 0-16,-4 1 1 15,-3 2-1-15,4 4 1 0,-1-1-1 32,-1 0 1-32,0 3-1 15,-4-1 1-15,2 2-1 16,-3 0 1-16,-1 3-1 16,-2 2 1-16,-1 0 0 0,-5 2 0 15,-4 1-1-15,-3 1 0 0,-3 1 0 31,-4 0 1-31,-5 0-1 0,0-1 1 16,-5-1-1-16,4-3 1 16,-4-1-1-16,3-3 1 0,-3-1 0 15,5-2 0-15,3-1-1 16,1-2 1-16,1-2-1 16,6 0 1-1,1-2-1-15,1 0 1 0,6 0 0 16,6 1 1-16,4 1-1 15,-3 0 0-15,7 1 0 16,1 3 1-16,2 1-2 0,4 0 1 16,-2 0-2-16,0 4 0 0,-2-4-3 31,-3 0 0-31,1 2-3 16,3-3 1-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8.7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4 9 0,'-5'-2'4'0,"5"7"-1"0,0-5 2 16,5 0-4-16,0 0 0 0,2-1 0 31,2 1 1-31,5 0-2 0,-2 0 1 15,5 1 1-15,-3-1 0 16,3 2-1-16,0-4 1 16,0 1-1-16,2 1 1 15,0 0-5-15,-3-2 1 16,3 0-2-16,-4 0 0 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8.0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5 3 11 0,'7'-3'5'0,"-7"1"-4"0,0 2 6 16,0 0-7-16,-4 0 0 15,1 2 0-15,-2 1 0 16,-4 2 1-16,2 0 0 15,-6 4 1-15,-5 3 1 16,1 2-1-16,-4 3 1 0,8 2 0 16,-5 1 0-16,6 1-2 0,2 1 1 31,1 0-1-31,6-3 0 16,5-4 0-16,3 0 0 0,2-3-1 15,7-1 0-15,3-6-3 16,2-2 0-16,3-4-3 15,-3-3 1-1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7.6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10 10 0,'2'-3'5'0,"3"-1"-4"0,0 2 3 15,-1 2-4-15,-1 0 0 16,4 0 0-16,-2 2 0 0,4 0 0 15,-2 1 0 1,3 4 1-16,-2-2 0 0,3 6 0 16,-4 1 1-16,0 0 0 15,-4 3 1-15,-1 1-1 16,-4-1 0-16,-3 3 0 0,-4-3 0 0,-1 2-1 31,-2 1 0-31,0-5-1 16,-2 1 1-16,-1-2-3 15,1-3 0-15,2-2-3 0,1 0 0 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7.3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8 9 0,'-3'-3'4'0,"5"-9"-1"0,-1 8 1 0,3-1-4 15,-2-2 0-15,1 2 1 16,2-2 0-16,2 2 0 0,2 2 0 15,1-3 1-15,2 5 0 0,-2 1-1 16,4 1 1-16,0 3-1 16,2 1 1-16,-1 2-2 15,-1 2 1-15,-2-1-2 16,-4 4 1-16,3 0 0 16,-8-1 1-16,-6-1-1 31,-2 0 0-31,-7 1 0 15,-2 1 1-15,-2-2 0 0,1 0 1 16,-1-3-2-16,3-2 1 0,4 1-1 31,0-1 0-31,4-4 0 16,0 1 1-16,5-2-2 0,5 0 0 0,0 2 1 16,6 0 0-1,-1-1-1-15,2 4 1 16,4 1-1-16,-3 1 1 15,1 1 0-15,-2 2 0 0,-3 3 0 16,-1-1 0-16,-4 5 0 0,-4-2 1 31,-4 3 0-31,-4-1 0 16,-1-3 0-16,-5-1 1 0,-1 1-1 16,-2-4 1-16,-1-1-1 15,3-2 0-15,1 0-3 16,0-4 1-16,2-1-5 15,7 0 0-1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6.5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4 11 7 0,'-2'-4'3'0,"-6"1"-3"15,6 1 2-15,0 0-2 16,-1 2 0-16,-2 0 3 15,-2 2 0-15,-2 1-2 0,1 3 0 16,-4 2 2 0,-2 6 1-16,-2 7-1 15,-1 5 1-15,0-1-2 16,-2 5 1-16,0 1-2 0,2 1 0 16,0 4-1-16,3-1 1 15,3-1-1 1,3-3 1-16,3-1-2 15,3-5 0-15,2 0-4 16,3-6 0-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6.0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3 13 0,'-7'-3'6'0,"7"6"-4"0,0-3 9 0,0 0-12 16,3 0 0-16,2 0-1 31,4 0 1-31,-1 2 1 16,4 0 1-16,2-1-2 0,0 3 1 15,1-2-1-15,1 1 1 16,-3 0 0-16,1 1 1 0,-4-1-1 31,2 2 0-31,-2 1 0 16,-3-1 0-16,-2 2 0 0,-8 3 1 15,0 4-1-15,-4-1 0 0,-5 6 0 16,-2 0 1 0,-3 0-1-16,0 0 1 15,1-4 0-15,3 1 0 0,1-4 0 16,3-4 1-16,-1 1-4 15,5-6 0-15,0 1-2 16,5-10 1-1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5.6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14 16 0,'-6'-2'8'0,"12"4"-9"0,-1-2 12 16,0 0-12-16,5 0 1 16,5 0 0-16,3 0 0 0,0 0 0 15,3 0 0-15,3 0 0 16,1 0 0-16,-2 0 0 16,2 0 0-16,-2-2-2 15,-5-2 1 1,3 1-3-16,-4-2 0 1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9:25.2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28 6 0,'-4'-3'3'0,"11"4"-3"15,-4-4 3-15,1 3-3 16,1-4 1-16,-2 3 1 16,3-1 0-16,2 0-2 0,-1 0 1 15,2 1 1-15,-1 1 1 16,3 0 0-16,1-2 0 16,-2 2-1-16,2 0 0 15,0 0-1-15,0 0 0 0,-1-2-1 16,1 2 1-16,-2-1-2 15,2-1 1-15,-3 0-4 16,1 0 0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5.2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4 32 20 0,'9'-7'10'0,"1"2"-16"0,-5 1 18 0,-2 1-15 16,1 0 1-16,3-3-1 16,-2 3 1-16,7 1 3 15,-3 2 0-15,-2 5-3 0,-6 2 1 0,-1 5 0 31,-1 2 1-31,-10 2-1 16,-1 1 1-16,-5 3 2 16,-2 1 1-16,0 2 0 15,0-6 1-15,7 0 1 0,0-2 0 16,3-2-1-16,4-5 1 16,5-1-3-16,12-4 0 0,0-3-1 15,2 0 1-15,7-1-1 31,1-1 1-31,4-1-2 16,2 1 0-16,-4 2-1 16,0 0 0-16,-7-2-2 0,2 0 0 15,-5 2-3-15,-2 0 1 16,3 0-3-16,1 0 1 16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13.7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8-2 17 0,'2'-5'8'0,"13"12"-6"16,-6 2 11-16,1 5-13 15,4 3 1-15,1 5 0 16,1 9 0-16,-2 9-1 16,0 8 0-16,-8 0 0 0,-7-1 0 15,-8 4 0-15,-15 1 1 16,-7 0-2-16,-9-4 1 16,-8 0-4-16,-2-8 1 15,-3-6-2 1,-4-1 0-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13.5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26 9 0,'0'-9'4'0,"13"1"-2"0,-6 4 4 0,1 3-6 16,3-1 0-16,2 2 0 16,2 0 0-16,-1-2 0 0,-4 4 1 15,0 3-1-15,-5 2 1 16,0 1-1-16,-10 6 1 16,0 3 0-16,-10 2 1 15,1 2 0 1,-1-2 1-16,2-1 0 15,-3 1 0-15,8-3 0 16,-2-3 1-16,0-1-2 16,6-1 0-16,4-4-1 15,4-1 1-15,6 0-2 0,3-3 0 0,3-1-4 32,2-2 1-32,6-4-3 15,-4-1 0-1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13.0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5 9 0,'0'-3'4'0,"10"0"-3"0,-7 3 6 16,2 0-4-16,6-2 0 15,-1 4 0-15,0-4 1 0,4 2-6 16,1-1 1-16,-1-1 2 16,-4 1 1-16,1-1-3 31,-1 0 0-31,3 2-3 15,1 0 0-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11.9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7 5 17 0,'-3'-7'8'0,"-3"7"-10"16,3 1 15-16,1 5-13 15,-8 2 1-15,5 4 0 16,-4 6 1-16,-5 0-3 16,2 5 1-16,0-3 1 15,0 3 0-15,2-2-1 16,6-4 1-16,-1-2-2 16,5 1 1-16,5-4-4 15,4-5 0-15,-4 0-1 16,7-4 0-1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11.6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 4 8 0,'11'-4'4'0,"14"6"1"0,-16-2 0 0,1 2-5 16,4 3 1 15,5 15 2-16,-7 1 0-15,-7-2-4 16,-5-2 1-16,-7 2 2 0,-3-2 0 0,-7 1-1 31,0-1 1-31,-6-3-2 0,4-2 0 16,4-2-3-16,6-5 0 0,2-1-2 31,12-3 1-31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11.23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8 10 2 0,'12'-4'1'0,"12"4"1"0,-16-1-3 0,1-1 1 16,3 0 0-16,-4 1 1 16,2 1 1-16,-1 0-1 15,1 3 1-15,-5 4 0 16,-1 0 1-16,-2 5-1 0,-2-2 1 16,-2 0-2-16,-5 1 1 15,0-1-1 1,-8-3 0-16,1-2 0 15,0 0 0-15,4-1 0 0,5-1 0 16,0 1 0-16,1-1 0 16,10 2-1-16,-3 4 1 0,4 1-1 15,1 1 0-15,3 1 1 16,-3 1 0-16,1 3 0 16,-4-1 0-16,0-1 0 15,-5 0 0-15,-3-2-1 31,-4 0 1-31,-5-2 0 16,-5 1 0-16,0-3-1 0,-4 1 1 0,6-2-2 31,-3 1 1-31,7-2-5 16,2-3 0-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9.96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8 29 7 0,'-3'-10'3'0,"1"-4"0"0,-1 11 2 0,1 1-5 15,-3 4 0-15,0 3 2 16,-7 7 0-16,-5 3-1 16,-2 6 1-16,-9 8 0 15,-1 9 1-15,-1 10-1 16,1-3 1-16,3 0-2 0,2-1 1 15,10-1-5-15,4-7 1 0,7-3-3 32,8-4 0-32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9.6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0-3 17 0,'10'-5'8'0,"12"28"-7"0,-15-13 10 16,-2 2-11 0,2 5 1-16,-2 9-1 15,-3 3 1-15,-2 9-2 16,-5 3 1-16,-7-1 0 15,-7-1 1-15,-5 1-1 16,-5-1 1-16,-3-4-1 16,-1-4 0-16,8-6-4 15,4-2 1-15,8-4-2 16,8-7 1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9.3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7-1 11 0,'14'2'5'0,"11"-4"-5"0,-16 2 9 16,1 2-9-16,-3 1 0 16,2 3 0-16,-2 0 0 15,-2 5 0 1,-3-1 0-16,-2 6 0 15,-6-3 0-15,-2 3 1 0,-6 1 0 0,-3 2 1 32,0 0 1-32,-1 2 0 15,3-2 0-15,1-2 0 0,2-2 0 0,3 1-1 16,4-4 1-16,4 0-3 31,1-3 1-31,6-1-1 16,7-1 0-16,2-4-2 0,4-1 1 0,2-2-5 31,-1-2 0-31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8.9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 17 0,'-1'-10'8'0,"8"14"-10"0,-1-4 15 0,6 1-13 15,1-1 0-15,0 2-1 16,1 1 1-16,0-1 0 15,-2-4 0-15,-2 2-2 0,2-1 1 32,0-3-3-32,-3 1 1 15,3-1-1-15,-2 1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4.7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57 21 0,'-12'-7'10'0,"15"5"-13"0,3-1 19 0,-1 1-16 16,3-3 0-16,3 0-1 15,4-2 1 1,8 2 0-16,-1-2 0 0,2 1-1 0,-1 2 1 15,-1 2-1-15,-3 2 1 32,-4 4 0-32,-1 4 0 15,-5 4 0-15,1 3 0 0,-5 2 0 16,6 0 0-16,-1-1 0 0,-1-5 1 16,1-4-1-1,4-3 1-15,-4-4 0 16,0-4 0-16,1-4-1 15,-4 1 1-15,-6-5-1 16,-1-3 1-16,0 0-1 0,-5 1 1 0,0 1-1 16,-4 1 0-16,2 7-1 31,-1-1 1-31,3 3-5 16,-1 3 1-16,6 3-2 15,2 1 0-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8.6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8-1 12 0,'0'-4'6'0,"0"9"-2"0,0-3 7 0,-1 0-11 16,-1 3 0-16,-5 4 0 15,0 1 1-15,-3 4-1 31,-1 5 1-31,-4 3 0 16,1 6 1-16,0-3-1 0,2 0 0 16,5-1 0-16,1-5 1 15,4 1-1-15,2-3 0 16,3-1-2-16,4-7 1 0,0-3-5 16,2-2 0-16,-1-2 0 15,8-2 0-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8.3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24 11 0,'0'-12'5'0,"18"5"-4"15,-11 5 8-15,5-1-9 16,2 3 1-16,0 1-1 0,1 5 0 15,0-5-1-15,-3 10 1 0,2 1 0 16,-4 0 0 0,-3 3 1-16,-2 2 0 0,-3 2 1 15,-6 0 0-15,-4 1 0 16,-2-2 1-16,-1-1-1 16,-2 2 1-16,-3-4-2 15,-1-1 0-15,0 0-3 16,-2-2 0-16,4-6-4 15,5 1 1-1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7.9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8 15 0,'3'-4'7'0,"16"-3"-7"0,-10 6 10 16,1-1-12-16,6 2 1 0,1-3 0 31,5 1 0-31,1 2 1 0,-1 2 1 0,-3-1-2 16,-3 3 0-1,-6 3 1-15,-5 0 1 16,-1 3-1-16,-6 4 1 16,-3 1 0-16,-7 2 1 0,-6-1 0 15,1-2 0-15,2-2-1 16,1 1 1-16,4 0-1 15,4-5 0-15,3-1-1 16,3 0 1-16,3 0-2 16,4 0 1-16,4 0 0 0,-1 5 0 31,0 0 0-31,1-2 0 16,1 2 0-16,-7 4 0 0,-2-4 0 15,-4-2 1-15,-5 0-1 0,-7 1 1 16,-1 1-1-16,-2-4 1 15,-1 3-2-15,-2-3 1 0,2 1-5 32,1-4 1-32,6-3-1 15,5-2 0-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7.4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4 5 10 0,'-2'-7'5'0,"-7"7"-1"15,8 0 2-15,-3 4-6 16,-4 1 0-16,1 3 2 16,-7 4 0-16,-3 5-2 0,-2 8 1 0,-3 5 0 15,0 7 1-15,-2 7 0 16,5-3 0-16,3-3-2 16,3 2 1-16,4-6-1 31,2-3 0-31,5-4-5 0,4-4 1 1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6.95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6 40 7 0,'-12'-19'3'0,"-3"7"3"16,11 9 2-16,-1-1-6 15,-2 1 0-15,2 3 0 16,2 0 1-16,1 2-5 16,2 3 1-16,2 2 2 15,1 3 1-15,6 6-2 0,-4-1 1 16,2 4-1 0,0 2 1-16,-4-1 0 15,-5-1 1-15,-8 2-1 0,-7 0 1 0,-6-4-1 16,-3 2 0-16,-1-5-1 15,1-2 1-15,4-2-6 16,6 0 0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31.4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2 7 0,'0'-6'3'0,"0"9"0"0,0-3 3 0,0 0-5 15,5-1 0-15,-2-1 0 16,4 4 1-16,5-2-2 16,-2 0 0-16,2 0 1 0,5 0 0 15,-5 1-1-15,7-2 0 0,-4 1 0 16,2-2 1-16,1 0-3 31,0 1 1-31,1-2-2 16,-4 3 0-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28.4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1 3 0,'1'0'1'0,"3"-9"5"15,1 6-7-15,3-2 1 31,-2 1 0-31,4 1 0 16,-5-1 0-16,5-3 1 0,1 0 0 16,-3 2 0-16,6-2 1 0,-3 2 0 15,4 0 0-15,-5 2 0 16,4-1 0-16,2 4-1 16,-3 2 0-16,1 0 0 15,-4 1 0-15,1 4-1 16,-1 0 0-16,-1 1 0 15,-4 3 0-15,0 1 1 16,-5 3 0 0,0 1 0-16,-5 1 0 0,0 0 0 15,-4-1 0-15,-5-2 0 0,2 1 1 16,-5-3-1-16,2 0 0 16,-1-1-1-16,1-5 1 15,6 0-1 1,-5-3 1-16,2-3-1 15,5 0 1-15,0-2-1 16,4-1 0-16,1-1 0 0,2-1 0 16,5 2 0-16,1-1 1 0,2 3-1 15,3 1 1-15,4 0-1 32,-1 1 1-32,5 3 0 15,-2 1 0-15,2 0-1 16,-5 0 1-16,1 2-1 0,4 0 0 0,-3-2-1 15,-3-1 1-15,1-1-6 16,-2-1 1-16,4-2-1 16,1-2 1-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3.5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12 9 0,'4'-4'4'0,"2"-1"-4"0,0 5 7 0,-1 0-8 16,3-2 1-16,-1 2 0 16,4-2 0-16,-3 4 0 15,1 0 0-15,-2 0 0 31,1-1 0-31,-3 3 0 16,-1-1 1-16,1 2-1 16,-5 1 1-16,0 0-1 0,-2 3 1 15,-3 1-1-15,0 4 1 16,-4 2-1-16,1-1 1 16,-4-1 0-16,0 0 1 0,1 0 0 15,1-2 1-15,0 0-1 0,1-2 1 31,4-3 0-31,1-2 0 16,3-2-2-16,2-1 1 0,3 0-1 16,5-2 0-16,3-2-1 15,1 0 1-15,3 2-1 16,1-3 0-16,0 1-1 0,2 1 1 0,2 1-4 31,0-2 0-31,1 2-2 16,5-2 0-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3.0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14 19 0,'-2'4'9'0,"4"-14"-12"0,-2 10 16 16,3-2-13-16,-1 2 0 16,7 0-1-16,-3-2 0 15,3 0-1-15,5 1 1 0,-1-1-3 16,3 2 0-1,-1 0-1-15,2 0 1 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2.7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0 16 0,'0'0'8'0,"1"5"-9"0,3-3 12 0,-3 1-12 15,-1 3 1-15,0 2 0 16,-1 2 0-16,-3 4 0 0,-1 2 0 31,-1 4 0-31,1-1 0 0,-1-2 0 16,1-2 1-16,5 1-3 16,-2-4 1-16,2-2-3 15,2-1 0-1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4.3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4 20 0,'4'-19'10'0,"6"10"-9"0,-9 4 14 0,2 4-16 16,-1 1 1-16,-2 0 0 31,3 1 1-31,-3 8-1 16,0 5 1-16,0 3 0 0,-3 4 0 15,1 4 0 1,-1 8 0-16,-3 2-2 0,2-1 1 0,3 0-4 31,1-4 0-31,0-3-3 16,0-8 0-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2.2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9 0,'0'-4'4'0,"3"2"-2"0,2 1 5 0,2-1-8 15,2-1 1-15,5 1-1 0,-4-2 1 32,4 3 0-32,1-3 1 0,-4 4-1 15,-1-1 0-15,-2 1 0 16,-2 0 0-16,-1 0 0 16,3 1 0-16,-2 3 0 15,-5-1 0-15,3 2 0 0,-3 2 1 0,-2 5-1 31,-3-1 0-31,-1-1 1 16,0 2 0-16,-5 2 0 16,-1 0 0-16,-1-1 1 0,0 1 0 15,-2-2 0-15,-1-2 0 0,5-1 0 16,1 0 1-16,-1-4-1 31,5 0 0-31,-1 0-1 16,3-1 0-16,3-1 0 0,3-1 0 15,3-2-1-15,4-2 1 32,11 2-6-32,8-2 1 15,-2 1-2-15,4 2 1 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1.7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31 12 0,'0'-1'6'0,"0"-1"-8"0,0 2 8 0,5-3-6 16,4 1 1-16,-4 0 0 15,5-1 1-15,-1 0-2 16,1 1 0-16,2 0 1 0,1 1 1 15,3 1-2-15,1-4 0 16,0 1-3-16,-1 0 0 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1.3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6 8 0,'-3'-4'4'0,"0"2"-4"0,3 2 4 0,0 0-6 16,0 0 1-16,0 0-1 16,0 0 1-16,3 2 2 15,0 0 1-15,-3 1-1 0,2 3 0 16,1 0 1-16,-3 8 0 16,0 5 1-16,0-2 1 0,0 4-2 15,0-2 0-15,0 0-1 31,0-4 0-31,-3 1-1 16,3-2 0-16,0-1-5 16,0-2 1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32.2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4 28 9 0,'5'-3'4'0,"-1"10"-4"16,-4-6 6-16,0 1-7 0,-2 3 1 16,-5 2-1-16,2 2 0 31,0-1 1-31,-2 4 1 16,0 2-1-16,-3 2 0 15,5-3 0-15,3 1 0 0,-2-2 1 16,4-1 0-16,6-3 0 15,-1-1 0-15,5-2-1 16,0-3 1-16,4-2 0 16,2-2 0-16,-3 1-1 15,1-5 0-15,2 1 0 16,-1 0 0-16,-1-4 0 16,-4-1 0-16,2 0 0 0,0-4 0 15,-3 2 0 1,-2 0 1-16,0-4-1 15,-4 1 0-15,-1-1 0 16,-2 4 0-16,-2-1 1 16,-1 2 0-16,-6 6 0 15,-1 2 0-15,0 1-1 16,-4 5 0-16,0 4-2 16,0-2 0-16,2 6-2 15,-2-3 0-15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31.7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9 0,'5'0'4'0,"6"1"-5"15,-6-1 7-15,3 2-6 0,3-2 0 16,3 0 1-16,-4 1 1 16,4-1-2-16,-1 2 0 15,-1 0 0-15,2-1 1 16,2 1-1-16,1-2 0 16,0-2-3-1,6 1 0-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29.9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11 10 0,'0'-10'5'0,"14"8"-7"0,-8 4 7 16,0-1-5-16,4 1 1 0,4 1-1 15,0 4 0-15,1 4-1 16,-1 2 1-16,0 10-1 0,1 6 1 15,1 4-1 1,-1-2 1-16,-5 3 0 16,2 4 1-16,-5 0 0 0,-3 2 0 15,1-1 1 1,-5-1 1-16,-5-3-1 16,1-6 0-16,-6-3 0 15,0 0 0-15,-4-4-1 0,-2-3 1 16,3-2-2-16,-6-5 0 0,3-3-4 15,1-4 1-15,4 0-1 32,1-1 0-32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29.2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6 0 2 0,'-3'3'1'0,"-4"-8"1"0,5 7-2 0,1-1 0 16,-1 1 1-16,-3 0 1 31,-2 1 1-31,0 4-3 16,-5 4 1-16,1 6 1 16,3 5 1-16,-2 6-1 0,1 3 1 15,-3 6-2-15,0 8 1 16,1 3-2-16,1 6 1 15,0-5 0-15,3-2 0 16,0-4 0-16,4-4 0 16,3-1 0-16,3-5 1 0,6-4-4 15,4-3 1-15,6-2-3 16,5-3 0-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27.8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17 10 0,'-2'-5'5'0,"-1"2"-3"15,3 3 5-15,0 0-7 16,0 0 1-16,3-2 2 16,0 2 0-16,4-2-4 15,-2 2 1-15,1 0 2 0,4-3 0 16,2 3 0-16,-5 0 0 31,3 0-1-31,2 0 0 31,6 0-6-31,4-2 1 1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27.3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3 6 5 0,'0'4'2'0,"3"-10"-1"15,-3 6 2-15,0-3-4 16,0 3 1-16,0-2-1 15,0 2 0-15,-5 2 2 0,0-2 0 16,1 0 0 0,-1 2 0-16,-3 1 2 15,1 1 0-15,-5 1 0 0,-2 2 1 0,2 1-2 16,2 1 1-16,-1-1-1 16,1 4 1-16,1 0-2 31,2 2 0-31,2 0 0 15,2 1 0-15,3 6-1 0,0-4 1 16,0 2 0-16,3-2 0 0,6-3-1 16,3-1 1-16,-3-4-3 0,3-2 0 15,1-2-3-15,5 0 0 47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26.94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 1 0,'0'-3'0'0,"5"5"8"15,-5-2-13-15,2 0 5 0,2 0 1 0,1-4 0 16,2 4 1-16,-1 0-2 16,5 0 1-16,-3 2 1 15,3 1 0-15,-1 1-1 16,-1 1 1-16,-1 2-1 15,-1 1 1-15,0 1-1 16,-2 0 0-16,-1 1 1 31,-4 0 0-31,0 1 0 16,-4-1 0-16,-1 0 0 0,-2 4 1 16,-3-2-2-16,0 0 1 15,-3-2-2-15,5 1 0 0,-2-3-4 16,3 1 0-16,-2-4-1 15,6-1 1-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4.0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140 20 0,'-7'-17'10'0,"-1"8"-11"0,6 8 14 0,-1 1-14 16,-6 1 1-16,2 8 0 16,-1 1 0-16,3 4-1 15,-6 3 1-15,8 0-2 16,1 4 0-16,-1-6 0 0,3-1 0 31,3-4 0-31,-1-3 1 16,5-6-1-16,3-6 1 0,0-3 0 15,0-3 1-15,4-4 0 0,-4-5 1 16,4-3 0-16,-7 1 0 0,1-2 1 16,-3 2 0-16,4-4 1 31,-7 4 0-31,3 3 0 15,-2 4 1-15,-1 6-1 0,-2 3 1 0,0 4-2 32,-2 5 0-32,-1 4-1 15,1 3 1-15,-1 11-2 0,-2 3 1 16,-1 3-2-16,3 4 0 16,1 0-2-16,2-1 0 15,0-2-5-15,2-6 1 1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0:26.4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4 4 0,'9'2'2'0,"1"-9"-3"0,-7 3 3 0,2 1-2 15,2-1 1-15,0 1 0 16,2-2 0-16,-1-2-1 15,5 2 0-15,-1 1 1 0,1 1 0 16,1-2 0-16,0 3 1 16,-2-2-1-16,0 4 1 0,0 0-1 15,-5 2 0-15,3 2-1 32,-1 1 1-32,-2 2-1 15,-2-2 0-15,0 2 0 16,-7 0 0-16,-3 1 0 0,2-1 1 15,-2 0-1-15,-4 2 1 16,0-1 0-16,-1 1 1 16,-2-2-1-16,0-2 0 15,2 0 0-15,-1-1 1 0,1-1-1 16,3-1 0-16,2-1-1 16,0 1 0-16,3 0 0 15,2-2 1 1,9-4-1-1,-1 1 0-15,4 1 0 16,0 2 0 0,0-1 0-16,-1 1 0 15,3 1 0-15,1 3 0 16,1 1 0-16,-3 2 0 16,-1 1 0-16,2 1 0 15,-7 1 0-15,0 2 0 16,-4 0 0-16,-3 4 1 0,-1-1 0 15,-6-1 0-15,-2 0 0 16,-1-2 0-16,-4 0 0 16,0-2 1-16,-1 1-1 0,4-4 0 15,-9 3 0-15,3-1 0 16,-1-3-1-16,5 0 1 16,-1-1-1-16,3 0 0 15,1-2-4-15,1-1 1 3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5.5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 10 23 0,'-14'-11'11'0,"18"11"-17"0,3 2 22 16,-2 0-17-16,5-2 1 16,4 0-9-16,5 0 1 0,3 1 7 15,3-1 0-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5.4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40 11 0,'13'-28'5'0,"4"20"-1"16,-12 6 9-16,0 0-13 15,2 2 0-15,-2 2 1 16,-2 3 0-16,2 5-2 0,-3 9 1 16,-2 2 0-16,0 5 1 15,-2 6-1-15,-3 6 1 16,2 0-1-16,-4 3 0 16,0-3-2-1,4 0 1-15,1-4-3 16,1-1 0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5.1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0 18 0,'2'6'9'0,"0"6"-10"15,-2-7 14-15,1 5-14 16,-1 4 1-16,0 5-1 16,2 1 1-16,0-1 0 15,3-3 1-15,-2-2-1 16,1-6 0-16,4-4 0 15,-1-3 1-15,0-4-1 16,-3-6 1-16,-3-1-1 16,-1-4 1-16,-3-1 0 15,-4-1 0-15,2-1-1 0,-4 2 0 16,4 1-1-16,0 2 0 0,0 3-4 16,1 2 0-16,3 4-1 31,-1 1 1-3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4.0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7 24 11 0,'0'-12'5'0,"5"-1"-2"0,-5 13 5 16,0 0-9-16,2 1 1 15,0 6 0-15,-2 5 1 0,-2 9-1 16,0 6 1-16,-3 13 0 31,2 3 1-31,-4 5-1 16,-2 0 1-16,2 0-1 0,1 0 1 0,2-2-4 31,2-8 0-31,2-7-3 16,4-6 1-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2.4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44 9 0,'0'0'4'0,"6"-5"-5"0,-2 0 4 16,8-2-4-1,-2-5 1-15,-3 1-1 16,2-1 1-16,-3 0 1 15,3 0 0-15,-2 0-1 16,1-1 0 0,1-3 1-16,1-3 0 15,0 2 0-15,1 0 1 0,-1 0-1 0,-3 3 0 16,1 2 1 0,-2 2 1-16,0 1-2 0,-2 2 1 15,-1 2 0-15,-3 5 0 16,2 2 0-1,-2 3 0-15,-2 7-1 16,-1 9 0-16,-1 4 0 0,-4 5 1 16,1 4-1-1,-3 4 0-15,-1 5-1 16,1 0 1-16,2-2-1 0,2-7 1 0,0-1-2 16,2-1 0-16,1-6-5 31,1-5 1-31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8.83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3 24 16 0,'8'-5'8'0,"8"-1"-10"0,-11 6 13 15,7-3-13 1,-2 1 0-16,2-1 0 16,1-1 0-16,-1 3 4 15,-2 1 0-15,2 1-2 16,0 3 1-16,-7 3 0 0,4 1 1 0,-6 3-1 31,-3 2 0-31,-3 3-1 16,-6 6 1-16,1 0-1 0,-6 1 0 15,-3-1 0-15,-8-3 0 16,8-2 0-16,-2-3 1 0,2-2 0 31,-5-4 0-31,4-3 0 16,5-1 0-16,2-3 0 0,1-2 0 0,5-3-1 31,0-1 1-31,5 0-1 16,5 0 0-16,0 0 0 0,0 3 1 15,7 4-1-15,4 1 1 16,1 2 0-16,5 0 0 16,-1 1 0-16,5 0 0 0,0 0-1 15,1-3 1-15,1-1-2 16,-4-2 1-16,0 0-2 15,2-2 1 1,-5-1-5-16,-3 1 1 16,7-2-1-16,-6-1 0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8.2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2 22 0,'-7'-3'11'0,"9"8"-15"16,1-4 21-16,-1 2-18 15,6-3 1-15,1 2-3 16,1-2 1-16,0 1 0 16,6-1 0-16,-1-1-4 31,2-2 1-31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8.0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21 17 0,'-4'0'8'0,"8"-2"-10"31,-1 2 12-31,4 0-12 0,-2 0 1 15,4-1 0-15,1-3 1 16,0 1 1-16,4-1 0 0,5 1-2 16,-1-1 0-1,11 3-2 1,2 1 0 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7.6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8 1 12 0,'0'-5'6'0,"-6"9"-7"15,3-3 7-15,-2 1-7 16,0 3 1-16,-6 2 3 15,1 4 0 1,-4 4-2-16,-1 4 0 0,-1 2 1 16,2-1 1-16,4-2-1 0,2 0 1 15,1 1-2-15,3-1 0 16,4-5-3-16,4-1 1 16,6 1-5-16,5-7 1 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3.5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1 104 10 0,'0'-14'5'0,"-1"2"2"0,-3 8 5 16,2 3-11-16,-6 2 0 16,-1 3 1-16,-3 3 1 15,-1 5-3-15,2-4 0 0,-2 16 1 16,2-5 1-16,1 6-1 16,5-5 0-16,2-1-2 15,6-3 1-15,2-6-1 16,5-5 1-16,1-5-1 0,2-5 1 15,3-4-1-15,-1-6 1 16,2-2 0-16,-6-4 0 16,0-5 0-16,-2 2 1 15,0 0-1 1,-4 0 1-16,-4 0 0 16,5 6 0-16,-3 1 1 0,-3 7 0 0,0 3-1 31,-5 4 1-31,0 3-1 15,1 3 1-15,3 7-2 16,-3 6 1-16,-1 4-4 16,3 1 1-16,2 2-5 0,2 1 0 15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7.3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4-2 16 0,'5'0'8'0,"9"3"-12"0,-11-3 10 16,8 4-7-16,-6-1 1 0,5 4 0 16,-1 2 1-16,-2 3-1 15,-2 1 1-15,-2 5 0 16,-6-1 1-16,1-2-1 15,-8 1 0-15,1-1 0 16,-5 1 0-16,-1-1-1 0,-1-1 1 16,2-2-2-1,-1-1 0-15,-1-3-3 16,4-1 0-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07.0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59 6 0,'-10'-5'3'0,"12"-4"-2"0,1 8 4 0,-3-3-5 31,7 1 1-31,-2-1-1 16,2-1 0-16,3 0-1 16,1 0 1-16,-1 0 0 0,4 0 1 15,-1 1-1-15,8 1 1 16,-6 1 0-16,4 4 0 16,-5 1 0-16,3 2 1 15,-5 2-2-15,-2 2 1 16,-5 3-1-16,-5 0 0 15,-5 1 0-15,0-1 0 0,-7 4 0 16,-4-6 1-16,3 0-1 16,3-3 1-16,-1-3-1 15,4-1 0-15,1-1 0 16,4-2 0-16,2 0 1 16,5 0 1-16,4 0-1 0,3 0 0 15,1 0 0-15,6 3 0 31,0 2 0-31,-2 1 0 16,0 0-1-16,-2 1 0 0,-4 0 0 16,-3 0 1-16,-3 2 0 15,-10-1 0-15,-3 3 0 16,-3-1 0 0,-13 7-1-16,0-3 0 15,6-1-4-15,1-4 0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6.2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-1 19 0,'-12'1'9'0,"10"-1"-14"0,4 0 18 0,2 2-17 15,-3-1 1-15,3 1-6 31,1 1 1-3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4.8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3 0 8 0,'4'-3'4'0,"-4"8"0"16,1-3 2-16,1-1-4 15,-4 3 0-15,1 1 2 16,-1 5 0-16,-5 2-5 15,2 9 0-15,0 3 3 16,-2-1 0-16,1 1-1 16,3-4 0-16,1-2 0 15,4-8 0-15,1-1-1 0,3-8 1 16,2-1 0-16,-1-3 0 16,2-4-1-16,-2-3 1 0,0-2 0 31,-4-4 0-31,1-1-1 15,-3 0 1-15,-1-1-1 0,-1-1 0 16,-1 4 0-16,0 3 0 0,0 3-3 16,2 1 1-16,2 2-4 15,2 5 1 1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4.53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1 88 13 0,'-7'13'6'0,"-1"17"-7"0,6-24 9 0,0 3-9 16,0 1 1-16,1 1 0 31,-1 1 1-31,-1-7 0 16,-2 2 0-16,1-7 0 0,1 0 1 16,-1-4 0-16,-1-1 1 0,2-5 0 31,3-6 1-31,0 1-1 15,3-2 1-15,4-2-2 0,-2 0 1 0,4 0-1 16,-3 4 0 0,3 1-2-16,-1 4 1 15,3 1-2-15,1 2 1 16,-1 2-2-16,5 0 1 0,-1 2-5 16,0 3 1-16,1 0-3 0,2 1 1 3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3.7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2 61 12 0,'6'-12'6'0,"-5"-19"-1"16,1 23 4-16,-2 3-9 15,0 1 1-15,-2 3-1 16,-5 2 1-16,0 3-1 16,-5 8 0-16,-1 0 1 15,-1 3 0-15,4 2-1 16,-4 6 1-16,2-1 0 0,0-3 0 15,5-2 0-15,0-5 0 0,3-2-1 16,4-3 1-16,0-7-1 16,4-5 0-16,3-2 0 15,0-3 0-15,3-4 0 32,-1 0 0-32,1 2 0 15,2 2 0-15,-3 1 0 0,-1 3 1 16,-1 7 0-16,2 6 0 0,-4 7-1 15,2 3 1 1,-2 2-4-16,0 0 1 16,2 0-4-16,0-4 1 1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3.3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21 13 0,'5'15'6'0,"12"-5"-6"0,-10-8 6 0,1-2-7 31,4-2 0-31,2 0-1 16,0-1 1-16,-1-2 1 0,-1-4 1 0,-1-1-2 31,-1 0 1-31,0-2 0 16,-3-2 0-16,2 1 1 15,-3-3 0-15,-2 4 1 0,-2 2 0 0,-2 0 0 32,-4 2 0-32,1 1 0 15,-6 3 0-15,1 3 0 0,-4 2 0 0,-2 4 0 16,-1 4 0-16,-3 3-1 16,3 7 1-16,0 3-2 15,3 0 1-15,5 3-1 16,5 1 0-1,4-2-6-15,3-4 1 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2.8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 12 10 0,'0'-3'5'0,"7"5"-3"0,-5-1 2 0,-1 3-5 15,1 4 1-15,0 3 0 16,-2 6 0-16,0 2 0 0,0 3 0 0,-2 4 0 16,0-1 0-16,-1-1 1 31,-2-5 1-31,1-2 1 16,1-5 0-16,-1-1-1 15,-1-6 1-15,3-5 0 0,1-9 0 16,1-1-2-16,0 1 1 0,1-15-1 31,5 0 1-31,0-3-1 16,5 1 0-16,-3 4 0 0,4 3 1 15,1 2-1-15,-1 1 0 0,-2 6-1 32,2 2 0-32,0 1-3 15,2 3 0-15,1 3-4 0,1 2 1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1.8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 1 6 0,'-7'-1'3'0,"12"1"1"16,-1 3-3-16,1-3-2 16,5 2 1-16,2-1 0 0,0-1 0 0,3 2 0 15,0-2 0-15,1 0 0 16,-1 0 0-16,0 0 1 16,1 2 0-16,-3 3 0 15,-3 0 1-15,-3 2 0 16,-2 2 1-16,-3 3-1 15,-4-2 1 1,-4 3-2-16,-1 1 1 16,-3 0-3-16,1 1 1 0,1 1-4 15,2-1 0-15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54.5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 8 21 0,'-7'-2'10'0,"10"2"-14"0,1-1 18 16,2-1-15-16,3 4 1 0,6-2-2 15,6-2 1-15,1 1-1 16,1-1 1-16,0 2-4 16,4 2 1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2.7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5 24 19 0,'-6'-7'9'0,"5"-7"-12"0,1 13 18 0,0 1-15 16,0-2 0-16,0 2 2 31,-4 3 0-31,3 2-2 16,-5 6 0-16,3 6 1 0,-2 7 0 15,-2 4 0-15,2 6 1 0,1-1-2 32,1 0 1-32,3-6-1 15,0-5 0-15,3-4 0 0,-3-3 1 0,2-3-1 31,0-5 1-31,-1-3-2 0,-1-4 1 0,0-7 0 16,0-2 1-16,-1-5-1 16,-3-1 0-16,-1-2 0 15,0 1 0-15,0 1 0 0,-4 3 1 32,-1-1 0-32,0 7 0 15,-6 2 1-15,2 4 0 0,2 2 0 16,0 1 1-16,7 4 0 15,-4 4 0-15,8-3-1 16,1 4 0-16,5-1-1 0,0-3 0 16,2 1-3-1,5-1 0-15,0-2-4 16,2-1 1-16,5-2-5 16,0 2 1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54.3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 17 17 0,'10'-18'8'0,"-5"28"-9"0,-1-8 9 15,1 3-8-15,-4 3 0 0,3 6 0 16,-4 8 0-16,-4 7 0 31,1 4 0-31,-4 5 1 16,-1 5 0-16,-4 0-1 0,2 1 1 0,3 1 0 15,0-2 0-15,4-9-2 16,3-5 1-16,0-5-5 16,3-7 1-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52.57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3 31 16 0,'-7'-32'8'0,"14"32"-14"15,-6 0 14-15,3 2-9 16,-1 1 1-16,0 4 0 0,-1 3 0 16,-2 4 0-16,-2 7 0 31,-1 3 1-31,-2 7 1 16,-2 3-1-16,-3 4 1 15,0 8 0-15,0-1 0 0,-1-4-1 16,3-7 0-1,3-1-5-15,1-7 1 16,3 0-2-16,4-8 1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52.2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8 12 10 0,'0'-10'5'0,"0"8"-6"15,2 4 5-15,-2 2-5 0,0 2 1 16,0 8-1-1,0 0 1-15,-2 5 0 16,-1 5 1-16,-2 7-1 16,0 4 1-16,-1 4-1 0,0-3 1 15,2-3 0-15,2-7 0 0,-1-7 1 16,0-4 0-16,1-4 0 31,4-6 0-31,3-5 0 0,0-9 0 16,3-6-1-16,1-3 0 15,3-2-1-15,4-1 0 16,1 2 0-16,0 2 0 16,0 3-1-16,-1 4 1 0,-2 5 0 15,-2 5 0 1,-2 3 0-16,-1 4 0 0,-1 3 0 16,-4 4 0-16,-4 5 0 15,-2 2 1-15,-7-1-1 16,-1-1 1-16,-6-3 0 0,-2-1 1 15,0 3-1-15,3-6 1 32,1-2-1-32,2-1 0 0,2-3-5 15,1 0 0-15,6-1-2 16,3-4 0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48.10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3 169 5 0,'-10'5'2'0,"-3"-5"1"0,8 2 2 0,2 1-4 15,-4 2 0-15,0 2 0 16,-5 5 1-16,-2 0-3 0,0 3 1 16,-2 5 1-16,1 0 0 15,3 2-1-15,1-1 1 0,4-3-1 16,2-1 0-16,4-2 0 15,2-3 0-15,3-3 0 16,3-1 0-16,-2-1 0 16,0-4 1-16,4 1-1 31,-2-4 1-31,1-4-1 16,1-1 1-16,0-2-1 15,-2-3 0-15,1-2 0 0,-1-6 1 16,2-2-1-16,-2-1 0 15,1 1 0-15,-1 0 0 16,4-2 0-16,-6 2 1 0,4-1-1 16,-4 3 1-16,0 1 0 15,-2 2 0-15,-1 1-1 16,0-3 1-16,0-1-1 16,1 1 1-16,2 0-1 0,-1 0 0 15,-3 2-1-15,1 0 1 16,0 4 0-16,0 3 0 15,-2 1-1-15,0 2 0 16,0 2 0-16,0 3 1 31,0 0 0-31,0 3 0 0,0 6 0 16,-2 1 1-16,0 5 0 16,0 5 0-16,-1 2-1 15,0 3 1-15,-3 3 0 16,3 0 0-16,-1 1-1 15,1 1 0-15,-2-4 0 0,3-1 0 16,0-1 0-16,2-6 0 16,0-1-1-16,0-2 0 0,0-3-3 15,2-2 0-1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6.6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11 23 0,'-5'-2'11'0,"10"-5"-27"15,-1 7 21-15,4-2-11 16,-1 2 1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31.3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749 5 0,'-5'-4'2'0,"5"-2"-1"0,0 6 3 0,0 0-4 16,0 0 0-16,3-4 0 31,0 4 0-31,1 2 0 16,3 0 1-16,-2 3-1 0,4 3 1 0,1 3 0 15,4 1 0-15,1 1 0 32,6-1 1-32,1-1-2 15,6 1 1-15,-1-4-1 0,1-1 1 0,3-3-1 16,-2-1 0-16,2-1 0 15,0-2 0-15,0-2 0 16,2-1 0-16,3-2 0 16,-3-1 1-16,1-4 0 15,-3-2 1-15,-2-3-1 16,1-4 0 0,-1 3 1-16,-5-1 0 0,-2 0-1 15,-3-2 0-15,-3 0-1 16,-2-3 1-16,-6-2-1 15,1-2 1 1,-4 2-1-16,0-2 1 0,-1 0-1 16,-4-1 1-16,0 1-1 15,-2 0 1-15,-3 1 0 16,1 0 0-16,1 1 0 0,-1 2 0 0,-1-2-1 16,2 2 1-16,1 3-1 31,0-4 1-31,1 6-1 15,-1 4 1-15,4-6-1 16,1 0 1-16,2 3-1 0,4-1 1 16,1 0 0-16,1 0 0 15,6 0 0-15,2 3 0 0,1 2 0 16,1 1 0-16,1-1-1 16,3 2 1-16,2 2-1 15,2-1 1-15,1-1-1 16,-3 3 1-16,1 2-2 15,-1-2 1-15,-1 0-2 32,-5 3 0-32,-4 1-5 15,0-2 1-1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2.8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4 4 0,'0'0'2'0,"2"-4"0"0,1 4-1 16,-1-2-1-16,8 1 0 0,-3-3 1 16,4 1 0-16,-1 1-1 15,0-1 1-15,6-1 1 16,-1 4 0-16,-1-1 0 16,6 1 0-1,-1 0-1-15,-2 1 0 16,-1-1-1-16,-3 5 1 0,-6-1-1 15,2 1 0-15,-6 0 0 32,-3 2 0-32,-7 2 0 0,-1-1 0 15,-2-1 0-15,-2 0 1 16,-2 0-1-16,0-2 1 0,4-1-1 16,3-1 1-1,-2 0-1-15,4-1 1 16,2 0 0-16,6 0 0 0,1-1 0 15,4 1 0-15,1 1-1 16,3 1 0-16,2 1 0 16,-1 2 0-16,1 0 0 15,-4 0 0-15,1 0 0 0,-5 0 0 0,0 1 2 16,-5 1 0-16,-2-1-1 16,-5 1 0-16,0 0 0 31,-6-3 1-31,0 0-1 15,-6-1 0-15,1 0-3 16,0 0 1-16,-2 0-4 16,0 2 0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2.1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89 6 0,'0'-2'3'0,"12"-10"1"0,-4 11-2 16,1-3-1-1,3 1 1-15,3-1 3 16,4-1 0-16,3-1-6 15,4-1 0-15,1 2 3 16,1-2 1-16,4 5-2 16,-6-6 1-16,3 3-4 0,0-2 1 15,4 2-3-15,-4-1 0 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1.46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1 29 2 0,'11'-1'1'0,"2"-10"0"16,-7 10-3-16,4-1 2 16,-3-1 1-16,5-1 0 15,0 1 0 1,2-1-2-16,0 4 1 0,-1-1 1 16,-1 1 0-16,2 1-1 15,0-1 1-15,-4 2-1 0,-3 1 1 16,0 1-1-16,-2 1 1 15,-5 0-1 1,-5 2 1-16,-2 0-1 16,0 0 1-16,-3-1-1 15,-2 1 0-15,5 0 0 0,-3 0 1 16,-1 0-1-16,4 0 1 16,6-1-1-16,-3 1 0 0,4-2 0 15,4 4 1-15,-4-1-2 16,3-1 1-16,2 0 0 15,0 0 1-15,-3 1-1 32,2-1 1-32,-3 0 0 15,3-2 1-15,-4 2 0 0,-5-2 0 16,-1 4 1-16,-4-2 0 16,2-1-1-16,-6 1 1 15,-2 0-1-15,1 0 0 16,-8-2 0-16,4-2 0 0,-1 1-2 15,1-2 1 1,2-1-2-16,-1 1 1 16,6-2-6-16,5 0 1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0.5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0 2 0,'4'-5'1'0,"1"3"-1"0,0 0 2 0,-2 1-2 31,1 1 1-31,3 1 1 16,0 1 1-16,1 2-3 16,2-1 1-16,4 1 1 0,-2-3 1 15,5-1-1 1,-1 2 1-16,3-2-1 16,0-5 1-16,2 0-2 15,-1-1 1-15,4 0-1 0,0 0 0 16,-5 1-2-16,5-3 0 15,-8 2-3-15,-1 6 1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0:51.51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2 31 9 0,'-48'41'4'0,"3"4"-2"0,35-35 8 16,-4 8-10-16,-1 7 0 15,-1 8 2 1,8 10 0-16,1 4-2 15,10-3 1-15,4 3 0 16,9 3 0-16,4 1 0 16,8 1 1-16,6-2-2 0,6-6 1 0,6-2-1 15,6-6 0-15,8-4 1 16,-2-6 0-16,6-5 0 16,1-4 0-16,7-3 0 31,2-2 0-31,3 0 0 15,2-2 0-15,-1-3-1 0,-8-5 1 16,1-7-1-16,-8-6 0 0,1-2 0 16,-4-6 1-16,-5-12-1 15,-2-9 1-15,-1-6-1 16,-2-1 1-16,-12 6-1 16,-6 0 0-1,-4-7 1-15,-8-2 0 16,-6-4-1-16,-7 3 1 0,-10 1-1 15,-8 2 0 1,-9-2 0-16,-1 2 0 0,-6 3 0 16,-8 4 0-16,-8 6-1 15,-7 8 1-15,-1 11-1 16,-11 8 0-16,2 8-5 0,-2 13 0 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1.5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0 24 0,'-5'5'12'0,"5"-4"-16"0,2 3 23 0,0-4-20 15,3 5 1-15,-2 2-2 16,1 1 0-16,6 3 2 16,-1 1 1-16,3 7-2 0,1-4 1 31,1 4 0-31,2-7 0 0,-2 5 0 15,-4-2 1-15,-2-3-1 16,-2-3 0-16,-5-2-4 0,-1-2 1 16,-3 0-3-16,-4-3 0 15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54.0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3 25 13 0,'-7'2'6'0,"0"17"-5"15,2-12 6-15,2 5-6 16,-2 7 0 0,-4 5 0-16,4-2 1 15,0 1-3-15,3-4 1 16,-1-4 1-16,1-1 1 0,4-4-1 15,3-3 1 1,-2-5-1-16,2-2 1 16,2-5-1-16,-2-1 1 15,1-6-1-15,0 4 1 0,0-11-2 16,-3 0 0-16,-1-2 0 16,-2 1 1-16,0-1-1 0,0 5 0 15,0 1 0-15,3 3 0 16,-1 0-1-16,0 3 1 0,1 4-2 15,2-2 1-15,4 2 0 16,-4 0 0-16,3 3 0 16,3 2 0-16,-4 0 0 31,-1 4 1-31,3 2 0 16,-4 5 1-16,2 6-1 0,0 4 0 15,0 1 0-15,-2 0 1 0,0 1-1 31,5-3 1-31,-5-1 0 16,8-7 0-16,-1-1 0 16,0-4 1-16,-2-2-1 0,2-5 0 0,-4-5 0 15,-1-4 1-15,-2-1-2 16,1-6 1 0,-6-1-1-16,-6-4 1 15,3-1-1-15,-4 1 1 0,-1 2-2 16,1 4 1-16,-2 3-2 15,2 5 1-15,0 3-6 16,6 4 1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53.4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8 14 9 0,'2'3'4'0,"0"1"-2"0,-2-1 2 0,0 4-4 16,0 3 0-16,-4 8 0 15,1 4 1-15,-4 0-1 16,2 0 0-16,0-1 2 15,-4-4 0-15,2-1 1 16,0-4 0-16,2-2 0 0,2-5 1 31,-2-2 0-31,3-1 0 16,0-5-2-16,2-6 1 0,2-3-2 16,5-8 1-16,0-1-1 0,3 0 0 15,0-1-1-15,2 3 1 0,2 2-1 31,-2 0 0-31,0 2-1 16,0 3 0-16,0 3-2 16,3-1 1-16,-1 6-5 15,3 3 1-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52.9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9 149 12 0,'-4'3'6'0,"13"4"-7"0,-6-4 9 16,1 3-8-16,1-1 0 15,4-4 0 1,1 3 0-16,-1-4-1 16,3-4 1-16,0-1 0 0,-2-3 0 0,0-4 0 15,1-2 0-15,-3-2 1 16,1 1 1-16,-4-1-1 15,-2-1 0-15,1 2 0 16,-4-3 1-16,0 6-1 16,-5 2 1-16,0 1-1 15,-4 2 0 1,-1 7 0-16,-4 2 1 16,-2 7-1-16,-1 3 0 0,0 5 0 15,-2 7 0-15,2 4 0 16,1-1 0-1,6 1-1-15,1-1 1 16,6-2-1-16,-1-5 1 0,10 3-4 16,0-6 0-16,5-3-3 15,8-4 1-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51.6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12 11 0,'-6'0'5'0,"11"7"-5"16,-4-3 5-16,1 1-6 0,-2 5 1 31,-2 7-1-31,1 0 1 0,-4 0 0 16,3-1 0-16,2-1 0 15,2-1 0-15,3-2 1 0,-4-4 0 16,3-4 1-16,-1-3 0 16,4-1 0-16,-2-5 0 0,0-3-1 31,4-6 1-31,-2 0-1 15,1-3 0-15,-1 0-1 0,2-2 0 0,-3 2 0 32,3 2 0-32,-2 1 0 15,0 6 0-15,-2 1 0 0,-2 3 1 0,1 6-1 16,-4 5 0-16,-4 7 0 31,2 3 1-31,1 5-3 16,1 0 0-16,1-1-2 0,5-2 0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51.2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3 8 9 0,'-4'4'4'0,"-9"10"-2"0,9-9 5 0,-1 5-7 16,-2 6 1-16,2-1-1 15,2 4 1-15,0 0-2 16,3 0 1-16,5-2 0 15,0-3 0-15,3-2 0 16,1-5 1-16,1-4-1 16,3-1 0-16,1-4 0 0,3-3 1 15,-2-3 0-15,0-3 0 16,-1-4 0-16,-4-2 1 0,-2-6-2 16,-3 2 1-16,-1 1 0 31,-4 1 1-31,-2 3-2 0,-1 4 1 0,-3 4-1 15,0 3 0-15,1 3-4 32,1 4 0-32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23.1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0 11 0,'-5'9'5'0,"2"6"-6"15,-1-10 12-15,3 4-11 16,1 1 1-16,1 1 0 0,3 1 1 0,1 0-3 31,3-4 0-31,-3 1-1 16,5-6 1-16,1 1-3 0,4-4 1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22.7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7 0 7 0,'-5'0'3'0,"0"5"-3"16,0-5 4-16,1 0-4 15,-1 1 0-15,-4-1 0 16,3 2 0-16,-8-1 0 16,4 1 0-16,1-1-1 15,3 1 0-15,0 1-1 0,3-3 1 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8.9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25 6 0,'7'-17'3'0,"-2"-4"-2"0,0 14 3 0,1-5-5 31,-5-2 1-31,3-3-1 16,-1-4 0-16,2-3 1 15,-3-8 1-15,-2 1-1 16,3-4 0-16,-3 1 0 15,2-1 1-15,2 1 0 0,1 3 1 16,0 2-1-16,-3-1 1 16,1 5-1-16,2-5 1 0,-1 1-1 15,-3 5 1-15,3 0-1 16,-2 1 1-16,3 4-2 16,-2 2 0-16,2 2 0 31,4-1 0-31,1 2 1 15,1 4 0-15,2 1-1 0,3 3 0 16,-1 0 1-16,10 1 0 16,-1 2 0-16,2-2 0 0,3 5-1 15,4-4 0-15,1 1-1 16,0-1 1-16,6 3 0 16,3 1 1-16,-2 0-1 15,2 0 0-15,2-2 0 0,0 2 0 16,1 0 0-16,1 0 1 15,5 0-1-15,-4 0 0 16,2 0 0-16,3 0 1 16,1-2-1-16,1 0 0 15,0 1 0 1,-2 1 0-16,-3-2 0 16,2 2 0-16,1 2 0 15,-3-1 0-15,-2-1 0 16,-3 2 0-16,-4-2 0 15,-1 0 1-15,1 2-1 16,-6 0 0-16,-4-2 0 16,-2 1 0-16,0 1 0 0,-1 0 0 15,-6-1 0-15,-3 3 0 16,-2-2 0-16,-1-2 1 16,-1 0-1-16,-1 3 0 15,0-1 0-15,-4-2 0 0,-3 2 0 16,2 1 0-16,-4 0 0 15,2 1 0-15,-2-1 0 16,-2 1 0-16,1 1 0 16,1 0 1-16,-1 5-1 15,-1 4 0-15,0 3 0 16,4 1 0-16,-3 7 0 16,1 3 1-16,0 1-1 15,-1 2 0-15,-1 7-1 0,-1 2 1 16,-1 6 0-16,5 2 1 31,-3-4-1-31,0 2 0 16,-1-8 0-16,3 0 0 0,-1-4 0 15,-2 1 0-15,1-6 0 16,-1-1 1-16,-1-4-1 16,5-4 0-16,-5-4 0 15,1-2 1-15,0-4-1 16,-2-3 1-16,-2-4-1 15,0 1 1-15,-1-3-1 0,-2-1 1 0,-2 0-1 16,-2-1 0-16,1-3-1 31,-3 3 1-31,1-1 0 16,0 2 0-16,-4 0-1 16,-3-2 1-16,-6 2 0 15,3 0 0-15,-5-2 0 16,1 2 0-16,-7-3-1 15,-1 3 1-15,1 0 0 0,-6 2 1 16,0-2-1-16,-5 0 0 16,1-2 0-16,-6 2 0 15,1 2 0-15,-6 3 1 0,2-3-1 16,-3-2 0-16,-2 1 0 16,1-1 0-16,1 5 0 15,0-1 0-15,-6-8 0 16,-1 8 1-16,1-4-1 0,4 0 1 15,-2 0-1-15,13 0 0 32,-20-4 1-32,5 4 0 0,4-1-1 15,-2 2 1-15,6-1-1 16,-3 0 0-16,6 0 1 16,3-1 0-16,6 2-1 15,1-1 0-15,3 4 0 16,6-4 0-16,8 2 0 15,3 1 0-15,2-1-1 16,-1-1 1-16,6 1-3 0,3 2 0 16,3-1-3-16,3 4 0 15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6.1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15 5 0,'-3'-2'2'0,"10"1"0"0,-4-3 1 16,6 3-4-16,-2-1 1 15,5 0-1-15,0 2 1 0,-2 0 0 16,7 0 1-16,-1 0 0 15,-3-2 1-15,-1 1-1 0,4 1 1 16,-3 0 0 0,3 0 0-16,-4 1-1 15,-5 1 1-15,1 2-2 16,-4 1 1-16,-6 0-1 16,-3 0 0-16,-2 0 0 15,-3 2 1-15,-1 5 0 0,-1-7 0 16,-1 4 0-1,2-4 0-15,5 0 0 16,0-2 0-16,1 1-1 0,5-1 1 0,5-3-1 16,1 0 0-16,0 6 0 15,5-6 0-15,2 0-1 16,1 6 0-16,2 1 1 31,-1 2 0-31,-1 1 0 0,-4 2 0 16,-1-2 0-16,-4 2 1 0,-4 0-1 15,-4 2 1 1,-4 0 0-16,-5-2 0 16,0 2 1-16,-3-2 0 0,-2 0-1 15,-2-4 1-15,-5-1-1 16,3-2 1-16,2 0-1 0,-3-3 0 31,7 0-4-31,-4-2 0 16,3-4-3-16,3 1 1 0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5.4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55 17 0,'0'3'8'0,"11"-13"-11"16,-1 8 17-16,-1 0-15 15,6-1 1-15,4-2-1 16,0-2 0-16,2 2 0 16,6 1 1-16,1-1-2 0,-4 0 0 15,3 0-2 1,-1 0 0-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1.2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-1 19 0,'-3'2'9'0,"0"6"-11"16,3-6 16-16,0 3-14 15,-3 4 1-15,1 3 0 16,0 2 0-16,1 4-2 16,-1 1 1-16,2 2-3 15,0-2 1-15,0 1-3 16,-1-5 0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5.1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3 1 5 0,'19'0'2'0,"-6"-1"4"0,-11 1 0 15,7 1-6-15,-6 3 0 0,-1 1 0 16,1 0 1-16,-1 2-2 16,-4 0 1-16,-1 5 0 15,-6-2 0-15,-3 2 0 0,-1 0 0 16,2 2 1-1,1-2 0-15,-2 0 0 16,0-1 1-16,-2-1 0 16,7-3 0-16,-5 0 0 0,7-2 1 15,0-2-2 1,5 1 1-16,0-1-1 16,5-3 1-16,4 0-2 15,1-1 1-15,0-1-2 0,4-2 1 16,1 1-4-16,1 0 0 0,3-3-1 31,-2 6 0-3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4.6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 4 17 0,'-21'-2'8'0,"32"2"-12"15,-6 0 18-15,5 0-21 16,2 0 1-16,-2-2-2 16,6 1 0-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4.4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33 8 0,'-2'0'4'0,"-2"-3"-2"16,4 3 2-16,4-3-4 0,-2-3 0 16,3 3 0-1,5 0 1-15,-1-3-1 16,1 5 1-16,0-3-1 16,4 2 1-16,-4 2-1 15,1 0 0-15,3-1-1 16,-4-1 0-16,4 4-2 0,-1-2 1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3.9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1 10 9 0,'6'-8'4'0,"2"4"-4"31,-8 4 6-31,0 0-6 0,0 2 0 16,-3 0-1-16,1 3 0 0,-7 0 1 15,4 3 0 1,-5 1 0-16,-4 5 1 15,-1 1 1-15,-4 4 0 16,-2-1 1-16,-3 1 0 0,6 1 0 16,2 1 1-16,1-4-2 15,1 0 0-15,4-2-1 16,5-1 0-16,1-2-1 16,4-4 1-16,0 1-3 15,9-2 0-15,1-2-4 0,5-2 1 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1:13.5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0 5 0,'3'-1'2'0,"17"-8"1"16,-14 6-3-16,2-1 0 15,2 2 0-15,6 4 1 16,-3-2 0-16,3 2-1 15,-1 0 0 1,2 4 1-16,-2 1 1 0,-5-1-1 16,1 6 1-16,-6-2 0 15,-2 0 0-15,-3 1-1 16,-3 1 0-16,-2-4-1 0,-2 4 1 0,-7 0 0 31,4-1 0-31,-4 1-2 16,-1 0 0-16,1-2-2 15,1-3 1-15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5.3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17 20 0,'-23'-13'10'0,"18"10"-12"16,9 3 18-16,6-2-17 15,4 2 1-15,-1 2-1 16,8 0 1-16,8-2 0 16,0 0 0-16,5 0-5 15,-5 0 0 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5.20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 16 12 0,'0'-11'6'0,"7"6"-6"16,-3 7 9-16,-1 0-8 15,2 6 0-15,-3-1-1 16,-2 3 1-16,-2 4-2 16,-3 7 1-16,0 3 1 15,1 8 0 1,-4 3-1-16,3 2 0 15,3-4 1-15,-3-2 0 16,1-5-2-16,3-2 0 0,1-5-3 16,0 1 0-1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4.9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 33 14 0,'-8'3'7'0,"1"20"-2"16,3-15 9-16,3 1-14 15,-3 5 1-15,3 1-2 16,1 4 1-16,1 0 0 15,4-2 0-15,-1-4 0 16,1-3 1-16,5-7-1 16,-7-4 1-16,4-5-1 15,-2-2 1-15,-2-3-1 0,-1 1 1 16,-2-5-1-16,-2-4 1 0,-1-4-2 16,1 3 1-16,-1 1-1 15,0 3 0-15,3 2-4 31,0 4 1-31,3 1-2 16,0 4 1-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4.6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9 30 17 0,'-2'14'8'0,"-8"6"-7"16,6-11 11-16,1 1-12 0,-4 2 1 15,2 7-1-15,-3-6 1 16,1-1-2-16,5-1 1 16,2-1 1-16,4-5 0 15,4-3-1-15,-3-4 0 16,4 0 0-1,-1-3 1-15,4-3-1 16,-7-1 1-16,2-1-1 16,-4 0 1-16,-1-1-1 15,-2-6 0-15,0-2 0 0,-2 2 1 0,1 0-2 16,-1 5 1-16,2 0-2 31,2 4 0-31,1 2-4 16,4 5 1-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4.3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5 102 6 0,'-3'3'3'0,"1"16"-1"0,2-14 0 0,0 6-2 0,-5 2 0 16,0 3 0-16,1-3 0 15,-1 1 1-15,-2-4 0 0,4-1 2 32,-6-4 0-32,6-4 1 15,-1-2 0-15,1-4 0 0,1 1 0 0,2-11-1 16,0-2 0-16,0 0-2 31,2-2 1-31,1 0-2 0,3-5 1 0,4 5-1 31,-7 4 0-31,9-4 0 16,2 4 0-16,-6 3-1 0,6 4 0 16,1 1-5-16,-1 2 1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1.0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1 30 0,'12'-3'15'0,"17"-2"-24"31,-21 1 29-31,1 1-24 16,1-1 0-16,0 1-6 0,1-1 0 0,1 1 10 31,1 1 0-31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3.8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2 17 11 0,'4'-12'5'0,"1"9"-4"0,-5 3 3 0,5-2-5 15,-5 2 1-15,2 2-1 16,-2 1 1-16,0 2 1 16,-2 7 0-16,-2 6 0 15,-1 4 1-15,-1 5 1 16,-5 11 0-16,-1-5 0 15,-1 1 0-15,-3 2-1 16,3-3 0-16,2 0-3 0,3-8 0 16,3-2-4-16,3-5 0 1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3.4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8 1 12 0,'-9'-4'6'0,"-3"8"-5"16,7-2 6-16,0 1-6 15,-4 4 1-15,2 0-2 0,-3 3 1 16,-1 2-2-16,-1 2 0 31,0 0 1-31,2 0 0 0,3-2 0 16,2-4 0-16,1-1 1 15,4-2 0-15,4-3 0 0,1-4 0 16,0-5 0-16,2 0 0 0,-2-1-1 31,4-2 1-31,-2-1-1 16,1 1 0-16,-1 1 0 15,-2 2 0-15,2 2 1 0,-3 5 0 16,-2 4 0 0,-2 3 0-16,-2 3-1 15,0 5 1-15,0 3-1 16,2-1 1-16,2 0-6 0,2-1 0 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3.0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 5 11 0,'-1'-6'5'0,"1"12"-3"0,0-4 3 16,0 2-5-16,0 1 0 0,-2 3-1 16,-1 8 1-16,-3 1 0 15,3 2 0-15,1-1 0 16,-1 0 1-16,3-3-1 16,2-1 1-16,1-4 0 0,0-1 0 15,3-4-1 1,-1-4 1-16,3-2-1 15,-1-4 1-15,2-2-1 0,-1-2 0 16,2-3 0-16,-3 2 0 16,2-4 1-16,-3 2 0 15,1 2 1-15,-2 0 0 0,-1 4 0 16,-3 3 1-16,-1 3-2 31,-1 5 1-31,-3 4-1 16,1 4 1-16,0 3-4 0,-1 1 1 0,8 0-5 31,1 4 1-3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2.6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9 36 3 0,'3'-4'1'0,"2"1"2"0,-3 1-4 0,3-3 1 16,-3 2 0-16,-2-1 1 16,0 1 1-16,0-1-2 15,0 2 1-15,0 1 1 16,-2-3 0-16,-3 3 0 16,1 1 0-16,-1 0 0 15,-3 1 0-15,-1 1-1 0,-5 1 1 0,1 1 0 16,-1 3 0-16,0 0-1 15,-1 3 1-15,0 2-1 16,1-2 1-16,2 2-2 31,3-3 1-15,6-2 0 0,0-2 0-16,6-3-1 0,0 0 1 0,3-4-1 31,4 0 1-31,2-1-1 15,-2-2 1-15,2 1-1 0,0 1 0 0,0-3 0 16,-3 6 0-16,-1 0 0 16,-3 0 0-16,-1 4 0 15,-4 5 0-15,-4 4 0 16,-1 5 0 0,-7 4 0-16,0 5 0 0,-2 3 0 15,1 1 1-15,2-2 0 16,1-3 0-16,3-4 0 15,1-5 0-15,2-1-1 0,4-4 1 16,2-3-2 0,1-2 0-16,6-4-5 15,3 2 0-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1.9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113 8 0,'-2'0'4'0,"-1"0"-1"0,3 0-1 0,0 0-2 16,3 2 1-16,-1 0-1 16,2-1 1-16,2-1-1 15,1 0 1-15,2 2 1 16,0-2 0-16,3 2-1 0,0 0 1 16,1-2 0-16,0 1 0 0,-5-2-1 15,6-3 0-15,-4 4 0 16,-1 0 0-16,1 0 0 15,1-2 0-15,-5 4-1 32,3-4 1-32,-2 1-1 15,3 1 1-15,-3 0-1 0,2-4 0 16,-2 2-1-16,1-1 1 16,-3 0 0-16,1-1 1 0,-1 1-1 15,-2-2 0-15,-1 1 0 16,0 1 1-16,-1-3-1 15,-1 0 1 1,-1-1-1-16,-1-2 0 16,0 0-1-16,-1-1 1 0,-4 0 0 15,0 1 0 1,-2 2-1-16,1 2 1 16,-3 0 0-16,1 2 0 15,3 3 0-15,-1 1 0 0,-1 1 0 16,-1 1 0-16,-2 8 1 0,1-3 0 0,-3 3-1 15,-1 1 1-15,1 3 0 32,2 2 0-32,4 2 0 15,-1 0 0-15,5 0 0 16,4-1 0-16,4-1-1 16,5-3 1-16,1-1-2 0,2-2 1 0,0-4-5 31,5-2 1-31,0-2-2 15,4 1 0-1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0.9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 84 9 0,'-9'-1'4'0,"9"-5"-3"0,0 6 4 0,2-3-6 0,1-2 1 16,4 0 0-16,0-2 0 16,5-2 0-16,0 2 1 15,2 0-1-15,-1 0 1 16,3 2-1 0,1-4 1-16,0 4 0 15,0 0 0-15,0 2 1 16,0 3 0-16,-1 0 0 15,-3 0 0-15,-1 0-1 16,-3 5 1-16,-1 2-1 16,-3 3 0-16,1 4-1 0,-3 5 0 15,-3 3 0 1,-2 4 1-16,-5-1-1 16,-3 0 0-16,-5 1 0 15,-6 0 1-15,1 4-1 16,-4-4 1-16,-2-2-1 15,-1-3 1-15,1 1-1 0,4-5 1 0,3-5 0 32,4-3 0-32,-1-4-1 0,3-3 1 15,2-4-1-15,6-3 1 0,4 0-1 16,1-4 0-16,1 2 0 16,3-3 0-16,3 1 1 15,5 2 0-15,-1 4-1 16,3 3 1-16,0 3 0 15,0 1 0-15,-2 3-1 0,1 0 0 32,1 1-1-32,0-1 0 15,3 0-5-15,1 0 0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00.1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-1 12 0,'-2'8'6'0,"1"-13"0"15,1 5 6-15,0 2-12 16,-2 3 1-16,0-4-1 16,-1 4 1-16,3-2-2 15,0 0 1-15,0-1-1 16,0 0 0-16,0-2-4 16,5 1 1-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55.9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0 24 0,'-10'8'12'0,"8"2"-17"0,2-8 21 16,0-1-24-16,0 1 0 15,2 0-3 1,-1-2 0-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55.6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0 10 0,'7'2'5'0,"-4"-2"-1"0,-3 0 2 16,2 1-6-16,-2 3 0 31,-2 6 2-31,1 6 1 16,-3 2-3-16,-1-1 0 15,3 2 2-15,1-3 1 16,1-3-1-16,0-2 1 16,1-5-1-16,5-2 0 15,-1-4-1-15,5-2 1 0,-1-5-2 32,1-3 1-32,-1 0-1 15,-1-2 1-15,-4 0-1 16,-3-4 1-16,-1 3 0 15,-1-4 0-15,-3 5 0 16,-1 3 1-16,-2 2-2 0,0 4 1 16,-1 3-2-16,2 2 1 15,3 1-5 1,0 0 1-16,6 3-3 16,2-1 0-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55.29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0 18 11 0,'-3'2'5'0,"1"7"-4"16,2-6 7-16,-2 2-8 0,0 2 0 15,-1 2 0 1,0 3 1-16,-3 0 0 16,3-2 1-16,0 0 0 15,-1-3 0-15,-1-2 1 16,3-2 1-16,0-3-1 15,1-3 0-15,1-4-1 16,1-1 1-16,3-3-2 0,3-1 1 16,-2-1-1-1,4 2 0-15,-1 1-1 16,1 2 1-16,-1-1-1 16,3 2 0-16,-1 4-3 0,0 0 1 31,11-1-5-31,-2 1 0 1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0.7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73 19 0,'0'-7'9'0,"7"10"-11"16,-4-6 15-16,2-2-14 0,6-2 1 15,4 0-1-15,2-2 1 0,2-1 0 32,-2 3 1-32,-3 0-1 15,2 6 0-15,-1 2 0 0,-6 3 1 16,-1 4 0-16,1 3 0 0,-4 1 0 31,0 3 0-31,1-4 0 0,0 1 0 16,3-2 0-1,-2-5 0-15,2-3 0 0,4-2 1 0,-4-5-1 16,1-1 0-16,-3 0 0 16,0-5 0-16,-5 1-1 15,-2-6 1 1,-4 3-1-16,-1 2 0 16,0 1-1-16,0 0 1 0,-2 6-4 15,3 2 1 1,3 2-4-16,2 4 1 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54.9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 103 18 0,'-7'3'9'0,"10"-3"-10"0,1 0 12 16,2 0-12-16,3 0 1 15,0-1 0-15,3-1 0 0,0 0 0 16,2-1 0-16,-1-1 0 16,3-1 0-1,-1 0 0-15,1-3 1 16,-1 3-1-16,-1-2 1 0,-2-2-1 15,-2 1 1-15,1 1-1 16,-4 2 0-16,0-4 0 16,-4 1 0-16,-1 1 0 0,-2 0 1 15,-2 4-1-15,-1 1 1 0,-4 2-1 16,0 2 1-16,-4-1-1 31,1 4 1-31,2 2 0 16,-5 2 0-16,1 1 0 15,-1 2 0-15,1 2 0 16,0-1 1-16,-1 1-1 0,3 1 1 16,5 1-2-1,2 2 1-15,1-2-1 16,4-1 0-16,1-1-3 0,2-2 1 0,5-4-3 31,1-1 0-31,3-4-2 16,1-1 1-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54.3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 47 10 0,'-8'-2'5'0,"3"1"-2"16,5 1 5-16,0 0-9 0,5-4 1 16,-2 3 0-1,1-1 0-15,-1-2 0 16,4 1 0-16,-2 0 1 16,4-3 0-16,-1 1 1 15,6 0 0-15,1 2-1 16,3-1 1-16,2 3-1 15,-3-1 1-15,0 0-1 0,-1 2 0 16,-2 2-1 0,-1 0 0-16,-4-1 0 15,1 3 1-15,-5-1-1 0,-1 2 0 0,-4 2 0 32,-2 3 0-32,0 4 0 15,-3 2 0-15,-5-1 0 0,-2 2 0 16,0-1 0-16,-4-1 0 0,1-1 0 15,-4 1 1-15,0-3 0 32,4-1 0-32,1-3 0 0,0 2 1 15,2-1-1-15,2 0 1 16,2-3-1-16,2 3 0 16,3-4 0-16,1-1 0 0,2 1-1 15,2 0 0-15,1-2 0 16,3 1 1-16,2-3-1 15,4 3 1 1,4-4-3-16,2 0 0 0,3-2-5 16,8-3 1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8.67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18 17 0,'0'-15'8'0,"7"10"-7"16,-4 5 12-16,1 1-14 15,1 3 1-15,0 3-1 16,0 3 0-16,-4 7 0 16,-1 7 0-16,0 7-1 15,-1-1 1-15,-4 1-1 16,-4 3 0-16,3-1-2 15,-3 0 0-15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8.37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5 49 10 0,'-5'-26'5'0,"3"10"-4"0,0 13 8 0,1-1-7 15,-3 3 0-15,1 1 1 16,-2 1 0-16,-2 5-4 15,0 0 0-15,-3 3 2 16,-1 8 1-16,1 1-2 16,1 2 0-16,4-3 0 15,2-1 0-15,3-4-1 16,1-3 1-16,5-4-2 16,2-5 1-16,1-5-1 15,1-2 0-15,0-2 0 16,-1-3 0-16,1-2 0 15,-3 2 1-15,2 0 1 0,-4 0 0 16,2 5 2-16,-4 4 1 16,1 4-1-16,-4 5 1 15,0 7-2-15,0 6 1 16,-2 2-5-16,2 5 1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8.0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17 11 0,'-5'-17'5'0,"12"20"-4"15,-7-3 7-15,3 2-9 16,1 0 1-16,-3 1-1 16,-1 4 1-16,0 3 0 0,-1 2 1 15,-3 4 0-15,1 3 1 16,-1 3-1-16,-1 0 1 15,3-3-1-15,4-2 0 16,3-5-1-16,0-3 1 16,1-4-1-16,2-4 0 15,-1-4-1-15,2-4 1 0,-2-1 0 32,1-4 0-32,1-4 0 15,-1 3 0-15,-1-1 1 0,2 0 0 0,-2 4 1 31,1 1 0-31,-1 2-1 16,0 6 1-16,-2 1-1 0,2 3 0 0,-3 4-1 16,-1 2 0-16,1 4-5 15,2 4 0-15,1 2-1 16,2-2 1-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7.5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2 26 8 0,'0'-2'4'0,"5"-5"-6"15,-5 7 5-15,2-3-4 16,0-1 1-16,-2 1-1 16,0 3 1-16,0-4 0 0,0 1 1 0,-2 1 0 15,-1 2 0-15,-3 2 1 16,-2 1 0-16,-1 1 1 15,-3 3 1-15,-2 1-1 16,1 3 1-16,-1 1-2 16,2 0 1-16,1-2-2 15,1 4 1-15,5-6-2 16,3-1 0-16,2-3 0 16,4-2 0-16,1-2-1 15,5-4 1-15,2-3-1 16,-1 2 1-16,2 0 0 15,-1 0 0-15,-1 0 0 0,-4 3 1 16,-2 2-1-16,0 3 1 16,-3 8 0-16,-2 2 0 15,-2 5 0-15,-3 2 0 16,1 4-1-16,1 4 1 16,-2-2-2-16,0-2 1 15,1 0-4-15,2-5 1 0,1-4-3 16,-1-1 1-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6.9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00 8 0,'0'2'4'0,"4"1"-2"0,-1-1 4 0,1 1-6 15,1-1 0-15,3 1 0 16,1 1 0-16,3-3-1 16,1-1 1-16,3 0 0 15,-1-1 1-15,0-3-1 0,1-1 0 16,1 0 0-16,-3 0 0 16,-1-2 0-16,-1 0 1 15,-3-1-2-15,1 1 1 16,-5-4 0-16,-2-1 0 15,1 2-1-15,-4 0 1 16,-5 0 1-16,0 1 0 0,-6 4 2 16,3 1 0-16,-4 4 0 15,-2 4 0-15,1 3 0 16,-3 1 1-16,3 4-2 16,-1 2 1-16,2 3-3 15,0 2 1-15,2 2-1 16,3 1 1-16,2-2-2 15,5 1 0-15,7-4-5 0,0-1 1 16,4 1-1-16,1-5 0 1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3.8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8 18 15 0,'-2'-10'7'0,"-9"5"-5"0,11 3 14 16,-3 1-15-16,0-1 0 15,-8 5 0-15,4 2 1 16,-3 1-3-16,-2 4 1 15,-5 5 1-15,6 3 0 16,1 2 0-16,0 4 0 16,5-1-1-16,-1-1 1 15,6-1-1-15,4-2 0 16,-1-4-1-16,6-3 1 0,1-3-4 16,2-6 0-16,2-3-2 15,5-5 0-1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3.6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8 17 0,'6'2'8'0,"-1"-4"-11"16,2-1 13-16,0-3-16 15,3-2 1-15,2-3-3 16,2 1 1-1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3.4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9 160 12 0,'0'-2'6'0,"3"9"-10"16,-3-7 13-16,0 2-9 15,-3 3 0-15,-2 2 1 16,-2 3 0-16,-5 8-2 16,5 0 1-16,-5 1 1 0,0 0 1 15,3 5-1 1,-1-5 0-16,5-3-1 15,0-3 1-15,1-1 0 0,4-3 0 16,0-4-1-16,7 0 0 16,-2-5 0-16,2-7 1 15,2 1-1-15,-2-5 1 0,1 1-2 16,3-6 0-16,-3-1 1 16,4-2 0-16,0 1 0 15,-2-1 0-15,2 0-1 16,0-7 1-16,-1 2 0 15,-3-4 1-15,3 3-1 16,-5 1 1-16,3 1-1 16,-2 4 1-16,1 4-1 15,-2 0 1-15,-3 4-1 16,2 3 0-16,-3 2 0 16,-2 6 0-16,0 6 1 15,-2 6 0-15,-3 10-1 16,2 4 0-16,-3-1 1 31,-2 3 0-31,-1 6-1 0,1 1 1 16,-1 1-4-16,4-2 1 15,3-1-3-15,4-6 0 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0.3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4 23 0,'2'-12'11'0,"2"9"-15"0,-4 4 21 0,0 1-16 16,0 1 0-16,0 4 1 16,0 3 0-16,-2 6-3 15,0 3 1-15,0 5 1 0,1 3 0 31,-1-1-1-31,0-1 0 16,2 1-5-16,0 3 1 16,0-3-3-16,0-1 0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2.9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7 20 0,'-12'-8'10'0,"13"8"-16"0,-1 1 17 0,0 3-20 16,6-2 1-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2.7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6-2 20 0,'-3'0'10'0,"3"0"-13"16,5 1 17-1,-3 1-15-15,-4 1 1 16,0 4-1-16,-3 4 1 0,2 4 0 15,-2 4 0-15,-5 1 0 16,3 1 0-16,-2-1 0 16,1 1 0-16,1-4-1 15,2-1 1-15,-2-3-5 16,7-6 1-1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2.4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6 4 16 0,'-13'-3'8'0,"13"-1"-9"16,0 4 13-16,0 0-13 16,0 0 1-16,-6 2-3 15,1 0 1-15,0 0 2 16,-2 1 0-16,1 1-1 16,-5 1 0-16,6-2 0 15,0 2 1-15,5 0 1 0,0 2 0 16,0 4 0-16,5 2 0 15,5 3-1-15,-4 1 1 0,6 0-1 16,-2 4 1-16,-3 0-1 0,-2-2 1 16,3-2-1-16,-8-2 1 15,0 1 0-15,-2-4 0 16,-4-3 0-16,-5-1 0 16,1-1 0-16,-3-3 1 31,-3-1-2-31,6 0 1 15,2-3-4-15,1 2 1 0,3-4-3 16,13 1 0-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1.9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06 12 0,'0'0'6'0,"15"0"-6"0,-9-1 7 0,2-5-7 15,2 3 0-15,1-4 0 16,2 0 0-16,-2-3 0 16,-1 0 0-16,0-1 1 15,-1-4 0-15,1-1 0 16,-1 3 1-16,-3-1 0 16,3-2 0-16,0 1 0 15,-3 3 0-15,0 2-1 0,0-2 0 16,1 3-1-16,-3 2 0 15,1 0 0-15,0 4 0 16,-3 1 0-16,1 2 0 16,2 2 0-1,-5 3 1-15,0 4-1 16,0 4 1-16,-1 10 0 16,-3 2 0-16,4 5-1 15,-5-1 1-15,-4 0-1 0,4 4 1 16,0 1 0-16,0-1 0 15,0-1-2-15,0-1 1 0,1-3-4 16,3-6 0-16,1-3-2 16,1-4 1-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1.3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41 17 0,'-5'-5'8'0,"1"2"-9"15,4 3 14-15,4-1-12 0,4-1 0 16,-1-1 0-16,4 1 0 15,2 0-2 1,3-1 1-16,1 0 0 16,0-1 1-16,1 1-3 15,2 0 0-15,4 0-3 16,0-2 0-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1.1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3 13 11 0,'0'-10'5'0,"0"3"-2"0,0 7 3 15,0 0-7 1,0 0 1-16,0 0 0 16,0 0 0-16,0 4 0 0,3 1 0 15,-3 0 0 1,0 5 0-16,-3 4 1 16,3 5 1-16,-5 7 0 15,0 3 0-15,-6 6 0 16,6-4 1-16,-7 3-1 15,5-1 0-15,-7-1-1 0,6-1 0 0,1-3-1 32,2-4 1-32,0-2-2 15,1-4 1-15,-1-5-4 0,0-4 1 0,1 0-2 16,3-6 0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0.7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07 8 0,'0'-5'4'0,"1"12"-1"0,1-6 3 0,3-1-7 0,0 2 1 31,1 0-1-31,4-1 1 16,-5 1-1-16,5-4 1 0,4 1 0 15,-5-4 0-15,3 1 0 16,2-1 0-16,-6-2 0 16,3-2 0-16,-1-1 1 15,-3 1 0-15,1-1-1 0,1 0 1 16,-2 1 1-16,-4-1 0 15,3 1 0 1,-3 2 0-16,-3 2 0 16,-3 0 1-16,-3 3-1 0,1 6 0 15,-5-1-1-15,5 6 0 0,-7 1 0 32,0 2 1-32,1 2-1 15,3 3 1-15,-3 6-1 0,6-3 1 16,2 1-1-16,6-2 0 15,-1-2-3-15,7-3 1 16,-1-2-5-16,4-3 0 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40.1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5 9 4 0,'0'0'2'0,"2"-9"-1"0,-2 11 3 0,4 0-3 15,-4 1 1-15,0 2-1 16,0 1 1-16,0 2-2 16,-4 8 0-16,2-1 1 15,-1 4 0-15,-1 2 0 16,1 5 0-16,0 1-1 0,-4 6 1 16,3-2-1-16,-1-2 1 15,-5-3 0-15,3 2 1 0,0-1-1 16,-3-1 1-16,-1-2-1 15,3-3 1-15,3-4 0 16,-6-3 0-16,8-2-2 16,-2-4 1-16,-1-1 0 31,5-2 0-31,-1-3-1 16,5-4 1-16,4-4-1 15,0-1 1-15,4-4-1 0,-1 3 1 0,0-1-1 16,4 0 1-16,-5 4-1 15,1 2 0-15,-3 1 0 16,0 4 1-16,1 5-1 16,1 1 1-16,0 4-1 0,1 2 0 15,-2 2 0-15,3-3 0 32,1 3-4-32,0-2 1 0,3-2-3 15,-3-4 1-1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1.7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0 4 0,'-4'2'2'0,"6"1"-2"0,-2-3 4 16,2 4-4-16,1 3 0 0,2 1-1 16,-1 3 1-16,-1 8 0 31,0 3 0-31,3 2 0 15,-5 2 0-15,1-1 0 0,-2 3 0 16,0-2 0-16,-2-4 1 16,1-2-1-16,-3-4 0 15,1-2-1-15,1-4 0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1.4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52 6 0,'-2'-3'3'0,"13"-3"-4"0,-8 5 2 0,4-3 0 31,0 3 0-31,3-1-1 0,4-3 0 0,2 0-1 16,1-1 1-16,2 3-1 16,-2-2 1-16,0 0-2 15,-1-1 1-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0.0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0 19 0,'-5'12'9'0,"5"0"-6"16,0-10 15-16,0 2-20 15,3-3 1-15,-3 1-7 0,0-2 0 0,0 0 6 16,0 0 1-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0.7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9 3 10 0,'-2'-3'5'0,"4"3"-9"15,-2 0 10-15,0 0-7 16,0 0 0-16,0 1 0 0,0 1 0 16,-2 1 2-16,-1 3 0 0,-1 0 1 15,-3 5 0-15,0-1 0 16,-1 4 1-16,-1 3 0 15,-1 0 0-15,-1 0 0 16,3 0 0 0,-1 0-1-16,4-1 0 15,2-1-1-15,-1-3 0 0,4 0-1 16,4-3 1-16,-1-2-1 16,2-2 0-16,4-3-5 15,5-2 1-15,-2 0-1 16,3-2 0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0.3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0 7 6 0,'4'-5'3'0,"4"5"0"16,-4-2 3-16,3 2-6 15,-2 0 1-15,2 2 0 0,0 0 1 0,-1 1-2 16,1 2 0-16,-3 4 0 0,-4-1 1 15,-2 1 0 1,-5 1 0-16,-1 2-1 16,-5 2 0-16,1 3 0 15,-1-1 1-15,1-1-1 16,-4-1 0-16,2 0-3 16,1-5 0-1,1-1 0-15,5-1 0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0.0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33 18 0,'-10'-5'9'0,"12"5"-15"16,-2 0 22 0,0 0-17-16,3-1 1 0,4-3-3 0,-1 1 0 15,5-2 1 1,1 0 1-16,-1 0-3 15,5 0 0-1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49.7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9 4 0,'-7'-7'2'0,"9"5"0"0,-2 4-1 0,0 0-2 15,1-1 1-15,-1 3-1 16,0 1 1-16,0 0 0 16,0 4 0-16,0 3 0 15,0 3 0-15,0 5 0 0,-1 0 1 16,-1 6-1-16,1-2 0 16,-3-1-1-1,3-2 1-15,-1-2-1 16,2 0 0-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48.2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5 16 10 0,'-4'-12'5'0,"-4"8"-6"15,6 3 6-15,-1 2-5 16,-3-1 0-1,3 0-1-15,0 2 1 16,-3 0 0-16,0-1 0 0,-1 3 0 0,-2 1 0 31,0 4 1-31,-1-1 0 0,1 4 1 16,-1 2 0-16,-2 2 0 16,0 3 1-16,3 1 0 15,-1-1 0-15,-2 0-2 16,5 0 1-16,2-2-2 0,3-1 1 15,2-2-1-15,5-6 0 16,2-1-3 0,4-2 0-16,2-3-2 15,3-2 1-1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47.8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3 0,'11'-4'1'0,"2"8"4"15,-9-4-1 1,10 5-2 0,-2 0 1-16,-2 2 1 15,4 0 1-15,-4 0-6 0,-3 1 0 16,0 3 4-16,-7 1 0 16,-2 0-2-16,-5 2 1 15,0 3-2-15,-3-2 1 16,-12 4-3-1,4-3 0-15,3-4-2 16,3-2 0-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47.5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37 16 0,'-21'-14'8'0,"15"12"-11"15,6 2 17-15,0 0-15 16,0 2 0-16,1-1 0 15,6 1 1-15,0-2 0 16,5 0 1-16,4 0-2 0,-1-2 1 0,1-1-1 16,-1 0 0-16,2-1-1 15,2 1 1-15,2-2-3 16,-2-1 0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47.1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 0 5 0,'2'7'2'0,"-2"-2"4"0,0-1-2 0,-2 1-3 16,2 5 0-16,-3 6 0 15,-2 3 0-15,0 3-2 16,1 4 1-16,1 1 0 16,0 1 1-16,-2-2-2 31,3-4 0-31,2-3 0 0,2-2 0 0,-1-5-2 31,3-1 1-3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44.1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9 1 5 0,'-5'0'2'0,"5"-4"-2"0,0 4 0 0,-2 2-1 16,-1 0 1-16,0-1 0 0,-1 3 1 15,-1-1-1 1,-4 1 1-16,-1 1 1 15,-2 4 0-15,-3 1 0 16,-4 5 0-16,2 4 0 16,1 2 0-16,6 1-1 15,0 5 0-15,5 1-1 16,1-4 0-16,4-5 0 0,7 0 0 16,2-4-1-16,4-3 1 0,3-3 0 31,-1-4 0-31,7-3-1 15,-3-4 1-15,0-3 0 0,-2-2 0 16,0-2-1-16,-3-3 1 0,-2-1 0 31,-3-1 1-31,-4 2 0 0,-3 2 1 16,-1 1 1-16,-2 4 0 0,-5 3 0 31,-4 4 0-31,0 5-1 16,1 3 1-16,-1 5-4 0,3-1 0 15,0 2-4-15,7 1 1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43.6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24 4 0,'-5'-1'2'0,"-4"1"2"0,9 0-6 0,0 0 2 16,0 0 0-16,5-2 1 15,-1-1 1-15,-1 3-1 16,2 0 0-16,5 0 1 16,2 0 0-16,4-2 0 0,1-1 1 0,2-2-2 15,0 3 1-15,1-1-2 32,3 1 1-32,-5 1-2 15,1 2 0-15,-2-1-2 0,-1 0 0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9.9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26 24 0,'-11'-2'12'0,"11"-1"-14"0,0-1 20 0,6 3-17 15,-1-1 0 1,19-3-1 0,0 2 0-16,1 1-4 15,-1 0 0 1,0-1-3-16,2 3 1 15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42.9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0 10 4 0,'0'-7'2'0,"7"3"-1"15,-7 4-1-15,0 0-1 0,0 2 1 0,0 0 0 32,0 0 0-32,-3-1 0 0,1 3 1 15,0-1 0-15,1-1 1 0,-3 3 0 16,-4 2 0-16,1 1 0 16,-1 6 1-16,1 2-1 15,-3 4 0 1,1 3-2-16,-1 2 1 15,1 8-1-15,4-7 1 16,4-2-1-16,1-2 1 0,1-1-1 16,3-4 1-1,4-3 0-15,-1-4 1 16,5-2-1-16,1-4 1 16,1-2-1-16,1-4 1 0,1-2-2 15,-1-4 0-15,2 1 0 0,0-3 0 0,-2-4 0 31,-1 0 0-31,-4 0 0 16,-3 1 0-16,-2-1 0 16,-2 4 1-16,-3 1 0 15,-3 2 1-15,-2 4 0 0,-2 3 0 16,-3 3 0-16,-2 8 0 0,0 4-1 31,3 0 1-31,1 4-4 16,3-1 1-16,1-3-5 15,3 2 0-1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3:04.3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 7 11 0,'-4'-7'5'0,"4"10"-1"32,-1 1 9-32,1 1-14 0,-4 3 1 0,2 3-1 15,2 4 0-15,-3 4 1 31,1 4 0-31,4-3-1 0,7-1 1 16,1-2 0-16,9-1 0 16,5-8 0-16,-2-4 1 15,11-4-1-15,-2-5 0 0,2-4 0 16,-4-3 1-16,0 0-1 16,-5-2 0-16,-5-1 1 15,-7-1 0-15,-3-3 1 0,-9 0 0 16,-3 2 1-1,-4 3 1-15,-7 6-1 16,-7 3 1-16,-1 5-2 16,-4 5 1-16,5 3-4 15,-6 3 0-15,6-1-6 0,-1 9 0 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3:03.5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7 5 0,'0'-1'2'0,"0"1"3"16,2 0-2 0,-2 0-3-16,3 0 0 15,3-2 1-15,-3 2 1 16,0-1-2-16,4 1 1 0,0 0 1 16,2-2 1-1,-1 1-1-15,4-1 1 0,2 0-1 16,1 1 0-16,1-1-2 15,1 2 1-15,-3-1-5 16,1 1 1-16,2-2-1 0,0 4 0 1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3:02.4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56 10 0,'-5'0'5'0,"8"-6"-4"0,-3 6 5 0,3-2-6 16,3-2 1-16,2 1 0 15,1-2 1-15,3 0-2 16,1 0 1-16,4 2 1 16,1-1 0-16,0 1-2 15,3-1 0-15,-2-1-2 16,-2 2 0-16,0-2-2 15,-1 5 0-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3:00.2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1 6 0,'9'-5'3'0,"20"-9"-4"16,-22 10 1-16,3 1 0 15,1 0 0-15,-3 1 0 16,2 2 1-16,-1 0-1 16,1 2 1-16,-1 3 0 15,-2 2 1-15,-2 3-1 16,0 0 1-16,-3 6-1 15,0 2 1-15,-4 1-1 16,0 0 0-16,-3 0-1 16,-2-2 0-16,-3 0 0 15,0-5 1-15,-3-1-1 0,3-5 1 16,2-2 0-16,-3-1 1 16,3-1-1-16,1-4 0 0,-2 2 0 15,4-3 1-15,1-1-1 31,3 1 1-31,1 1-1 16,0 2 0-16,3 2 0 0,2 0 0 0,6-1 0 31,1 5 0-31,3-3-1 16,-1 0 1-16,2-1-1 16,1 2 0-16,2-3-4 0,-2 1 0 15,2-2-1-15,-2 2 0 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40.5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0 3 0,'17'-2'1'0,"12"4"1"0,-20-2-1 0,5 0-1 0,5-2 0 15,1-1-1-15,-1 0 1 16,0 1-1-16,2 2 1 31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39.9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1 6 0,'2'-2'3'0,"10"1"-1"15,-8-1 4-15,2-3-6 16,1 1 1-16,2 1-1 16,-2 1 1-16,3-1-1 15,0 1 0-15,4-2 0 16,2 3 0-16,-1-1 0 0,2 0 1 16,2-1-1-16,-2-1 0 15,-1 1 1-15,-1 0 0 0,1 3-1 16,-1 0 1-16,-1 0 0 15,-2 0 0-15,0 0-1 16,0 0 0-16,2-4 0 16,-6 4 1-16,4 0-1 15,-1 0 1-15,-5 0-1 16,3 2 0-16,-4-2 0 16,-1 0 1-16,1 0-3 0,-2 2 1 15,1-1-2-15,-1 1 0 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32.3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61 8 0,'-5'-2'4'16,"7"0"0"0,-1 4-1-16,3-5-3 0,-1 1 1 15,4-1-1-15,-2-1 0 16,3 1 0-16,-1-2 0 0,2-1 0 31,-3 0 1-31,3-1-1 16,-3-4 1-16,1 1 0 0,-2 0 0 0,-1-2 0 15,-1 0 1 1,2 0-1-16,-3 1 1 16,-1 1 0-16,-1 2 0 15,0 1 0-15,0 1 0 0,-1 1-1 16,1 2 0-16,-2-1-1 0,2 4 1 31,-2 4-1-31,2-2 1 16,-3 1-1-16,1 4 1 0,1 3-1 15,-1 4 0-15,0 3 1 16,-1 0 0-16,-2 2-1 16,1 4 1-16,1-1-1 0,-2 2 1 0,0 2-1 31,2-2 1-31,-1-2-1 15,3-5 0-15,-1 4-1 16,-2-2 0-16,3 0-1 0,-1-4 1 16,0-3-5-1,2-3 0-15,0-1 0 0,0 1 1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31.6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1 14 2 0,'-7'-5'1'0,"-4"-1"0"0,10 5 1 0,-3-1 0 15,-3 2 0-15,2 0 2 16,-3 2 0-16,1-1-5 16,-4 3 0-16,3 1 3 15,-4 2 1-15,3 0-1 31,1 3 1-31,-6 6-2 16,-2-1 1-16,-1 2-1 0,2 2 1 16,-4 0-1-16,5 0 1 0,2 0-1 15,0 3 0-15,5 1-1 16,2 3 1-16,3-2-1 16,2 0 1-16,4 2-1 15,3 0 1-15,5-1-1 16,-2-2 1-16,4-6-1 15,0 0 0-15,-1-3 0 16,-1-4 1-16,5 1 0 0,1-6 0 16,-1-2-1-16,2-4 1 0,1-1 0 15,-1-3 0-15,-2-4-1 16,1-3 0-16,-3-2 0 16,0-3 1-16,1-5-1 31,-1-1 1-31,-1-1-1 15,-4-3 1-15,-1-3-1 16,0 1 1-16,-4-2-1 0,-2 0 1 16,-3 4-1-16,0 2 1 15,-3 5-1-15,-2 4 0 16,-2 4 0-16,0 4 0 16,-4 2-2-16,3 3 1 15,-1 3-6-15,-1 2 0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9.9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8 17 0,'-5'-3'8'0,"5"3"-14"0,3-2 11 0,4 0-11 15,2 1 1-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9.6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0 25 0,'0'0'12'0,"0"7"-15"0,0-4 22 0,0 6-20 16,-1 3 1-16,-3 7 0 15,4 3 0-15,-2 1-1 0,-1 3 1 16,3 5-3-1,-5 0 1-15,5 0-4 16,5-4 0-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9.2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109 3 0,'7'-5'1'0,"-5"-9"1"16,-1 9 2-16,-1 0-3 15,4-2 0-15,-4 2 1 0,3 0 1 16,-3-2-4-16,2 0 1 16,0-2 1-16,-1 2 0 0,-1 1-1 15,2-1 1-15,-2 0-1 32,0 2 1-32,0 1-1 15,0 1 1-15,0 3 0 16,2-2 0-16,-2 2 0 0,3 2 0 15,-1 0 0-15,0-1 0 16,-2 4 0-16,0 1 0 0,0 0 0 16,0 3 0-16,0 5 0 15,0 6 0-15,-2 1-1 16,2-2 1-16,-2 0-1 31,-1 0 1-31,-1-2-1 0,3 2 1 16,-3 1-1-16,1 1 0 15,-2 1 0-15,1 1 1 16,1-3-1-16,-1 3 1 16,-1 1-1-16,2-2 1 15,-2 2-1-15,0-1 1 0,1-5-1 16,-1-2 1-16,-3-1 0 16,1-1 0-16,0-2-1 15,2-2 1-15,1-1-1 16,1-2 0-16,-2 0 0 15,3-2 0-15,0 0-2 0,1-1 1 16,1-3-3-16,0 1 0 16,0 0-2-16,0-1 1 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7.6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34 13 0,'-7'-5'6'0,"26"2"-2"15,-14 3 9 1,4-2-13-16,1 2 1 0,0 0 0 15,6 0 0-15,3-1-2 16,5-1 1-16,0-1-1 16,0 0 1-16,1-2-3 15,3 1 0-15,-3 1-2 16,5 0 0-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7.3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-1 8 0,'-2'0'4'0,"0"1"-3"0,2-1 1 31,0 2-2-31,0 0 1 16,0 3 1-16,0 0 0 0,0 4-1 15,0 1 0-15,0 6 1 16,-1 1 1-16,1 2-1 16,-2 0 1-16,-3 3-2 15,1 2 1-15,-1 2-1 16,4-2 0-16,-5-2-1 15,3 1 0-15,1-3-2 16,0 1 1-16,2-2-4 0,0-3 1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6.3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8 0 5 0,'0'3'2'0,"-3"4"3"0,1-5-3 15,-2 2-1-15,-2 1 1 0,2 3 1 16,-6 4 0 0,-1 2-3-16,1 2 0 15,-4 1 2-15,1 2 0 0,2 0-1 16,1 3 1-16,0 4-1 15,1-2 0 1,2 2-1-16,-2 3 1 0,4 2 0 16,5-2 0-16,0 1 0 15,0-6 0-15,5-2-1 16,4-3 1-16,1-2-1 16,6-1 1-16,-1-4-1 0,1-3 0 15,3-3 0 1,-4-4 1-16,8-2-1 15,-3-3 1-15,8-2-1 0,-7-6 0 16,3-1 0 0,-4-5 1-16,-1-4-1 15,0-3 1-15,-3-3-1 0,-6-6 1 0,0 2 0 16,-6-2 0-16,-4 2-1 16,0-2 0-16,0-1 0 31,-9 5 1-31,4 5-1 15,-9 3 1-15,4 5-2 0,-2 4 1 16,-2 4-3-16,0 3 1 0,7 1-4 31,4 6 0-3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5.4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 4 0,'0'-6'2'0,"8"2"-1"16,-4 4 2-16,1-3-3 16,-3 1 0-16,3 2 1 15,3 0 1 1,-1 0-2-16,2-2 1 16,-1 2 0-16,1 2 1 15,-2 0-1-15,1 1 1 16,-3 2-1-16,-3 2 1 0,3 0-1 15,-5 2 1-15,-5-1-1 0,0 1 1 16,0 3 0 0,-5 0 0-16,-1 3 0 15,3 1 0-15,-3-2-1 16,1 0 1-16,2-2-1 16,3 0 0-16,-1-2 0 15,6-1 0-15,0-3 0 0,4 0 0 0,3-1-1 31,3-2 1-31,4-3-1 16,1 0 0-16,-1-3-3 16,6-1 0-16,2-3-3 15,-1 1 0-15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5.0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0 0 9 0,'0'1'4'0,"-5"5"-3"16,5-5 5-16,0 4-6 15,0 1 1-15,-2-1 2 16,-2 3 0-16,-1 4-3 15,0 2 1-15,2 0 2 16,-8 1 0-16,4 3-1 16,-1 1 0-16,-1 1-1 0,4-1 0 15,0 0-2-15,0-2 0 16,-1-1-4 0,6-4 0-16,-1-2 0 15,1-1 1-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4.7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4 9 0,'0'0'4'0,"0"-2"-4"0,0 2 7 16,0 0-7-16,3 0 0 0,-1 2 0 31,5-1 1-31,-5 1-1 15,3-2 0-15,3 0 0 0,-1-2 0 16,2-1-2-16,0 1 0 16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4.3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6 0 8 0,'-5'14'4'0,"-4"-2"-2"0,7-7 5 0,-1 4-6 0,-2 3 0 16,-6 2 1 0,1 1 1-16,0 2-3 15,-4 4 0-15,0-1 1 16,-1 3 1-16,4-4-1 16,-3-2 1-16,4 0-1 15,0 0 0-15,1-3-1 0,-1-4 1 16,1 0-3-1,4-3 1-15,0 2-3 16,0-6 0-16,5 1-1 0,5-1 1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3.8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5 0,'1'-2'2'0,"5"6"2"0,-3-3 3 0,2 1-6 15,-3 3 1-15,1 2 0 16,2 2 0-16,1 1-3 16,-1 0 0-16,-2 3 3 15,2 0 0 1,-3 3-1-16,2-1 1 0,1-1-2 15,0 0 0-15,0-2 0 16,-1 0 0-16,-3-2-3 16,4-1 0-16,-1-2-1 0,1 0 0 15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2.1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99 0 7 0,'-12'5'3'0,"-7"-3"3"0,14-1-3 0,-5 1-3 15,0 1 1-15,-2 3 1 16,-7-1 0-16,-2 0-2 31,-7 2 1-31,3 0 1 16,-6 1 1-16,-6 3-1 0,3 1 1 0,-2-2-1 15,-2 2 1-15,4 0-2 16,-1 0 0-16,6 0-3 16,3 0 0-1,5 2-3-15,4 0 0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9.4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16 19 0,'5'-17'9'0,"-3"17"-7"16,-2 0 13-16,0 2-14 16,0 5 0-16,-2 3-1 0,2 6 1 15,-3 6-2-15,-2 4 1 16,3 3-1-16,-7 6 1 0,1 4-3 15,-2-1 0-15,4-2-3 32,-1-3 1-32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1.5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6 5 0,'90'-9'2'0,"-30"8"2"15,-43-3-3-15,9-1 0 0,5 0 0 16,4 1 0-16,1 1 0 16,2 1-2-16,-2-1 1 15,0-1 0-15,5-1 1 16,4 4-1-16,-2-1 1 0,-3-3-1 15,1 1 0-15,-5 4 0 16,-3 2 1-16,3-4-1 16,0 2 1-16,-1-1-1 15,-3 2 1-15,1-1 0 16,2 2 0-16,-1 3-1 16,-1-3 0-1,-1 0 0-15,1-2 1 16,2 3-1-16,-1-3 0 15,-3 3 0-15,-5 3 0 16,0-1 0-16,-4 0 0 16,2 4 0-16,-1-3 1 0,1 1-1 15,-2 0 0-15,4 0 0 16,-5 0 0-16,1 0 0 16,-1 0 1-16,1 1-1 15,-3 1 0-15,-2-1 0 0,0 3 1 16,-1-1-1-16,-1 2 0 15,-1 0 0-15,-2 2 0 16,-3 0 1-16,1 1 0 16,0 0 0-16,-3 3 0 15,2 2-1-15,-4 1 1 16,0 1 0 0,0-1 0-16,1-1-1 15,-5 1 1-15,-2 0-1 16,-3-1 0-16,2 3 0 0,-3 2 0 15,2-1 0-15,-1 1 0 0,1-1 0 32,-4 0 0-32,2 1 0 15,-4 1 0-15,2-3 0 0,-1-3 1 16,-1-1-1-16,-3 0 0 0,-2-2 0 16,-1 0 0-16,-1 1 0 15,1-1 0-15,-2 2 0 0,-1-2 1 31,-1-2-1-31,-1 1 1 16,-1-4-1-16,2 0 1 0,-1-2 0 16,-3-1 0-16,-1-1-1 15,0-1 0-15,-4 0 0 0,1 0 0 16,3-2 0-16,-6-2 0 16,1-1 0-1,0-2 1-15,0-2 0 16,-1-1 0-16,6-2 0 15,-2 0 1-15,1-2-1 0,4-2 1 16,2-1-1 0,2 0 0-16,1-2-1 15,1 0 1-15,1-4-2 16,2 4 1-16,-2-2 0 16,0 1 0-16,4-3-1 0,-2 1 1 0,0-1 0 31,0-1 1-31,3-2-1 15,2-3 1-15,0-1-1 0,1-2 1 16,4-1-1-16,0 4 1 0,4-2-1 16,3 1 0-16,-3 3-1 15,3 1 1-15,0-2 0 16,2 0 0 0,0-1-1-16,3-4 1 0,-3 2-1 15,3 2 1-15,1 1 0 0,3 1 1 31,1 1-1-31,2-2 0 16,2 4 0-16,0 2 0 0,-2 1 0 16,4 5 0-16,0-1 0 15,-1 3 0-15,3 0-1 16,-1 2 1-16,2 0-2 0,0 0 1 0,4-2-5 31,1 2 0-31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00.3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4 93 2 0,'0'4'1'0,"2"-6"0"15,-2 2-1 1,0 3 0-16,0-1 0 15,0 1 1-15,-2 4 0 0,-1 2 0 16,-1 1 0-16,-2 2 1 16,-1 2 0-1,2 2 0-15,-4 3 0 16,2 3 0-16,2-1 0 16,0 1-1-16,3-1 1 0,0-2-1 15,4 1 1 1,13 1-2-1,-2-2 1-15,4-5 0 16,-2 1 0-16,4-6 0 16,-3-4 1-16,4 0-1 0,3-5 0 15,-4-3 1-15,1-3 0 16,-1 0-2-16,2-3 1 16,3-1-1-16,-5-1 1 15,-2-1-1-15,0 0 0 16,-1-2 0-16,-1 1 0 0,-1-3 0 15,-5 1 1-15,-2-1-1 16,-2 1 0-16,0-1 0 16,-5 1 0-16,-2-6 0 15,-3 2 0-15,0-2 0 16,-4 1 0-16,-1 1 0 16,-5 0 0-16,1 0 0 15,-2 3 0-15,1 3 0 16,-2-1 0-1,-4 2 1-15,2 1 0 16,-2 5-1-16,-1 2 0 0,1 4 0 16,2 2 0-16,0 1-2 15,-1 4 0-15,1 4-4 0,0 4 1 32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8.6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23 8 0,'0'3'4'0,"3"-8"-5"16,-3 5 5-16,2 0-5 0,3-1 1 15,-2-1 0-15,3 2 0 16,0 0 1-16,1 0 0 15,4 0 0-15,-1 0 1 16,4 0 0 0,1 0 1-16,1-2-1 15,1 1 0-15,4-1-1 16,-1 0 1-16,-2-1-3 16,-3 2 1-16,2-1-3 15,-1 0 0-15,-3 1-1 16,1-1 0-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7.6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1 7 9 0,'2'-7'4'0,"5"10"-3"0,-7-3 4 15,0 0-6-15,2 2 1 16,-2 0-2-16,0-1 1 16,-2 5 1-16,0-3 1 15,-3 2-1-15,0-1 1 16,-2 3 1-16,-3 3 0 0,-2 2 1 15,0 0 1-15,1 3-2 0,-1-1 1 16,0 3-1-16,0 4 0 16,2 3-1-16,-1 0 0 15,4 0-1-15,1 1 1 16,2 0-1 0,1-2 0-16,3-3 0 15,1-2 0-15,11-3 0 31,4-5 0-31,-1-4 0 0,3-5 0 16,-1-1 0-16,-2-3 0 16,1-4-1-16,-2 0 1 15,1-1 0-15,-4-3 0 16,1 1 0-16,-2 0 0 0,-3-3 0 31,0 3 0-31,-4-2 0 16,-1 3 1-16,-4 1-1 0,-1 3 1 15,-2 3-1-15,1 2 1 16,-1 2-1-16,-4 1 1 0,1 4-1 16,-4 2 1-16,-2 3-1 0,0 1 0 31,2 5-1-31,3-1 1 16,-1 2-5-16,3-5 1 0,0-1-2 15,6-1 1-15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6.9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3 13 0,'-9'-3'6'0,"9"3"-8"0,0 0 10 0,0 0-8 16,4 0 0-16,1 0 0 15,0 0 0-15,0 3 0 16,3-3 0-16,1 0 0 15,3 2 0-15,0 0 0 16,-1-1 1 0,5-1-4-16,-1 2 1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6.3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5 2 9 0,'-6'0'4'0,"3"-3"-4"15,1 3 6-15,-3 2-6 16,0-1 0-16,-2 3 1 16,-3-1 1-16,-2 1 0 15,-2 2 0-15,0 3 1 16,2 1 0-16,0 4 0 15,2 0 1-15,3 1-2 0,-2 1 1 0,6 2-3 32,-1 1 1-32,3-2-1 15,2-1 0-15,3-1-2 0,-1-4 1 16,6-5-3-16,-1 0 0 0,3-3-2 31,1 0 1-3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6.03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8 0,'5'-3'4'0,"7"8"-6"0,-5-5 6 15,-2 0-7-15,4 2 1 16,-2-1-1-16,1 4 1 15,-1-1 3-15,0 3 1 0,-2 1-2 32,-1 3 1-32,-4-1 1 15,-2 4 1-15,-2 1-1 0,-2 3 1 0,-1 1-1 32,-4-2 0-32,1 0-2 15,-2-2 1-15,2-1-4 0,3-5 0 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5.6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1 11 0,'-2'-1'5'0,"7"1"-4"16,-1 0 5-16,4-2-7 0,2 0 1 16,1 0 0-16,4 1 0 15,2-1 0-15,2 2 1 0,-2-2-1 32,0 4 1-32,1 0-1 15,-1-1 1-15,2 1-2 0,-2-2 0 0,2 2-3 16,-2 0 1-1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5.3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12 9 0,'-1'-4'4'0,"4"-3"-2"0,-3 7 2 0,3-1-4 15,-1 2 0-15,0 3-1 16,-1 3 1-16,3 1 1 16,-4 2 0-16,0 2 1 31,0 4 0-31,0 1 0 16,-4 5 1-16,1 6-1 15,-2-1 1-15,2 2-2 0,-1 0 1 0,3-1-2 16,-1-3 0-1,2-2-1-15,0-5 0 16,2-2-4-16,-1-4 1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4.7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60 11 0,'-1'-11'5'0,"7"6"-6"16,0 2 7-16,-3-1-8 16,2-3 0-1,4 4-2-15,-1 0 0 16,2-3 5-16,2 3 1 15,-3-2-3-15,-1 0 0 0,-1 1 2 16,0 4 0-16,-2 0 0 16,-1 4 1-16,-3 3-1 15,-1 1 1-15,0 2-1 16,-3 2 0 0,-1 7-1-16,-1-2 1 0,-5 1 1 15,2-1 1-15,1-2-1 16,2 1 1-16,-2-4 0 15,5 0 0-15,0-2-1 0,2-2 1 0,4-1-2 32,3 0 0-32,-2-2-1 15,5-3 0-15,-1 0-2 16,1-1 0-16,-2-1-3 16,3-1 0-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9.2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8 13 0,'0'-17'6'0,"9"6"-1"15,-9 8 7-15,1-1-11 16,3 1 0-16,-4 3 0 0,1 0 0 16,3 2-2-16,-4 3 1 15,2 7 0-15,-2 5 1 0,0 5-1 32,0 0 0-32,0 1 0 15,3-3 0-15,0-3 0 16,3-1 0-16,-1-6 0 0,1-5 0 0,3-5-1 31,1-3 1-31,4-6-1 16,-4-1 0-16,4-7 0 0,1 0 1 15,-1-2 0-15,-2 3 1 0,0-1 0 16,-5 5 0-16,1 4 1 0,-6 3 0 31,2-1 0-31,-4 8 0 16,0 2-1-16,-6 4 0 0,1 8-2 15,2-1 0-15,3 0-6 16,-2 1 1-1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4.30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0 12 9 0,'7'-4'4'0,"-6"-4"-5"16,-1 8 7-16,0 0-7 15,0 0 1-15,0-2 0 16,-1 2 0-16,-6 2 1 15,2 1 0 1,-6 4 1-16,3 2 0 16,-4 4 0-16,-2 3 1 0,0 1-1 15,0 2 1-15,2 0-1 16,4 2 0-16,1-1-2 16,3-1 0-16,3-2 0 15,2-3 0-15,3-3-4 16,3-3 1-16,-2-3-1 15,5-1 0-15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3:03.9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0 11 0,'0'7'5'0,"5"-4"-7"15,-2-3 10-15,6 0-9 16,3 0 1-16,-2 0 0 16,4 0 1-16,2-2-1 15,3 2 1-15,-2-1-1 16,5 1 0-16,-6 0-1 0,3 0 1 15,0-2-3 1,-2 0 0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3:03.1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0 9 13 0,'6'-3'6'0,"-3"-4"-10"0,-3 7 12 16,0 0-8-16,2 0 0 16,-2 0 0-16,0 0 1 0,-2 2-1 15,-1 3 0-15,-3 0 2 16,-2 3 0-16,-2 4 0 15,0 4 1-15,-4 1-1 16,0 0 1 0,1 3 0-16,1-1 0 15,7 0-2-15,1 0 0 16,4-2-1-16,4-2 0 0,-1-5-1 16,5 2 1-16,1-5-4 0,6-2 1 15,1-1-3 1,4-3 1-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3:02.7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6 0 13 0,'0'0'6'0,"10"3"-9"16,-6-1 12-1,-1-1-9-15,7 1 0 0,-1 3-1 16,-1 0 1-16,3 4 0 15,-3 0 0-15,1 1 0 16,-4 2 1 0,-2 0 0-16,-3 2 0 15,-3 1 1-15,-2 0 0 0,-4 3-1 16,1 0 1-16,-4 0-1 16,0-5 0-16,0 1-1 15,2-2 0-15,-1-3-4 16,1-1 0-16,3-3-1 15,0 0 1-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3:02.1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1 0 5 0,'-10'8'2'0,"-1"22"3"0,8-24 0 15,-2 1-5-15,0-2 1 0,0 1 1 16,-1 0 0-16,3 0-3 15,0-5 1-15,3 1 1 16,0-2 0-16,3-2-1 16,4-3 1-1,0 0-1-15,3 0 0 16,-1-2 0-16,3 2 0 0,0 1 0 16,0 1 0-16,-2 1 0 0,2 1 0 15,0 1 1-15,0 1 0 16,-2 3 0-16,2-1 1 31,2 4-1-31,-2 0 1 16,-2 3-1-16,0 4 1 0,-1-2-2 15,-4 3 1 1,-1-1 0-16,-1 3 0 0,-3-1 0 16,-3-3 0-16,-3 1 0 15,0-2 0-15,-5 0 0 16,-2 0 1-16,-3 0-1 15,1-2 0-15,-1-1-1 0,1-4 1 16,1 0-2 0,2-1 1-16,5-1-4 15,0-1 1-15,4-5-3 0,1 1 1 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3:01.3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4 7 0,'-1'2'3'0,"4"-4"-3"15,-1 1 3-15,3 1-1 16,0-2 0-16,0 2 1 16,4-1 0-16,-1-1-3 15,3 0 0-15,1 1 2 0,3-1 1 0,0-1-2 16,3 1 0-16,-1 1-2 31,-2-2 0-31,0 1-3 16,1 0 0-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59.53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1 0 5 0,'-9'9'2'0,"4"-4"4"16,2-3-2-16,-4 1-3 16,2 4 1-16,0 4 0 15,-4 2 0-15,-1 6-3 0,3 2 1 16,-4 5 1-1,3 0 0-15,-3-1 0 16,5 0 0-16,-1-3 1 16,3-3 0-16,1-2-1 15,1-1 1-15,2-6 0 16,4-2 0-16,1-1-2 16,3-1 1-16,1-5-5 0,8-2 1 15,2 1-2-15,2 0 1 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2:59.0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3 3 0,'0'-3'1'0,"2"1"-2"0,0 2 1 0,-1-2 0 0,4 2 1 15,1-2 0-15,-1 1 0 16,1-1-1-16,-1 0 1 31,1 4 1-31,0-2 1 0,1 2-1 0,2 1 0 32,-3 1 0-32,5 3 1 15,-1 1-2-15,0 1 0 0,-2 1 0 16,-1 2 1-16,0 2-1 15,-2 1 1-15,-2 1-1 16,-3 1 0-16,-1 4 1 16,-3-1 0-16,-4-1-1 0,-1 0 1 15,-1-1-1-15,-3-3 1 16,-3 2-1-16,1-5 0 31,-2-1-3-31,4-3 1 16,4-3-5-16,1-3 1 15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2.40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27 36 2 0,'-7'-5'1'0,"-5"-11"-1"0,8 13 2 0,-2-1-2 16,0 1 1-16,-4-1 1 16,1 3 0-16,-3 1-2 15,-1 0 0-15,-1 1 2 16,4 5 0-16,-4-1 0 16,-2 3 1-16,-4 3-2 15,1-1 1-15,-4 2-1 16,1 5 0-16,1 2-1 15,-3 2 1-15,2 3-1 16,-4 7 0-16,2 3 0 16,1-3 0-16,3 2 0 15,-4 2 0-15,0 1 1 16,-1 2 1-16,6 1-1 16,4 3 1-16,1-1-1 15,2 0 1-15,4-3-1 16,1 3 1-16,3 1-2 15,4 3 1-15,9-4-1 16,-1-5 0-16,6-5 0 0,2-2 1 16,1-6-1-16,4-4 0 15,3-4 1-15,2-3 0 16,-2-3-1-16,5-2 1 16,2-4-1-16,0-6 1 15,-2-4-1-15,0-5 1 16,1-2-1-16,1-5 0 15,1-3 0-15,-1-4 1 0,-1 0-1 32,-3-2 0-32,-3 4 0 15,2-2 0-15,-5 1 0 0,-6 6 1 16,6-19-1-16,-4 0 1 16,-3 0-1-16,-2 0 1 0,0 0-1 15,-2 4 0-15,-4 1 0 0,-3 2 0 31,-3 0 0-31,-2 0 0 16,-3 4 0-16,-7 4 1 0,-2 4-1 16,1 2 1-16,-3 5-1 15,1 3 1-15,-3 4-1 16,3 2 1-16,-1 1-5 16,3 4 0-16,7 3-3 0,1 0 1 1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45.82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71 131 6 0,'-5'31'3'0,"-18"37"-2"16,16-44 3-16,0 12-4 15,-5 4 0-15,-5 3 0 16,0 3 0-16,0-1 0 16,1 0 1-16,2-7 0 15,2-6 0-15,2-6 0 16,5-5 1-16,0-6 0 16,0-6 0-16,5-9-1 15,5-7 0 1,2-5 0-16,3-5 0 15,4-7-1-15,1-2 1 16,2-2-1-16,1-5 1 16,1-8-1-16,0 0 0 15,5-2 0-15,-4-2 1 16,-1 2-1-16,0 2 0 16,-7-2 0-16,0 1 0 15,0 4 0-15,-1 6 1 0,-4 4 0 16,-2 6 0-16,2 3-1 15,-2 5 0-15,-2 5 0 16,2 6 1-16,-5 6-1 16,0 11 1-16,-1 12-2 15,-6 5 1-15,-2 7 0 16,-3 7 0-16,-2 6 0 16,-1-1 0-16,-2-5 0 15,1-4 0-15,2-8 0 16,2-4 0-16,4-5 0 15,-1-5 0-15,4-3-1 0,0-8 0 16,3-4-4-16,2-6 1 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0:51.01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3 92 6 0,'-42'-45'3'0,"10"26"-2"0,25 13 3 0,-8 0-5 16,-4 1 1-16,-2-1-3 15,-6 1 1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8.8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30 12 0,'0'-5'6'0,"0"3"-6"0,2-3 7 0,1 0-6 16,2-2 1-16,0 2 1 16,-3 3 1-16,2 2-5 15,-4 5 1-15,1 4 1 16,-1 4 1-16,-1 10-1 16,-5-1 1-1,3 4-2-15,-2-1 0 16,3 1 0-16,-1 0 1 0,1-4 0 15,2-5 0-15,-3-5-1 16,3-2 1 0,-2-4-1-16,2-6 1 0,0-7-1 15,0-2 0-15,5-6 0 16,-3-4 0-16,3 2 0 16,3 0 1-16,3-2-1 15,-3 3 1-15,4 1 0 16,2 1 0-16,-5 4 0 15,1 3 0-15,0 2-1 16,-1 5 1-16,1 3-1 0,-5 6 1 16,0 5-1-1,0 3 0-15,-5 2-1 16,0-2 1-16,0-2 0 0,0-1 0 16,0-4 0-16,4 0 0 15,-4-6 0-15,5-2 0 0,0-8 0 31,0-4 1-31,2-4-1 16,0-3 1-16,5-2-1 0,2 2 1 16,-4 0-1-16,4 5 1 0,-4 2-1 15,-1 1 1-15,-2 6 0 16,-2 5 0-16,0 4-1 16,-5 5 1-1,3 2-2-15,-3 3 0 16,0-1-4-16,5 2 0 0,-1-1-3 15,6-1 1-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32.7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5 7 0,'-5'-1'3'0,"9"2"-3"16,-4-1 4-16,0 0-4 16,1-3 0-16,3 3 1 15,-1-2 0-15,2 4 0 16,2-4 0-16,2 2 1 16,3 0 1-16,1 0 0 15,5 0 0-15,0 0-1 16,1 0 1-16,2 0-2 0,1 0 0 15,-3 0 0-15,0 2 0 16,-9-2-1-16,4 0 1 16,-4 2-2-16,-3-2 1 15,0 1-2 1,-4 1 1-16,-1-1-4 16,0 1 0-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29.5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1 5 0,'-1'0'2'0,"-1"2"3"16,2-2 0-16,0 0-4 15,0 0 0-15,0 0 1 16,0 2 1-16,2-1-3 15,1 1 0-15,2-2 3 16,4 1 0-16,-1-1-1 0,3-1 0 31,1-1 0-31,3 1 1 16,0-1-2-16,2 0 1 0,0-1-1 16,0 3 0-16,-1-4-1 0,-3 0 1 31,-1 4-1-31,-3 0 1 0,-1-1-2 15,-2 2 1-15,-1 1-2 16,-2 0 1-16,0-1-5 16,1 1 1-1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0:19.5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2 12 2 0,'-7'-4'1'0,"4"1"-1"16,1 3 1-16,0-2-1 15,1 0 0-15,-4 2-1 16,-1-1 1-16,3 1 1 16,10-4-1-1,-30 13 1-15,8-6 1 16,-1 2-1-16,-4 2 1 16,3-2 0-16,-1 1 1 15,1-1-1-15,0 3 0 16,0 3-1-16,-2-1 0 15,0 2-1-15,3 4 1 16,1 1-1-16,-1 2 1 0,4 5-1 31,-2 3 0-31,1-1 0 16,-1 0 1-16,0-2-1 16,0 0 0-16,1 0 0 15,-1 6 0-15,2 1 1 0,-2 1 0 16,2 5 1-16,0-1 0 15,3-2-1-15,-1 1 1 0,5-1 0 32,-2-1 0-32,3 3-1 15,3 0 0-15,1-1-1 0,1-1 1 0,5-3-1 32,2 0 1-32,-1-2-1 15,3-3 0-15,1-2 0 0,-1 0 0 16,4-1 0-16,0-4 1 0,-1-4-1 31,1-1 0-31,0 0 0 0,1-6 1 16,1-4-1-16,3-1 1 0,-2-5-1 15,0-4 0 1,1-1 0-16,-3 0 1 16,2-2-1-16,4 2 0 15,-4-1 0-15,-1-1 1 0,-1-1-1 16,1-2 0-16,-1-4 0 0,1-1 1 15,-3-2-1-15,1 0 0 16,-2 0 0 0,2-1 0-16,0 1 0 15,-2 0 0-15,-2 1 0 16,1 1 0-16,-1 0 0 16,0-2 0-16,-1 2 0 0,1 1 0 0,-3-1 0 31,2-2 0-31,-2 0 0 15,3-1 0-15,-5-1 0 16,2 2 1-16,-4 0-1 0,1 0 0 0,-1 0 0 31,1-3 0-31,-3 1 0 0,1 0 1 0,0 2-1 32,-2-1 0-32,0 3 0 15,0-2 0-15,0 0 0 0,0-2 0 16,0 2 0-16,-2 0 0 0,0 0 0 15,-3 0 1-15,4 0-1 16,-3 0 0-16,1 0-1 16,-1-1 1-16,-1 3 0 0,2-2 1 31,-1 1-1-31,-3 3 0 16,2 1 0-16,0 4 0 0,-2 1 1 15,0 1 0 1,-1 1-1-16,2 1 0 0,-2 1-1 15,3 5 1-15,-1 0-4 16,1 0 1-16,4 2-4 16,2 0 1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9.0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7 11 0,'2'-2'5'0,"10"4"-7"16,-7-2 10-16,4 0-8 0,-1-2 0 16,6 2-1-16,0-2 1 0,1 1 0 15,1 1 1-15,-1 0-1 32,3-2 0-32,0 0 0 15,-2 1 1-15,-1-1-1 16,1 0 1-16,-1 0-4 0,-3 1 0 0,1 1 0 31,0 0 1-3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3.9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6 11 0,'-3'-3'5'0,"8"1"-4"16,-2 0 6-16,4 2-8 15,2 0 1-15,1 0-1 16,2 2 1-16,2 1 0 0,-2 1 0 16,2 1 0-16,-2 2 0 15,0 2 0-15,-5 1 0 16,0 2 0-16,-4 2 0 0,-1 1 0 31,-4 4 1-15,-11 7-1-16,-1-5 1 0,-2-1-2 31,1-4 0-31,1-2-2 16,0-4 0-1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53.58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5 63 5 0,'9'-3'2'0,"6"-6"-1"0,-8 6 2 16,2 0-4-16,5-1 0 16,1-1-1-16,1 1 0 0,-1-1 2 15,1 2 1-15,-1-2-1 16,1 1 0-16,-1-1 1 16,1 0 0-16,-1 1 0 15,-3 3 1-15,2 2 0 16,-2 3 0-16,0-1-1 15,-5 6 1-15,0 3-1 16,-5 2 0-16,-2 1-1 31,-4 4 1-31,-4 0-1 0,-3 2 0 16,1 1 0-16,-4 1 1 16,-5-3 0-16,-5 3 1 0,-2-6-1 15,2-2 1-15,-2-4 0 16,-1-1 0-16,3-3 0 15,0-4 0-15,3-1-1 16,4-2 0-16,3-3 0 0,4-1 1 16,3-1-1-16,3-2 0 31,6-1-1-31,-2 1 1 0,10 2 0 16,6 3 0-16,3 4-1 15,-2 1 1-15,5 2-1 16,1 4 0-16,-4-1-1 15,1 3 1-15,-1-4-4 16,0-1 0-16,-2 1-2 16,1 0 0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53.3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7 11 9 0,'-5'-6'4'0,"10"3"-3"16,-5 3 3-16,0 0-4 0,0 0 0 0,-5 3 0 31,3 1 0-31,-5 1 0 15,1 7 1-15,-5 0 1 0,3 6 0 0,-3 1 0 16,1-2 0-16,2 0 0 16,2 4 0-16,3 0-1 15,3-2 0-15,3-4-1 32,1-1 0-32,3-2 0 15,1-1 1-15,3-5-1 0,2 0 0 16,3-3 0-16,-1-1 1 0,1-4-1 15,1-1 1 1,-2-6-1-16,4 0 1 16,-3-1-1-16,2 0 1 0,1-4-2 15,-3-2 1-15,-3 2 0 16,-1-5 0-16,-3 0 0 16,-4 2 0-16,0-2 0 15,-5 3 1 1,0 1-1-16,-1 1 1 0,-6 4-1 15,-4 1 1-15,1 2 0 16,-5 2 0-16,-1 3-1 16,-3 4 0-16,6 3-1 0,-3 0 1 0,-3 0-4 15,4 6 1-15,-1-1-2 32,3 2 0-32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52.7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0 11 0,'-3'7'5'0,"8"2"-7"0,-5-9 10 0,3 1-9 15,3 1 1-15,4 1 0 16,-5-3 0 0,5 2 0-16,4-2 0 15,0 0 0-15,2 0 0 0,-3-3 0 16,3 3 1-16,-1 0-1 16,1-2 0-1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52.4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46 2 0,'4'-4'1'0,"3"8"2"16,-4-6-4-16,2 0 1 15,4 2 0-15,-2-1 2 16,6-3 0-16,1-1-2 16,2 2 1-16,-3 0 1 31,5-1 0-31,-1 1 0 16,4-1 1-16,-1 3-2 0,3-1 0 15,-6-1-1-15,5-1 0 0,-3 1-3 16,-3 1 1-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49.9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8 0,'12'5'4'0,"10"2"-3"16,-13-2 4-16,1 4-5 0,0 3 0 16,4 1-1-16,2 8 1 15,-3 7 0-15,3 1 1 0,-8-2 0 16,-1 3 0-16,-3 1 1 15,-6 0 1-15,-1 3 0 32,-4-5 0-32,2 4-1 15,-2-5 1-15,-2-2-4 0,-1-1 0 16,-4-4-3-16,-2-2 0 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3.5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9 13 0,'0'-2'6'0,"9"2"-4"0,-4 0 11 16,0 0-12-16,4 0 1 31,1 0-1-31,0 0 1 0,1 0-3 16,2 0 0-16,3-1 1 15,-2 1 1-15,4-2-2 0,1 0 0 16,-2-1-3-1,-3-1 0-15,2 2-1 16,1-1 1-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49.6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1 11 0,'3'-5'5'0,"2"3"-6"16,1 0 8-16,1-3-7 0,-1 0 0 0,1 0 0 31,2 1 1-31,-1 3-1 16,5-1 1-16,-1 2-1 0,1 2 1 0,3-1-1 31,-1 1 1-31,1 1-4 0,-4-1 1 15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49.3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6 0 9 0,'0'0'4'0,"0"7"-6"15,-3-5 6-15,1 1-5 0,-1 2 0 16,-4 1 0 0,0-1 0-16,-1 0 2 15,1 0 0-15,-1 2 0 16,1-2 0-16,0 0 0 16,0-3 1-16,6 1-1 15,1 3 1-15,5-6-2 16,0 1 1-16,3-1-1 0,-1 4 0 15,3-2 0 1,2-1 0-16,2 1 0 16,1-2 1-16,0 3-1 0,0 3 0 15,2-1 1-15,-1 0 0 16,-1 2-1-16,-1 0 1 16,-4 1 0-16,-2-1 0 0,-1 2 1 31,-4 1 0-31,-1 1-1 15,-4-1 1-15,-1-1 0 0,-4-3 0 0,-1 5-1 32,-2-4 1-32,1 0-2 0,-5-1 0 15,4 3 0-15,-2-4 0 16,1 2-4-16,0-3 0 16,1-1-2-16,0-3 1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48.82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8 7 0,'8'2'3'0,"6"-2"2"0,-7-3 2 0,1 2-6 15,3-2 0-15,2 1 0 16,1 2 0-16,1-1-2 31,3 0 1-31,-3 2 0 16,-1-1 1-16,-2 0-1 0,0 0 0 15,-2 3-2-15,2-2 1 16,-2 1-2-16,-1-1 0 0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45.3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5 0 7 0,'-5'-3'3'0,"-2"11"-1"0,6-6 5 16,-3 1-6-16,-1 1 0 15,0 1 1-15,-3 0 0 16,1 4-2-16,-2-1 0 0,3 6 2 16,-5-2 0-16,1 3-1 15,0 1 1-15,0 1 0 16,3-2 0-16,0-1-1 16,4 0 0-16,3-2-1 0,2 0 1 15,3 0-1-15,0-2 0 0,2-1 0 16,5-1 0-16,1-1-1 15,1-2 1-15,-3-3-3 32,3 0 1-32,-2-4-3 15,3 4 0-1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44.7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15 6 0,'-1'-3'3'0,"7"6"-2"0,-7-5 3 0,1 2-3 16,1-3 0-16,1-1 1 16,-2 4 0-16,0 0-3 15,2-1 1-15,-2 1 1 0,1-2 1 0,5 2-1 16,-5-3 0-16,3 3 0 31,-1 1 1-31,2-1-1 16,-1 0 0-16,1 2 0 15,1 0 0-15,1-1 0 0,2 1 0 16,-2 2-1-16,3 1 0 16,-3 2 0-16,1-2 1 0,-1 2-1 15,1-1 1-15,-3 3-1 16,-3 0 1-16,-2 1 0 15,-2 0 1-15,-1 2-1 32,-5 0 1-32,1 0-2 0,-5 0 1 15,0 0-1-15,2 0 1 16,-4 2-2-16,1-2 1 16,-1 0-2-16,0-4 0 15,4-2-3-15,0-1 1 16,2-2-2-16,2-1 1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40.7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5 0 5 0,'-9'2'2'0,"-1"5"0"0,8-4 3 0,-1 1-4 16,-3-1 0-16,0 3 0 15,-1 0 0-15,-2 1-1 0,2 2 0 47,-5 10 1-47,0 3 0 16,4 2-1-16,-1-1 1 15,2 1 0-15,0 1 0 16,2 3-1-16,0-2 1 0,0 1 0 16,2 1 1-16,1 3-1 15,0-2 1-15,2 0-2 16,0 0 1-16,4-3 0 15,-1-4 0-15,2-3-1 0,-1-1 1 16,-1-1-1-16,2-2 0 16,2-1-4-16,-2-2 1 15,4 0-1-15,-1-2 0 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36.1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1 0 6 0,'-3'2'3'0,"-3"1"1"0,5-3-1 16,-3 0-3-16,-1 2 1 15,2 0 0-15,-2 3 1 16,-2-3-2-16,2 4 0 16,0 1 2-16,-4 2 0 15,2-1 0-15,-3 4 0 16,0 0-1-16,3 0 1 0,-4 0 0 16,3-3 0-16,-2 0-1 0,-1 3 0 31,3 0 0-31,-3 3 1 0,3 2-2 15,-2-1 1-15,4 2 0 16,0 1 0-16,2 0-1 16,3-2 0-16,1 2 0 15,1-2 0-15,3 2 1 0,-1-2 0 0,4 0-1 32,1-3 1-32,4-2-1 15,0-3 1-15,2-3-1 0,0 1 0 0,0-3-3 31,1-3 1-31,2-1-4 16,0-3 1-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35.3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22 7 0,'1'5'3'0,"4"-6"0"0,-3-4 3 16,0 1-6-16,-2 4 0 16,3 0 0-16,1-2 1 0,1 2-1 15,0-1 0-15,0-1 0 32,2 0 1-32,0 2-1 15,3-1 1-15,-3-3-1 16,2 2 1-16,-2 1-1 0,1-1 1 15,1 0 0-15,-1 2 0 16,3 4 0-16,-5-3 1 0,5 1-1 16,-3 0 0-16,4 1 0 15,0-1 0-15,-3 1 0 16,3 1 0-16,0 1-1 31,-2 0 0-31,-3 0 0 0,2 2 1 16,-4-2-1-16,2 2 1 15,0 0-1-15,-4 1 0 0,0 1 0 16,-1-2 1-16,-2 0-1 16,-2 0 1-16,1-1-1 15,-3 5 1-15,1-3 0 16,1-1 0-16,-8 2 0 16,0 1 0-16,-4 0 0 15,3-1 1-15,-2 1-1 16,-1 0 0-16,-1 0-1 0,-3 1 1 15,0-1-1-15,-3 0 1 16,4 1-1 0,1-3 0-16,-1 1 0 15,2 1 0-15,1 4-1 16,2-6 0-16,3-3-2 16,-1 0 1-16,5 1-4 15,2-5 0-1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12.88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12 5 0,'-5'-12'2'0,"5"14"-1"0,0-2 0 0,1 0-2 15,3 0 1-15,1 0-1 16,2 3 1-16,1 1 0 0,-1-1 0 15,2 4 0-15,-1 3 1 16,2 4 0-16,-1 9 1 16,3 2-1-16,0 5 0 15,-2 1 0 1,2 3 1-16,-2 7-2 16,-1 7 1-16,0 4-1 15,-6-5 1-15,0 2-1 0,1 6 1 16,-4-1 0-16,0 1 0 15,-5-2 0-15,0-6 1 0,-6-6 0 32,3-3 1-32,-1-2-1 15,1-3 0-15,-1-4-1 0,1-3 1 0,-4-4-3 32,0-5 0-32,-2-1-4 15,-1-6 1-1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12.00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89 14 4 0,'-1'-3'2'0,"1"-1"2"0,0 4-3 0,-2-1 0 16,0-1 0-16,0 2 1 15,-1-2 1-15,0 2-3 32,-1-2 0-32,-1 2 2 15,-2 2 1-15,0 3-1 0,-3 0 1 0,-2 1-2 16,2 2 1-16,-4 4-1 16,0-1 1-16,2 1-2 31,0 0 1-31,2 1 0 15,-4 3 0-15,1 1-1 0,-1 5 0 16,0 1 0-16,1 1 0 0,-5-2 0 16,3 2 1-1,0 2-1-15,-1 3 0 16,3 2 0-16,-3 3 1 0,1 4 0 16,1 0 0-16,0-2-1 15,4 0 1-15,-2 4 0 16,2-1 0-16,1 3-1 15,1 2 1-15,4 3-1 16,2-6 1-16,4-2-1 0,3 1 0 16,7-2-1-1,4-6 0-15,1-2-3 16,2-6 0-16,3-5-2 0,7-6 0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2.2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8 74 9 0,'-2'-2'4'0,"2"-8"-1"16,0 8 4-16,2-1-8 16,1-3 1-16,8 3 0 15,-6-4 0-15,5 0 0 16,-2-1 0-16,3 1 0 15,-3 2 0-15,2 0 0 0,1 1 1 16,-3 1-1-16,2 1 1 16,6 2 0-16,-8 2 1 15,2 3 0-15,-3 2 0 16,0 5 0-16,-5 1 0 16,-2 5 0-16,-2 1 1 15,-5 1-2-15,-3 2 1 16,0-1-1-16,-4 0 0 15,-6-1 0-15,4 1 0 0,-2-2-1 16,-3-4 1-16,4-3-1 16,0-2 1-16,0-3-1 15,5-3 0-15,4-3 0 16,-3-1 0-16,8-6 0 16,1-1 1-16,4-2 0 31,6-3 0-31,3 2 0 15,2-1 0-15,3 3 0 0,-1 1 0 16,2 4-1-16,-2-1 1 0,1 4 0 16,-3 4 0-16,-2 1-1 15,2 3 0-15,-6 3-1 16,7-1 0-16,-6 0-2 16,-3-1 1-16,6-2-6 0,-6 0 1 31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10.97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3 1 7 0,'1'-2'3'0,"3"2"3"0,-2 0-5 0,1 2 0 16,2 1 1-16,-1 3 0 16,1-1 0-16,3 2-3 15,-2 3 0-15,2 2 2 16,-1 5 1-16,5 4-2 16,0 0 0-16,-1 1 0 0,1-3 0 31,0 2 0-31,-2 1 0 0,-3 2 0 15,2 2 0-15,-3 3 1 16,0 7 1-16,0 2 0 0,-2-2 0 16,-2 2-1-1,-2 5 1-15,-2 0 0 16,-3 2 0-16,-4 2-2 0,2-1 1 16,-3-5 0-16,-2 1 0 15,2-4 0-15,-3-1 0 0,0-4-1 16,-3-5 1-16,1-2-1 31,1-6 0-31,0-3-2 16,-1-4 0-16,-1-3-4 0,2-3 0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10.03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51 33 6 0,'10'-10'3'0,"-3"1"-3"16,-5 6 3-16,3-1-4 15,-3-1 1-15,-2 5 0 16,0 0 1-16,-2-3 0 0,0 3 0 15,-5 0 0-15,2 3 0 16,-2 1 2-16,0 2 0 16,-3 3 0-16,2 1 0 15,-5 2 0-15,0 4 0 16,-3 1-1-16,1 6 1 16,-1 1-2-16,1 1 1 15,-2 1-1-15,-4 0 0 16,-2 5 0-16,6 2 0 0,-2 3 0 15,-5 9 1-15,5-2-1 16,0 2 1-16,0 6-1 16,0 4 0-16,4 2 0 15,5 0 0-15,-1-4-1 16,6-1 1-16,2 1-1 16,6-4 1-16,2-3-1 31,6-1 1-31,4-4-3 0,2-8 1 15,4-5-6-15,8-4 0 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06.5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2 11 12 0,'-6'-5'6'0,"-4"5"-8"0,7 0 11 16,1 1-10-16,-3 5 1 16,-4 0-1-1,4 3 1-15,0 1 0 16,-4 2 1-16,4 2-1 15,2 1 0-15,3-2 0 16,0 1 0-16,3 0 0 16,6-2 1-16,1-2 0 15,4-2 0-15,3-6 0 16,0-2 1-16,0-7-1 0,6 2 0 16,-5-2-1-16,-1-1 1 0,1-2-1 31,-3-1 0-31,0 1 1 15,-1-3 0-15,-9-1 0 0,0-1 0 16,-5-1 0-16,-5 3 1 0,0 4-1 16,0 2 1-16,-14 2-2 0,4 5 1 31,-2 0-3-31,1 5 0 16,1 2-3-16,-6 2 0 0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06.0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0 14 0,'-9'7'7'0,"15"-4"-11"15,-3-3 15-15,2 2-11 16,4-2 0-16,-2 0-1 16,6 0 1-16,-1 0-1 0,6 0 1 0,-6 0-3 31,5-2 1-31,-5 0-1 15,-2 2 0-1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05.7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64 10 0,'-4'-11'5'0,"-1"10"-2"0,5 1 5 16,0-4-9-16,0 4 1 0,2-3 0 15,1-2 0-15,1 0 0 16,4 1 0-16,-1-1 1 15,3 2 0-15,2 0 0 16,-2-1 0 0,2 2-1-16,0 1 1 15,2 1-1-15,-3-4 0 0,0 1-4 16,1 0 1-16,-1-1-1 16,3 4 0-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05.3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0 26 9 0,'3'-11'4'0,"4"5"-3"16,-4 4 4-16,-1 0-6 15,0 0 0-15,-2 2-1 16,0-1 1-16,0-1 1 0,-2 2 1 15,-3 0-1 1,0 2 1-16,-2 1 0 16,-5 2 1-16,-2 2 1 15,0 7 0-15,-1 5-1 16,1 5 1-16,-1 2-1 16,-1 3 0-16,3 2-1 0,-1 0 0 0,4 0-1 31,3-2 1-31,3 0-1 15,6-3 0-15,1-2 0 0,6-2 0 16,1-6 0-16,6-6 0 0,4-5 0 16,3-5 0-16,2-3-1 15,1-6 1-15,0-1-1 16,1-4 1-16,-1-2-1 31,-5-1 1-31,-2-2 0 16,-4 0 0-16,-3 4 1 0,-3 3 0 15,-6 3 0-15,-1 4 1 0,-6 2-1 16,-6 5 1-16,-4 1-1 16,1 9 0-16,-5 3-1 15,1 4 1-15,0 4-4 16,3-3 1-16,6 3-4 16,-3-1 1-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04.8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 6 0,'-1'2'3'0,"9"-3"1"16,-3 1 4-16,-1 0-7 15,1 0 0-15,4 0 2 16,-1 0 0-16,4-1-3 16,0 1 0-16,2-2 1 15,0 2 1-15,-2 0-1 16,2 2 0-16,-2-1-2 15,0-1 1-15,0 0-5 16,-3 1 1-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8.5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7-1 18 0,'-3'3'9'0,"-3"-3"-10"0,5 2 16 16,-4 1-15-16,1 4 1 15,-1 2 0-15,-2 1 0 16,-1 2-1-16,-2 3 1 0,1 4 0 16,-1 1 1-16,1 1-1 15,4-3 0-15,2-2 0 16,1-1 0-16,2-3-1 15,4-3 0-15,1-3-3 16,3-4 1-16,4-2-4 16,7-3 0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8.2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5-2 20 0,'6'0'10'0,"9"4"-14"0,-8-2 18 16,-1-1-15-16,3 4 1 15,-1 2-1-15,-1 2 1 16,-2-1 0-16,-1 3 1 16,-4-3-1-16,-4 4 0 15,-3-2 0-15,-4 4 1 0,-5 0-1 16,1 0 1-16,-2 1-4 16,-2-1 1-16,1-1-3 15,3-4 1-1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7.9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6 11 12 0,'2'-11'6'0,"3"18"-1"16,-2-5 8-16,1 1-14 15,-2 2 1-15,-2 4-3 16,-2 3 0-16,-2 5 3 0,-4 2 0 16,-2 0-2-16,-1-2 1 15,-1-3 1-15,0-2 0 16,6-7 1-16,-3 3 1 16,4-1 0-16,3-4 0 0,2 1-1 15,4-1 1-15,1 1-2 16,3-3 0-16,-1 5 0 15,5-3 0-15,0-1-1 16,0 1 1-16,0 1 0 0,2-3 0 16,-1-1-2-1,1 0 1-15,-2 0-1 16,2-1 0-16,-6-5-2 16,2 0 1-16,-3-3 0 15,2-1 0-15,-2-6 1 16,1 3 1-16,-1-3 1 15,0 3 1-15,-2 1 1 0,2 0 1 16,-2 1-2 0,0 3 1-16,2 1-1 15,-2 0 0-15,-2 4 0 16,3 1 1-16,-3 2 0 0,-1 3 0 16,-2 6 0-16,-2 6 1 15,-1 8 0-15,-3 2 0 0,1 1-1 31,0 3 0-31,-2 0-1 16,2-3 0-16,2-1-1 0,-2-2 0 0,3-4-4 31,0-1 0-31,2-4-2 16,4-4 0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18.1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4 97 6 0,'-6'3'3'0,"1"-17"-2"16,2 13 4-16,3-5-5 15,0 1 1-15,-2-2 0 0,-1 2 1 0,3 2-2 32,-7-2 0-32,3 1 2 15,-1-1 0-15,-3 0 0 0,2 1 0 16,1-1-1-16,0 2 1 0,0-1 0 16,0 1 0-16,0-1-1 0,-1 1 1 31,-2 0-2-31,3 1 1 15,-1 0 0-15,-4 0 0 0,2 1-1 16,-3-1 1-16,1 2-1 16,0 0 1-16,-3 0 0 15,1 0 0-15,-1 2-1 16,-1-1 1-16,4 3-1 0,-1 1 1 16,-4 0-1-1,4 2 0-15,-2-4 0 16,2 4 1-16,-1-1-1 15,0-1 0-15,2 2 0 0,1-1 1 16,-1 0-1-16,0-1 0 16,-3 2 0-16,3-6 0 0,0 5 0 31,-1 2 0-31,1-1 0 16,0 0 1-16,1-2-1 0,-1 4 0 0,1-4 0 31,-1 0 1-31,0 2-1 15,4-2 1-15,-4-1-1 0,3 2 1 16,0 1-1-16,-1 2 1 0,1-2-1 16,-2 3 1-16,-1 1-1 31,5 1 0-31,-4-2 0 0,7 2 1 16,-3-2-1-16,4-1 0 15,1 0 0-15,0-1 0 16,0 1 0-16,0 3 0 15,1-2 0-15,1 2 1 0,1 0-1 16,-3-1 1-16,6-1 0 0,-1 2 0 31,2 0 0-15,5 0 1-16,-2-3-2 16,0 1 1-16,-1 0-2 15,3-1 1-15,-3 0 0 16,1-3 0-16,4 3 0 0,-7 1 0 15,5-3 1 1,-2 0 0-16,0 2 0 16,1-2 0-16,2 1 0 15,-1-3 1-15,2-1-3 0,0 1 1 16,-4-2 0-16,4 3 0 0,-2-1 0 16,5 2 0-16,-1-2 0 31,-1 0 0-31,4 0 0 15,0-1 0-15,2-3 0 0,-2 1 1 16,-4 0-1-16,4 0 0 0,0-2 0 31,2 0 0-31,-2 1 0 16,0-4 0-16,0 1-1 0,-4-1 0 16,1-1 0-16,-2-1 0 0,1 2 1 15,4-1 0-15,0-1 0 16,-4 0 0-1,1-2 1-15,-1 2 0 16,3-2 0-16,-6 0 0 0,-2-2-2 16,4 2 1-16,1-1 0 15,3-1 0-15,-3 2 0 16,-1-3 1-16,-2 3-2 16,2-1 1-16,-1 1 0 0,-2-2 1 15,3-3-2 1,-4 2 0-16,-5-1 1 15,5-1 0-15,-4 0 0 0,2 0 0 16,-6 0 0-16,1 2 0 0,-3-1 1 16,2 1 0-16,-2-2-1 15,0 0 0-15,0-2 0 32,0 2 0-32,0 2 0 15,0 0 0-15,0-3 0 0,0 3 0 0,0-2 0 31,0 0 0-31,-2 2 0 16,-1-1 1-16,1-1-1 16,-6 4 0-16,2-1 0 15,-4-5 0-15,5 4 0 0,-5-2 1 16,1 3-2-16,-5 1 1 0,4 1 0 16,3-2 0-1,-5 2 0-15,2 0 0 16,-6 2 0-16,2 2 0 15,-6-1 0-15,1 6 0 16,-5-2 0-16,3 2 0 0,5 0-2 16,-3 3 1-16,4-2-2 15,-7 4 1 1,6-2-5-16,1-1 1 0,6-1-3 16,-1 1 1-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7.3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 28 12 0,'-18'-9'6'0,"11"6"0"0,7 3 8 16,0 0-15-16,4-2 0 15,5 0 0-15,-1 1 1 16,4-1 0-16,4 0 1 16,-1 1-2-16,6-1 1 15,0 0-2-15,-1 2 1 16,-1-2-3-16,0 2 0 1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7.1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3 5 0,'8'-6'2'0,"-4"-4"1"0,-3 8 2 0,1-3-5 16,-1 5 1-16,4 0 0 16,-2 0 1-16,1 4-2 15,-3 1 1-15,-1 2 2 16,0 6 0-16,0 10-1 15,-1 1 1-15,-1 2-1 0,-1 4 1 16,-4 0-2-16,4 1 1 16,0-2-2-16,1-2 0 15,-1-1-2-15,3 0 0 16,0-6-3-16,-3-3 1 1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6.0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6 10 12 0,'0'-10'6'0,"2"18"-7"0,-2-8 8 16,-2-1-7-16,-1 1 0 15,-4 3 4-15,0 2 0 16,-3 2-4-16,-5 0 1 16,-1 3 3-16,3 4 0 15,-3 2 0 1,1 6 1-16,1 2-3 16,4 0 1-16,1 4-2 0,8-4 0 0,6-3-5 15,7-1 1-15,8-1-4 16,9-8 0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5.7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2 6 19 0,'-2'4'9'0,"-1"-14"-11"0,3 10 13 15,3 1-12-15,1-1 0 16,-1 2 0-16,2-2 1 0,2 2 0 16,-2 1 0-16,4 1 0 15,-4 1 0-15,0-2 0 16,2 4 1-16,-4 0 0 16,1 0 1-16,-2 1-1 15,-2-1 0-15,-2 2 0 16,-3 5 0-1,-4-2 0-15,-1 0 0 16,-4 2-1-16,0 1 0 16,0-1-1-16,1 1 1 0,1-4-2 15,3-3 0 1,-1-1-4-16,3-2 1 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5.3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27 10 0,'-1'-3'5'0,"6"1"-4"0,-2 2 6 15,4-2-8-15,-2 2 0 0,5 0 0 16,-1-1 0-16,1-1 1 15,2 0 0-15,-1-1 0 16,1 1 0-16,0 0 1 16,0 1 0-1,0-1-1-15,3 0 1 16,1 0 0-16,-1 1 1 0,0 1-1 16,-1 0 1-16,-4 1-2 15,1 1 1 1,-4 2 0-16,-2-1 0 0,-2 2 0 15,-3 4 0-15,-7 1-1 16,-1 0 0-16,-4 2 1 16,-4-1 0-16,1-3 0 0,-2 4 1 15,0-3-1 1,-2 1 0-16,3-3 0 16,4 0 1-16,2-2-2 15,1 0 0-15,6-1 0 16,1-3 0-16,6 1-1 15,2 0 1-15,3 0-1 0,1-1 1 0,4 4 0 32,2 1 0-32,1-1-1 15,0 0 1-15,0 2 0 0,-5 0 0 16,0-1 0-16,-5 1 0 16,-4 2 0-16,1 1 1 15,-8 1-1-15,-3 1 1 16,-5 0 0-16,-1 0 0 0,-3 3-1 31,-1-1 1-31,-2-2-2 0,0 2 1 16,4-4-6-16,1-3 1 1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54.6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 6 0,'0'6'3'0,"-2"-14"-4"0,2 8 3 0,4-1-2 15,-1-1 1-15,0 2 1 16,1 0 0-16,-1 2-2 16,1-1 1-16,1-1 2 15,-2 0 0-15,0-1 0 16,3 1 1-16,0 1-2 16,-1-1 1-16,2 2-2 15,0-2 1-15,1 0-3 0,1 0 0 16,1 0-4-16,3-2 1 1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47.8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45 19 0,'-14'-5'9'0,"16"6"-13"0,-2-1 18 15,6 0-14 1,1 0 0-16,5 0 0 15,4-1 0-15,5-3-1 16,4 1 1-16,1-1 0 16,0-1 0-16,0-2-2 0,0 4 0 15,-4-1-1-15,2-1 0 16,-1 2-1-16,1 1 0 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47.5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10 6 0,'-3'-8'3'0,"8"8"1"15,-5 0 0-15,3-2-5 16,2 2 0-16,-3 2 0 16,1 1 1-16,-3 2 1 15,2 4 0-15,-2 0 0 0,-2 4 0 16,1 3 1-16,-3-1 1 0,-2 4 0 31,0-1 0-31,-2-1-1 16,1 2 0-16,0 0 0 15,1 0 0-15,1-2-2 0,-1-2 0 16,3-1-3 0,1 0 0-16,4-4-1 15,3-1 0-1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46.8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61 7 0,'-16'2'3'0,"7"-4"-2"0,8 1 4 0,-3-1-5 16,3-2 0-16,-1 3 0 16,2-3 1-16,0 1-1 15,3-1 0-15,4 1 0 16,-2 0 1-16,4-3 0 16,0 1 1-16,1 0-1 15,2 0 1-15,-2 0 0 16,2 2 0-16,0-1-1 0,-1 1 1 15,-3 3-2-15,1 0 1 32,-9 7-1-32,-2 1 1 0,-5 2-1 15,0 4 1-15,-5-2 0 16,-1 3 1-16,-1-1-1 16,0 2 1-16,-1-5-1 15,1 1 1-15,3-1-1 16,3-3 1-16,3-1-1 15,1-2 1-15,1 0-2 16,6-1 1-16,1-2-1 31,3-2 1-31,3-2-1 16,4-2 0-16,1-1-1 0,1 0 1 16,-1 0-5-16,4 0 0 15,5 0-1-15,0 1 0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44.5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9 14 11 0,'-4'-2'5'0,"3"-6"-4"0,-1 6 6 0,-2 0-7 16,1 4 1-16,-6-2 1 31,2 4 1-31,-3 1-3 15,-2 2 0-15,-3 3 2 16,-1 2 1-16,-1 3 0 16,-2 3 0-16,3 2-1 15,1 3 0-15,3 1 0 16,3 3 0-16,2-2-1 0,6-3 0 16,2 0-1-16,6-4 0 0,0-3-2 31,5-3 1-31,2-2-5 15,3-4 1-15,4-5-1 0,3-6 0 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9.8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17 20 0,'-2'2'10'0,"-3"14"-13"0,3-13 18 15,1 4-15-15,-4 2 0 0,3 4 1 32,-2 3 0-32,-1 1-1 15,5 2 0-15,4 3 0 0,1-4 1 16,0 1-1-16,0-6 1 16,9-1-1-16,3-5 1 0,2-3-1 15,3-4 1-15,-3-7 0 16,-1-3 0-1,2-3-1-15,-2 0 0 16,-3-3 0-16,1-1 1 0,-6-2-2 16,0-2 1-16,-1 4-1 15,-6 0 1-15,-1 1 1 16,-4 4 0-16,-5 0-1 16,-1 4 1-16,-4 1 0 0,-4 2 0 15,-3 3 0 1,-5 2 0-16,2 0-2 15,-1 3 1-15,4 2-2 16,-1 4 0-16,1 0-4 16,3-2 0-16,6-2-1 0,0 2 0 15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44.1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4 12 0,'-1'-4'6'0,"4"4"-5"0,1-2 6 15,2-1-7 1,1 1 0-16,4 1-1 15,1-1 1-15,0 2 0 16,2 2 0-16,-1-1 0 0,-1 3 1 16,-1 3 0-16,-4-1 0 0,-2 1 0 15,0 2 1-15,-5-1 0 16,-5 6 0-16,0 0 0 16,-6 1 0-16,1 2-2 31,-4-2 1-31,0 2-1 15,1-3 1-15,1 0-4 0,3-1 1 16,-1-4-3-16,4-4 1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43.7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0 69 5 0,'-7'-2'2'0,"4"-1"0"0,3 1 2 0,-2 0-4 16,-1 1 0-16,1-1 2 15,2 0 0-15,0-1-2 16,0 1 0-16,0-1 2 16,2-1 0-16,3-1 0 15,0 2 0-15,4-3 0 0,-1 1 0 0,4-2-1 31,4 2 0-31,-1 2 0 16,1-1 0-16,-2 1-1 16,-1 0 0-16,1 3 0 15,1 0 1-15,1 3-1 0,-4 2 0 16,2 0 0-16,-2 2 1 16,0 3-1-16,-5 2 0 0,0 6 0 15,-4 0 0-15,-3 5 0 16,-2-1 1-16,-5-1-1 15,-5-1 0-15,-1 1 0 16,-3 1 1-16,-4 2 0 16,-3 0 1-16,-3 0-1 0,4 2 0 15,-5-1-1-15,-1-4 1 32,-3-2 0-32,0-2 1 15,2-5-1-15,-2-2 0 0,5-5 0 16,1-3 1-16,2-2-1 15,3-3 1-15,4-4-1 16,6 0 0-16,1-2-1 0,6 1 1 16,3-2-1-16,5-1 0 15,5 1 0-15,4 3 0 0,3 2 0 16,0 3 0-16,4 4 0 31,0 3 1-15,4 12-2-1,1 0 1-15,-5-1-2 0,1-2 1 16,-3-4-3-16,0-2 0 16,0-2-3-16,3-3 0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19.7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8 24 13 0,'-3'-11'6'0,"3"6"-8"0,3 2 11 15,-3 3-9 1,0-4 0-16,-3 3 0 15,3 1 0-15,0 0 0 16,-5 1 0-16,-1 5 0 16,5 0 1-16,-3 5 0 15,-4 3 1-15,3 1-1 0,-1 7 1 16,1 1-1 0,0 3 1-16,3 0-1 15,-1-2 0-15,-1-5-1 0,3 0 0 16,1-4 0-16,5-1 0 15,0-4 0-15,0-1 0 16,6-4 0-16,-1-2 0 16,-2-3 0-16,3-3 0 15,-1-4-1-15,-1-2 1 0,1-3 0 32,0-1 0-32,-1-3-1 15,-4 1 0-15,4 1 1 0,-7 0 1 16,-2 5-1-16,-2 3 1 15,-2 2-1-15,-1 6 1 0,0 1 0 16,0 4 0-16,-4 3 0 16,2 4 0-16,-3 2-1 15,1-1 1 1,1 1-1-16,1-2 0 16,2-1-2-16,1 1 0 0,4 0-4 15,4-4 1-15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19.1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1 0 17 0,'-3'9'8'0,"3"13"-9"16,-2-17 12-16,-2 2-12 16,-4 3 1-16,1 2-3 0,-7 2 1 0,0 3 2 31,-1-2 0-31,-1 1-3 15,-3-4 1-15,6 0-2 0,7-5 0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18.9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85 4 0,'0'-5'2'0,"9"-3"2"0,-9 2 3 0,2 3-7 16,1-2 1-16,6 0-1 15,-4-2 1-15,0 0-2 16,5 0 1-16,0 0 1 16,-1 2 0-16,1 0 0 15,-1 0 1-15,1-2 0 0,0 5 0 32,-4 1-1-32,2 1 1 0,-3 0-1 15,0 1 1-15,0 4-2 16,-5 4 1-16,2 1-1 15,-2 4 0-15,-2 1 1 16,-3 4 0-16,-3 4-1 16,-2-1 1-16,1 2 0 0,-1-2 0 15,-1 1 0 1,-2-8 0-16,2 0-1 16,1-1 1-16,0-2-1 0,1-3 1 0,3-2-1 15,-3-2 1-15,4 0-1 16,-4-3 0-16,8-2 0 31,-3 0 1-31,4-2 0 16,0-2 0-16,0 1-1 0,4-2 1 15,-3 1 0-15,8 1 0 0,-2-2-1 32,1 3 0-32,3 2 0 0,-1 2 1 15,3 0-1-15,-2 1 0 0,-1 0-3 16,4-1 1-1,-1 2-5-15,1-3 1 0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4.6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1 0 9 0,'-3'5'4'0,"-7"13"0"15,10-13 5-15,-5 3-8 31,0 6 1-31,0 3 2 16,-4 2 0-16,4-2-4 0,-5 2 0 16,2 2 2-16,1-3 1 15,4 1-2-15,3-3 1 0,0-1-3 32,0-3 1-32,0-3-6 15,7-4 0-15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4.3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 9 6 0,'-3'-3'3'0,"3"1"0"16,0 2-1-16,3-2-2 0,2 0 1 0,4 2 1 31,0 0 0-31,3 2-3 16,0 3 1-16,2 4 1 0,-1 1 0 0,3 2-1 31,1 0 0-31,-8 2 0 16,-1 1 1-16,-1-1 0 15,-5 0 0-15,-4-1 0 0,-1-1 1 0,-8 0 0 16,3 2 1-16,-4-2-2 0,-2 0 1 31,4-3-1-31,-4 1 0 16,2-3-4-16,3-2 0 0,-1-2-2 15,3-1 1-1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3.57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0 33 20 0,'-13'3'10'0,"2"10"-13"16,11-8 21-16,-5 3-19 15,-2 10 1-15,0 2-1 16,6 1 0-16,-4-2 1 0,5-4 0 15,1-1-1-15,4-2 1 16,4-3 0-16,1-6 0 16,1-1 1-16,6-6 0 0,4-4 0 15,-1-6 1-15,-1-1-1 16,0-3 1-16,-3-2-2 31,-6 1 1-31,-1 0-1 0,-1 0 1 16,-6 2-1-16,1 1 1 15,-3 4-5-15,0 5 0 0,-3 2-3 16,-7 3 1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3.23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 0 20 0,'-16'6'10'0,"21"-1"-14"0,-1-3 22 15,-4-1-19-15,5 4 1 16,5 1-2-16,-4-3 1 0,4 2-1 16,0-1 1-16,2-1-4 15,0-3 1-15,6 0-1 16,2-3 0-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3.0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40 25 0,'-4'-3'12'0,"16"1"-17"0,-7 2 23 15,2-2-22-15,7 0 1 16,0 1-3-16,1-3 0 16,1 3 7-16,3-3 1 15,0 1-6-15,1-1 0 16,5 1 1 0,-10-1 0-16,4 1 0 15,-5-1 0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9.38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28 0,'8'6'14'0,"3"-5"-26"0,-6-1 31 31,0 0-22-31,2 0 1 0,-1-1-6 16,5-1 0-16,2-1 7 16,6 0 1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2.7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41 19 0,'-3'-20'9'0,"3"20"-8"16,0 0 12-16,3-3-13 15,2 1 0-15,5-1 0 16,-3 0 0-16,5 1 0 15,0 2 0-15,2 0-1 0,1-3 1 16,4 1-2-16,0 2 0 0,0-2-3 16,-2 4 0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2.4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6-3 19 0,'-7'0'9'0,"-3"5"-12"16,6-3 17-16,2 1-15 15,-6 3 1-15,3 0 0 0,0 0 0 16,0-1 0-16,5 0 0 15,0 0 0-15,1 0 0 0,8 4 0 16,-2-4 0-16,5 5 0 16,5-1 1-16,0 0-1 15,3 1 0-15,1 0 0 16,-3-1 0 0,3-1 1-16,-4 1 0 15,-2 0 0-15,-6-1 0 16,-4-1 1-16,-3 2 0 0,-4-2 0 15,-3 1 0-15,-4 1-1 0,-4-2 1 32,1 0-2-32,-2 0 1 15,0-2-4-15,1-4 1 0,2 1-5 16,5-4 0-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2.04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-3 25 0,'-3'-1'12'0,"17"8"-15"0,-9-5 21 0,5 1-19 16,4-1 0-16,1-2-3 16,4-2 1-16,-3 1 1 0,3 1 1 31,-4-4-6-31,9 0 1 15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1.7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6 15 11 0,'9'-9'5'0,"-3"2"-4"0,-6 7 8 15,0 0-6-15,0 2 0 0,0 2 1 16,-1 2 1-16,-3 5-6 15,3 4 0-15,-10 6 4 16,1 1 1-16,1 2-2 16,-5-2 1-16,2-1-2 15,4 0 1-15,-3-3-1 16,6 1 0-16,2-3-1 16,-1-3 0-16,8-2-4 15,-1-3 1-15,2-3-4 16,6-5 0-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1.50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 11 0,'5'-3'5'0,"7"3"-3"16,-5 0 5 0,0 2-7-16,4 1 0 0,-1 2 0 15,2 2 0-15,-2 2 1 0,4 1 0 16,-2 2 0-16,-2 4 0 16,-1-1 0-16,-4 1 1 0,-1-1 0 15,-8-1 1-15,1 0-1 16,-4 1 0-16,-5-1 0 15,-2 0 0-15,-1-4-1 32,-1 2 0-32,2-3-3 15,0-4 1-15,6-2-4 0,-1-1 0 16,4-2-1-16,3-5 0 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1.06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9 136 18 0,'-7'-17'9'0,"3"-13"-10"16,8 23 15-16,-1-1-14 15,1-1 0-15,1-1-1 32,2 1 0-32,0-1 0 15,3 1 1-15,2 1-1 0,-2 3 1 0,4-4 0 31,-2 4 0-31,0 5 0 0,0 2 1 0,-1 3-1 0,1 2 1 32,-2 3-1-32,-5 0 1 15,-3 2-1-15,-4 4 1 0,-1-2-1 16,-6-1 0-16,-5 1 1 16,-1-4 0-16,-2 3 0 15,-2-3 0-15,2-3 0 16,-2 0 0-16,3-2 0 15,2-2 0-15,2 1 0 16,5-1 0-16,1 1-1 0,4 1 1 16,4 3-1-16,4 1 1 15,5 1-1-15,4 2 1 16,2-1 0 0,6 1 0-16,-4 0-1 15,0 2 1-15,-2-2-3 0,2 1 1 16,-4-2-3-16,-3-1 1 0,2-1-4 15,0-2 0-15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0.5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3 2 19 0,'-2'-2'9'0,"0"4"-10"15,2-1 16-15,0 3-16 16,0 3 1 0,0 7 0-16,0 4 0 15,0 5-1-15,0 3 1 0,-5 0 0 16,4 1 0-16,-3-1 0 16,1 1 0-16,-3-1 0 15,3 0 0-15,0-5-1 16,1-2 0-16,0-4-4 15,2-4 0-1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0.2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7 51 19 0,'-5'-1'9'0,"-4"9"-10"16,9-6 11-16,-2 0-11 15,-1 3 1-15,-2 2 0 0,2-1 0 16,-3 3 1-16,-2 1 0 16,1 4 0-16,0 0 0 15,2 3 0-15,2 0 1 0,1 1-1 32,0-2 1-32,4-3-1 15,2-1 1-15,1-1-2 0,3-4 1 16,1-4-1-16,4-3 1 0,-1-2-1 15,2-3 1-15,-1-2-1 16,1-1 1-16,-1-1-1 16,-2-1 1-16,-1-2-1 0,-3-3 0 15,-1 1 0-15,-2-3 1 32,-4-2-1-32,-2-1 1 15,-1 1-1-15,-4-2 1 0,2 4-1 16,-4 2 0-16,4 3 0 15,-2 2 1-15,-1 3-2 16,-2 5 1-16,1 4-2 0,-1 3 1 16,2-2-4-16,1 4 0 15,2 2-2-15,1-2 1 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59.6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 48 16 0,'-10'0'8'0,"10"7"-8"0,0-5 13 0,0 1-14 16,-2 3 1-16,1 1-1 16,-3 3 1-16,1 0 0 0,-2 6 1 15,-1 3-1-15,5 0 0 16,1 1 0-16,1-1 0 15,3 0 0-15,3-3 1 0,0-3 0 32,3-2 0-32,4-4 0 15,-1-6 0-15,3-2 0 0,-6-1 1 0,12-8-1 32,-3-2 0-32,0-2-1 15,-2-2 1-15,-3 1-1 16,-2-2 1-16,-2-4-1 15,-5 2 1-15,-3-2-1 0,-4-1 0 16,-1-2 1-16,-6 3 0 0,1 6 0 31,-6 3 0-31,0 5-1 16,0 2 1-16,1 8-3 0,1 0 1 16,3 3-6-16,-1 2 1 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58.8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4 11 0,'-3'-1'5'0,"4"2"-3"15,-1-1 6-15,4 0-8 0,2 0 0 0,-1 0 0 16,2 0 0-16,3 0 1 16,1 0 0-16,-3-1 0 15,4 0 0-15,3 1 0 31,0 0 1-31,-1-1-1 16,-1 1 0-16,1-1-3 0,-4 1 1 16,2 0-4-16,0 0 1 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9.1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33 22 0,'0'-5'11'0,"10"10"-13"0,-6-5 20 0,1-4-18 15,5 3 0-15,5-4 0 16,-1 0 0-16,5 1-1 31,-4-1 1-31,3 2-1 16,-1 0 0-16,0 1-2 16,0 0 1-16,0 2-4 0,0 0 0 0,2 0 0 31,-5 0 1-31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58.45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2 4 9 0,'0'-4'4'0,"9"4"-3"0,-9 0 2 16,0 0-3-16,0 0 1 15,0 0-1-15,0 0 1 0,0 2-1 16,-2 0 0-16,0 3 2 16,-3 3 0-16,-2 3 0 15,-3 1 1-15,1 3 0 16,-5 1 0-16,-1-1-1 0,-1 4 1 0,1 0-1 15,-1 4 0-15,1-3-1 16,-1 3 1-16,3-1-1 16,-1 0 0-16,2-1 0 15,0 1 1-15,5-4-2 16,2-1 1-16,1-2-1 16,2-3 0-16,4 1 0 31,3-5 0-31,0-3-1 15,4-1 0-15,1-3-3 16,2-1 0-16,2-1-3 16,2-3 1-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57.9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63 5 0,'-6'-6'2'0,"3"2"-1"0,3 2 3 16,2-1-4-16,-1 0 0 15,1-4 0-15,0 1 1 0,3 3-1 16,2-4 0-16,-2 2 0 16,3 0 1-16,-1 1 0 15,2-3 0-15,1 7 0 16,0 0 1-16,4 0-1 16,-1 4 0-16,1-1 0 15,0 1 0-15,-2 3 0 16,0 1 0-16,-2 1 0 15,0 3 0 1,-5 0 0-16,0 0 1 16,-1 0 0-16,-4 2 0 15,-5 1 0-15,-2 3 0 0,-4-3 0 16,0 2 1-16,-5 2-2 16,1-2 1-16,3-1-1 15,-7 3 0-15,4 0-1 16,-2-4 1-16,2-3-3 15,1-5 0-15,2 2-4 16,2-6 0-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36.0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8 7 0,'2'-2'3'0,"-2"0"-1"15,0 2 3-15,0 0-5 16,0 0 0-16,0 0 1 0,0 0 1 16,0 0-2-16,0 0 0 15,0 0 1-15,0 0 0 16,0 0 0-16,5-1 0 16,-2 1 0-16,3 0 1 15,4-2-1-15,-5 0 0 0,5 0 0 16,4 1 1-16,0-1-1 15,1 0 0-15,-4 1-1 16,3-1 1-16,-4 0-1 16,0 0 0-16,-1 1 0 15,1-1 1-15,-5 0 0 16,-1 2 0-16,-4 0-1 16,0 0 1-16,-4 0-1 15,1 2 1-15,-2 0-1 16,-2-1 1-16,-3 1-1 0,1 0 0 15,-5 0 0-15,4-1 0 16,-1 1 0-16,-2 0 1 16,2-2-2-16,3 1 1 15,-3-1 0-15,6 2 0 32,0-2 0-32,0 0 0 0,1 0 0 15,3 0 0-15,1 0 0 16,0 0 0-16,5-3 0 15,0 1 0-15,0 0 0 16,4 1 0-16,1 1 0 16,4 0 0-16,-4 0 0 0,1 0 1 15,2 1-1-15,-6-1 0 16,4 0-2-16,1 0 0 0,-7-1-3 16,5-1 1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23.3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19 12 0,'-3'-5'6'0,"3"12"-8"16,0-6 10-16,0 5-8 0,-5-1 0 16,0 2 0-16,-2 3 0 0,-2 0 0 15,1-1 0-15,-3 1 0 16,6-1 0-16,-3-2 0 15,6 0 1-15,-1-2-1 16,3-2 0-16,3-1-1 31,-1 0 1-31,6-1 0 16,1 3 0-16,3-1 0 0,0 4 0 0,0-2 0 31,-2 2 0-31,-1-2 0 16,1 1 0-16,0-3 0 15,2-1 0-15,-5-2 0 0,-2-5 1 0,0-1-2 32,4 0 1-32,-4-1 0 15,4-2 0-15,-3-1-1 0,0-2 1 16,0-2-1-16,1 2 1 0,-2-2 0 16,1 2 0-16,-1 0 0 15,0 2 0-15,0 1 0 16,-3 2 1-1,-1 0-1-15,-1 2 1 16,0 2 0-16,0 4 0 0,0 4 1 16,-3 6 0-1,-2 4 0-15,0 6 1 0,0 5-1 16,3-6 1-16,-7 15-2 16,4-2 1-16,3-2-1 15,-4 1 0-15,0-2-1 0,6-6 0 16,-1-4-3-1,-3-4 1-15,4-4-4 16,4-3 1-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22.6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7 0 9 0,'-3'2'4'0,"6"18"-1"15,-3-16 5-15,0 5-8 16,-3 1 0-16,1-2 0 16,-3 3 1-16,-4 1-1 15,-1 2 0-15,1-2 0 16,-3 1 0-16,-5 1 0 16,2 0 0-16,-1-2-1 0,2-3 0 15,7-2-2-15,-1-4 0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1:22.3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 45 6 0,'0'-7'3'0,"0"11"1"16,0-4 3-16,0-4-6 15,0 1 0-15,0-2 0 32,0 1 0-32,0 2-2 15,5 1 1-15,0-3 1 0,0 1 0 16,4-1 0-16,-2 3 1 0,5-4-1 15,-2 3 0-15,3 0 0 16,-1 2 0-16,2 0 0 16,1 0 0-16,-1 2-1 15,-4-4 0-15,0 6 0 0,-1 1 0 16,0-2 0-16,-4 2 1 16,-9 2-1-16,-1 2 1 15,0 1-1-15,-5 2 1 16,-4 0-1-16,-1 4 1 31,-4-4-1-31,4-2 1 0,-2 1 0 16,5-5 0-16,-2 1 0 15,6-2 0-15,1-1-1 16,3-1 1-16,4-3-1 16,0-3 0-16,4-2-1 15,1 0 1-15,2-1-1 0,5 3 1 16,-2 0 0-16,0 1 0 15,5 2-1-15,-4 0 1 0,2 2 0 16,-4 3 0-16,-2 2 0 31,-2 1 1-31,-2 1-1 16,2-2 1-16,-5 5 0 16,-5 2 0-16,0-2 0 0,0 1 1 15,-9-2-1-15,1-3 0 16,-3 1-1-16,1 0 1 0,0-1-1 15,1 1 1-15,-1-2-2 16,1-2 1-16,4-2-2 16,1 1 1-16,2-3-4 15,4-1 0-15,6-1-1 16,4-1 0-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8.6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55 13 0,'0'-19'6'0,"15"1"-3"16,-10 15 9-16,9-1-12 16,0 1 0-16,1 0 0 15,6 1 0 1,1 0-1-16,-1 2 1 0,4 2-1 16,-2-4 0-16,-3 2-3 15,3-1 0-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8.4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8 17 0,'-8'-4'8'0,"6"-1"-10"15,2 5 17-15,0 4-16 16,0 1 1-16,0 2-1 16,2 3 1-16,1 2 0 15,2 0 0-15,-1 0 0 16,1 2 0-16,1-1 0 16,-1 3 0-16,1-3 0 15,0 1 0-15,-4 0 0 0,3-4 1 0,-5-1-3 31,0-1 0-31,0 1-3 16,-2-4 1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8.1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 16 0,'3'-2'8'0,"8"2"-10"16,-5 2 15-16,3-2-15 16,1 0 0-16,4 3-5 15,2-1 1-15,3-2 6 0,5 1 0 31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7.9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 7 0,'2'-2'3'0,"3"1"-2"0,-5 1 3 15,5 3-5-15,-5-3 0 0,3 0 0 16,-1 0 0-16,2 4 2 0,-4 1 1 16,3 3 0-1,-1 3 0-15,-2 4 1 16,0-1 0-16,-2 2 0 16,-1 2 0-16,3 1-1 15,-4 0 0-15,4 0-1 16,-2-1 0-16,-1-1-2 15,3-2 1-15,0 1-3 0,0-4 1 16,0-2-3 0,0-1 1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8.6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82 26 0,'1'-5'13'0,"13"-9"-15"16,-9 11 23-16,9-2-21 15,1-4 1-15,4 2-2 16,0 0 1-16,1-1-1 16,1 1 0-16,3 2-4 15,-6-1 1-15,3 3-4 0,3 0 1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7.2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40 9 0,'0'-6'4'0,"15"-4"-1"0,-12 7 3 0,4-1-6 15,1 3 1-15,6-3 0 16,-2 1 0-16,7-1-2 16,-1 2 1-16,1 1-3 15,5-1 1-1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7.0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7 3 11 0,'5'-3'5'0,"-3"15"-7"16,-2-12 8-16,-2 2-7 31,2 1 1-31,-8 2-1 0,3 2 1 16,-5-1 1-16,5 1 0 15,-4-2 0-15,3 0 0 16,-1 2 0-16,5-2 0 0,4 2 0 16,5 2 0-16,-2 0 0 15,1 1 1 1,3-1-2-16,1 0 1 16,3 1 0-16,-2-1 0 0,-1 1 0 0,0-1 0 15,-2 0 0-15,-6-2 0 16,5 0-1-16,-6 0 1 15,-1 0-2-15,0-2 0 32,-5 0-4-32,2-1 1 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6.7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9 12 0,'-5'-2'6'0,"5"1"-3"0,0 1 10 16,2-2-13-16,1 0 0 0,4 0 0 15,0 2 1 1,3-1-1-16,0 1 0 15,2 1 0-15,6 1 1 0,-5-2-4 16,5 2 1-16,-1-2-2 16,4 2 0-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06.41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 0 5 0,'0'6'2'0,"5"-3"2"0,-5 0 3 15,0 3-6-15,-3-1 1 0,1 7 0 16,-3 0 0-16,3 2-2 16,-1 1 0-16,-1-1 2 15,4 5 0-15,-5 0-1 16,0 1 1-16,1 1-1 16,3-2 0-16,1 0-3 15,0-3 1-15,0-4-2 16,0-2 1-16,0-1-2 0,0-1 1 15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8:59.1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0 18 0,'-4'3'9'0,"11"2"-12"16,-2-5 16-16,2 0-14 15,3 0 1-15,2 0-1 16,2 0 1-16,1-2 0 16,2 2 0-16,1 0-2 0,0 0 1 15,1 0-3-15,2-3 0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8.2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105 13 0,'-10'5'6'0,"0"4"-5"0,10-7 12 15,0 1-11-15,1-1 0 16,4 1 2-16,2 1 0 15,0-2-5-15,7 1 0 0,1-1 3 16,1 3 0-16,6-5-2 16,-1 0 0-16,-2-2-2 15,3-1 0-15,-3-2-1 0,0-2 0 16,5 2 0-16,-3-2 0 16,-2 0 0-16,5 0 1 31,-3-3 0-16,-4 1 0-15,-3 2 2 16,-2 2 0-16,-7 1 1 0,0 3 1 0,-1 2 0 31,-4 3 0-31,-4 3 0 16,-1 1 1-16,5 3-1 0,-2 1 0 16,4-2-1-16,3 2 0 0,4-2 0 31,1 1 0-31,0-6 0 0,1 0 0 15,8-8-1-15,-2 1 1 0,0-3-1 32,0-6 1-32,-1 3-1 15,-4-4 0-15,0 0 0 16,-5 0 1-16,1-6-1 0,-4 0 0 0,-1 0 1 16,-6 3 0-16,-1 3 0 15,1 3 0-15,-6 2 0 31,-1 6 0-31,-5 4-1 0,-1-1 0 16,1 5-3-16,2-1 0 16,3 3-4-16,0 0 0 1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7.6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1 18 0,'-5'-4'9'0,"7"6"-11"15,1-2 14-15,3 0-12 16,-1 0 1-16,5-2 1 15,-1 2 1-15,3 0-4 16,1 0 1-16,4 2 1 0,0-2 0 16,6-2-4-16,-6-1 1 15,2 0-3-15,0 2 0 16,-6 1-1-16,-1 0 1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7.3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3 10 0,'7'-12'5'0,"12"3"-2"16,-10 6 4-16,-2 0-7 16,5-1 0-16,-2 2 1 15,0 2 0-15,1 2-1 16,-1 0 1-16,-5 0 0 15,4 3 1-15,-6 2 0 16,-1-1 0-16,-4 3 0 0,-1 1 0 16,-7 1 0-16,-4 1 0 15,3 0 0-15,1 0 1 16,-4 0-1-16,6 0 1 16,3-2-1-16,-1 1 0 15,6-1-1 1,0-1 1-16,4-1-2 15,1-3 1-15,5 1-1 16,1-5 0-16,6-1-5 0,-2 0 0 16,1-3-3-16,5-1 1 1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6.9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-1 13 0,'0'-1'6'0,"0"18"-1"16,0-14 6-16,0 6-11 15,0 4 1-15,-4 1 1 16,-1 2 0-16,4 3-2 16,-3 3 0-16,-1 0 1 0,-3-5 1 15,1 7-1-15,-3 0 0 16,1-5-1-16,1-3 0 0,3-4-3 15,0-2 0-15,5-3-3 16,0-4 1-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6.6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20 6 0,'0'0'3'0,"-2"3"4"0,2-3-2 16,0 0-5-16,0 0 1 0,0 0 1 15,0 0 1-15,2 2-3 16,-2-2 1-16,0 0 1 16,0 0 1-16,3 0-1 15,2 0 1-15,0-2-1 32,1 0 0-32,2-1 0 0,-1 0 0 15,2 1-1-15,4 0 1 16,-2-1-1-16,4 0 1 0,-5 3-2 31,0-2 1-31,2-1-1 16,-1 3 0-16,-6 0 0 0,5 0 0 0,-5 1 0 31,0-1 0-31,4 0-3 0,-4 2 1 16,5-2-4-16,-4-2 0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8.4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9 0 25 0,'-5'3'12'0,"-11"4"-18"0,13-9 23 16,-2 2-18-16,5 3 1 0,0 1-1 31,0-2 0-31,3 3 1 15,2 0 1-15,1 0-1 16,-1 2 1-16,3 1-1 16,-1 6 0-16,7 0 1 0,-6-1 0 15,2 1-1-15,-5-2 1 16,2 1 0-16,-3-1 0 0,1-3 0 31,-5-1 0-31,-4-1-1 16,-1 2 0-16,-2-1-4 15,2-1 1-15,-5-4-4 0,2-1 1 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5.8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6 11 13 0,'10'-4'6'0,"-8"-3"-3"0,-2 9 9 15,0 1-11-15,-2 1 1 0,-3 3 2 16,-4 1 0-16,-1 4-5 15,0 0 1-15,-4 0 2 16,4 6 1-16,0-1-1 16,-2 0 0-16,1 2-1 15,5-3 0-15,0-3 0 16,3-1 0-16,3-1-2 16,3-3 1-16,3-1-3 15,-1-3 0 1,7-3-4-16,0-1 0 1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5.5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0 19 0,'3'-2'9'0,"7"4"-9"16,-4-2 12-16,-1 2-12 16,3 1 0-16,-2 0 1 15,4 3 1-15,-5 0-2 16,4 3 1-16,-8 1 0 0,-1 2 0 15,-1 0 0-15,-8 4 1 16,4-1-2-16,-9 0 1 16,-1-1-1-16,-6-4 0 15,2-1-2-15,4-2 1 16,1-2-3-16,3-3 0 0,1-4-2 16,7-3 0-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5.1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2 22 14 0,'-3'-2'7'0,"1"6"-5"16,-1-3 7-16,-1 5-8 15,1 0 0 1,-1 6 2-16,-1 5 1 16,0 4-5-16,-3 5 1 15,-1 3 2-15,4-2 0 16,3-1-1-16,-3-4 0 0,1-3-1 16,4-7 0-16,0-2 0 15,0-3 0-15,4-6-1 16,-4-4 1-16,0-4-1 15,0-3 0-15,-4-4 0 16,4-3 1-16,0-7-1 0,0 0 1 31,4 0 0-31,-4-1 0 16,10-1 0 0,-5 4 1-16,6 3-1 15,2 2 1-15,1 3 0 0,2 2 0 16,3 6-1-16,-2 4 1 15,2 4-1 1,0 1 1-16,-4 4-1 16,-1 0 1-16,-4 1-1 0,-1 1 0 0,-7 1 0 31,-4 0 0-31,-7-1 0 16,-1 1 0-16,-5-1 0 0,-4-1 0 0,3-1 0 15,-1-2 1-15,5-2-1 31,0-1 0-31,1 0 0 16,6-2 1-16,0 2-1 0,3 1 0 0,2 6 0 31,6-3 1-31,-1 5-1 0,2 1 1 16,1 1-1-16,1 1 1 0,3 1-1 16,2-3 1-16,-1 2-3 15,0-4 0-15,-1-3-5 16,-2 0 1-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4.4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4 7 14 0,'-14'-5'7'0,"2"5"-7"0,9 0 6 15,-3 0-7-15,0 3 1 16,-1 0 2-16,-2 6 0 0,1 1-1 15,-1 4 0-15,4 3 0 16,0-2 1-16,5 0 0 16,5 2 0-16,0-2-2 15,7-1 1-15,2-7-2 16,3-2 1-16,3-2 0 16,-4-4 1-16,4-4-1 0,-3-2 1 31,-2-2 0-31,-4-3 0 15,-1-3 0-15,-5 0 0 0,-5-2 0 16,-2 2 0-16,-3-4 0 16,-9 5 0-1,1 4-1-15,-2 5 1 0,1 2-2 16,0-1 0-16,4 4-5 16,3 2 0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3.8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0 9 0,'-9'7'4'0,"-6"19"0"16,9-21 4-16,1 4-8 15,0 3 1-15,0 2 1 16,3 1 1-16,4 1-4 15,5-1 1-15,1-3 1 16,6-5 1-16,2 0-1 16,4-5 1-16,1-8-2 15,1 0 1-15,4-5 0 16,-7-1 0-16,-3 0-1 16,-4-3 1-16,-7-3-1 0,0 3 1 0,-10 1 0 31,-2 4 1-31,-7 1-1 15,-3 6 1-15,-2 3-1 0,4 1 0 16,1 3-7-16,5 1 1 0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3.5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7 0,'-2'3'3'0,"9"1"2"16,-4-4 4-16,2 2-7 0,0-1 1 16,6 1 1-16,-1 0 0 15,4-1-6-15,1 1 1 16,2-2 1-16,-1 0 1 16,-1-2-6-16,-1-1 1 15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3.3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4 14 0,'0'-3'7'0,"10"-2"-7"16,-6 5 12-16,4-1-12 16,1-3 0-16,5 0 0 15,1 0 0-15,0 1-1 0,4 1 0 16,-3 1 0-16,-3-1 0 16,-1-1-2-16,2 3 1 15,-2-2-2-15,-3 1 0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3.0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 4 11 0,'10'-2'5'0,"11"2"-6"0,-14-2 9 15,0 2-8-15,3 0 0 0,-1 2 0 32,2 1 1-32,-1 1-1 15,-5 1 0-15,-1-2 0 16,-4 3 0-16,-4-1 0 0,-1 2 1 16,-7-2 0-16,0 0 0 15,3 0 0-15,-1 0 1 0,4-1-1 16,3-3 0-16,3 1 0 15,7 0 0-15,0 0-1 16,3-1 0-16,2 3-1 16,2 1 1-16,-5 0 0 15,0 2 0-15,-2 2 0 0,0 3 1 32,-4-2 0-32,-1 0 1 15,-4 1 0-15,-1-1 1 0,-6 0-1 16,-1 2 0-16,-3-1 0 0,-6 1 1 31,2 0-2-31,1-2 1 0,0 0-2 16,2-3 1-16,4-1-3 15,-1-1 1-15,4-2-5 16,2-1 1-16,5-2-2 0,5 0 0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2.4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1 11 0,'0'0'5'0,"17"-5"-3"16,-10 3 6-16,5 1-8 15,2-1 0-15,2 0 0 16,-3 0 1-16,3 2-2 16,1-1 1-16,-1-3-2 15,-1 4 0-15,-1-3-1 16,0 3 0-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2.2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0 11 12 0,'-2'-3'6'0,"-2"-3"-2"15,4 5 9-15,-1 1-13 16,-3 0 1-16,-1 3 1 16,0-1 0-16,0 5-2 15,-2 5 0-15,2 0 2 16,0 2 0-16,-2 1 0 15,3 2 0-15,1 4-1 16,1-2 0-16,2-2-1 0,2-1 0 16,3-4-2-1,0-2 1-15,4 0-3 16,1-4 0-16,0-3-2 16,2-1 0-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8.0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6 0 21 0,'-3'5'10'0,"3"6"-13"0,-2-6 20 0,-3 3-16 16,1 3 0-16,-1 1 0 16,-5 5 1-16,0 5-3 15,1-1 1-15,-1-1-1 31,2 1 1-31,-2-4-4 0,4-2 1 16,1-1-3-16,5-4 0 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1.9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5 8 0,'3'-3'4'0,"11"1"-1"0,-9 2 3 16,4 0-6-1,-1 2 0 1,4 3 0 0,-2 3 1-16,-3 1 0 15,-2 3 0-15,0 3 1 16,-3-1 1-16,0 1-1 16,-2-1 1-16,-4 1-1 0,-2 2 1 15,-3 0-2-15,-1 2 0 0,-2-5-1 31,-2 0 0-31,-1-3-3 16,5 0 1-16,1-4-3 0,6-6 0 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01.5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63 4 0,'0'2'2'0,"10"-5"-2"0,-6 3 2 16,1-2-2-1,2 2 1-15,-2-2 1 0,3 0 0 0,-1 1-2 16,2-3 0-16,-1 1 2 31,3-1 0-31,-1-1-1 16,0 0 1-16,1 0 0 15,-5-2 0-15,3 2-1 16,-2 0 1-16,0 0-1 16,-2-1 1-16,-2 6-1 15,2-1 1-15,-3 2-1 0,0 1 0 16,0 2 0-16,-2 4 0 16,0 3 0-16,-2-1 0 0,0 4 0 15,-1 1 0-15,-2 2 0 16,-2 4 0-16,-2-1 0 15,2 1 0-15,-3 3-1 16,-2-3 0-16,2 1 0 16,-4-1 1-16,0-4-1 0,1 0 1 15,-1-3-1-15,0-4 1 16,0-3-1-16,2 0 0 16,0-6 0-16,0-1 1 15,6-1-2-15,-1-1 1 16,3-3 0-1,3 0 0-15,2-4-1 16,4-1 1-16,4-1-1 16,0 1 1-16,4 0 0 15,3 1 0-15,4 1 0 16,-3 1 0-16,1 3 0 16,-3 4 1-16,-1 2-1 15,-4 1 1-15,0 4-1 16,-1 4 1-16,-2-3-2 0,1 1 0 0,1-1-3 15,1-1 0-15,-1-2-2 16,4 2 0-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4.3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0-1 13 0,'-3'3'6'0,"1"-6"-6"0,-1 5 9 15,-3 3-8-15,1 3 1 16,-2 6 1-16,-5 2 0 15,7 4-4 1,-5 4 1-16,8 4 1 16,4 0 1-16,3-6-1 15,5-3 1-15,2-5-2 16,4-4 1-16,4-8 0 16,5-4 0-16,-5-5-1 15,-1-3 1-15,-3-4 0 0,1 0 0 16,-7-3 0-16,-5-2 0 0,-5 0 1 31,-5 0 0-31,-9 5 0 16,-10 2 0-16,0 4 0 0,-5 3 1 15,0 1-5-15,3 1 1 16,5 1-7-16,11 0 1 1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3.9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-3 24 0,'-5'0'12'0,"20"4"-17"0,-10-3 23 15,2 3-19-15,5-1 0 16,0 2-2-16,6 0 0 16,2-2 2-16,4 1 0 15,2-1-5-15,-2-1 0 1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3.7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40 21 0,'-13'-7'10'0,"11"4"-13"16,2 3 16-1,2-2-14-15,3 0 1 0,3 1-1 16,1-1 0-16,1-1 1 16,0 3 1-16,4-2-2 15,-2-1 1-15,5 1 0 16,0-1 0-16,2-1-2 0,5 3 0 15,-5-3-3-15,2 3 1 32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3.3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14 8 0,'0'-9'4'0,"10"4"0"0,-10 5 0 15,5 0-4-15,4 2 0 16,-4 0 2-16,0 3 0 16,4 7-1-16,-4 3 1 15,5 4 1-15,4 2 1 0,-2 3-1 16,-4 1 1-16,-2 3-1 16,-6 1 0-16,-6 4-2 15,1 3 1-15,-8 0-1 16,1-2 0-16,-7-5-1 15,2-2 0-15,0-6-3 16,-2-6 1-16,3-3-5 16,3-1 1-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3.0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16 16 0,'0'-7'8'0,"17"0"-7"15,-10 7 11-15,2-2-13 16,1 2 1-16,2 2-1 15,0 0 0-15,-2-2 1 16,4 1 0-16,-4 1-1 16,0 3 1-16,-1 0 0 15,-2 2 0-15,-2-2 0 16,-5 4 0-16,-2 0 0 0,-3 6 1 31,-5 1 1-31,-4-1 0 16,-1 4 0-16,-2-2 0 0,-2-1 1 15,3-1 0-15,1 3-1 16,0-3 1-16,3-1-2 0,1-2 1 16,6 0 0-1,4-2 1-15,2-1-1 16,4-2 0-16,7-2-3 16,4-3 1-16,3-2-4 0,-2-4 1 15,5-4-6-15,2-3 1 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2.6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38 22 0,'-11'-5'11'0,"11"5"-17"16,4-2 23-16,3 1-17 16,3-3 0-16,2 1 0 15,5 0 1-15,0 1-2 16,6-1 1-16,1-1-3 16,-3 1 1-16,-1-2-3 15,6 2 0-1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2.4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5-2 18 0,'0'-4'9'0,"0"15"-11"15,0-8 15-15,0 6-14 16,-1 3 1-16,-4 3 0 16,-2 3 0-16,0 2 0 15,-4 8 1-15,3 3 0 16,-3 5 0-16,1-3-1 0,5 1 1 16,0-5-2-16,1-3 1 0,3-5-5 31,1-2 1-31,0-5-2 15,7-4 1-15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2.1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5 23 8 0,'15'-8'4'0,"-4"3"0"0,-10 1 3 16,-1 1-5-16,-1 1 1 15,-5 0 2-15,-2 2 0 16,-1 2-6-16,-3 1 1 16,-3 4 4-16,-3 4 1 15,-4 4-1-15,3 4 1 0,2 3-2 16,1 0 0-16,4 1-1 15,2 1 0-15,5 0-2 16,3-5 1-16,5-4-3 16,6-3 0-16,1-3-5 0,6-6 1 31,5 0-2-31,1-3 0 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0:49.09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 74 4 0,'-7'-13'2'0,"6"9"-2"0,1 4 2 0,0 0-3 31,0 0 1-31,0 2 0 16,0-2 0-16,0 0 0 15,0 0 1-15,0-3 0 16,0-1 0-16,1 1 0 16,-1 3 1-16,0 0-2 0,0 0 1 15,2 1-1-15,0 1 1 0,1-2-1 16,4-2 1-1,0-3-1-15,3 3 1 16,4-4 0-16,2 2 0 0,-1 1 0 16,4 1 0-16,0 2-1 15,2 0 1-15,1 0-1 16,-3 0 1-16,2-3-2 16,3 3 1-1,-2-4 0-15,4-1 0 0,2 2 0 16,-4-1 1-16,1-1-1 15,3 3 0-15,-4 0 0 0,4 2 1 16,-2 0-1-16,-4 0 1 0,2 2 0 16,-2-2 0-16,1 0 0 31,-3 0 0-31,1 0 0 16,1 0 0-16,-1 0 0 0,3 0 0 15,-3-2-1 1,0 2 1-16,1-1-1 15,-1 1 1-15,-2 1-1 0,0-1 1 16,-4 2 0-16,1 0 0 16,-6 0-1-16,4-1 0 0,-2-1 0 31,1 0 0-31,0 0 0 16,-3 0 1-16,2 0-1 0,0 0 0 15,2-1 0-15,-4 2 1 16,2-1-1-16,0 4 1 15,0-2-1-15,-1-1 1 16,1 1-1-16,1 1 0 0,3 3 0 16,1-6 0-1,0 1 0-15,4 1 1 0,-4-2-1 16,2 0 0-16,-2-3 0 16,2-1 0-16,2 1 0 15,-2-1 1-15,2 3-1 16,1 1 1-16,-1-4-1 0,-1 6 1 15,4-2-1 1,-1 0 0-16,4 0 0 16,-6 0 0-16,5-2 0 0,1 2 1 15,-2 0-1 1,2-3 0-16,-3 1 0 16,-1 2 1-16,1 2-1 15,-4-1 1-15,1 1-1 0,0 2 0 16,1-3 0-16,4 1 0 15,-2-2 0-15,4 0 1 0,-3 2-1 32,-1-1 1-32,1 1 0 15,-5 0 0-15,3-2-1 0,-4 2 1 0,-2-1-1 16,0 1 1-16,-3-2 0 16,-2 0 0-16,-4 0-1 31,1 0 0-31,-2-2 0 0,0 1 1 15,-2-1-1-15,-2 0 0 16,6 4-5-16,-5 0 1 0,4 8-3 16,-4 4 0-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7.72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3 22 0,'3'-6'11'0,"7"4"-14"16,-8-1 19-16,1 3-17 15,3 0 1-15,2 0-1 16,2 0 1-1,1 3 0-15,2-3 0 16,3 0-5-16,-1 0 1 16,4-3-2-16,0 1 1 0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1.8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 20 12 0,'-7'-5'6'0,"10"-2"-5"0,-3 7 7 0,4-3-8 16,1 1 0-16,4 0 0 15,-1 2 0-15,6-2 0 16,1 2 1-16,3 2 0 15,-1 0 1 1,2 3-1-16,-7 5 0 0,0 2 0 16,-5 0 1-16,-5 4-1 15,-4 1 0-15,-5 0-1 16,-5 1 1-16,0 2-1 16,-7 1 1-16,-2 0-1 15,-1-4 0-15,-1-3-2 0,5-2 0 31,0-5-3-31,5-2 0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7 22 8 0,'0'-8'4'0,"-2"-1"-3"15,2 9 5-15,0-3-6 0,0 1 0 16,-4 0 0-16,1 1 0 15,-4 1 0 1,0 1 0-16,-5 3 1 16,-3 1 1-16,-2 7 0 0,-2 2 0 15,-7 3 1-15,2 5 1 16,2 1-1-16,5-6 0 16,-5 21-1-16,5 7 1 0,3 5-2 15,5-1 0-15,2 0-1 16,4-6 0-16,3-5-1 15,7-4 1-15,1-5-1 32,6-5 1-32,5-6-1 15,3-10 1-15,4-6 0 0,3-5 0 16,2-6 0-16,-2-3 1 0,-2-7 0 31,-1-2 0-31,-4-5 0 16,-1-3 0-16,-2-4 0 0,-7-3 0 15,-2-2 0-15,-2 4 0 0,-6-2 0 16,-4 1 1-16,-4 3-1 16,-3 4 0-16,-1 6-1 15,-1 4 0 1,3 6-6-16,-1 7 0 0,6 5-1 16,3 2 0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50.4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1 86 8 0,'-3'-12'4'0,"-1"0"-3"0,4 7 5 16,0-4-7-16,-1 0 1 16,-1 2-1-16,-3-1 0 15,-4-1 1-15,1 4 0 16,-6-2 0-16,-3 5 0 15,-4 1 0-15,0 4 1 0,-5 4 2 16,2 5 1-16,-2 7-1 16,-3 7 0-16,0 1 0 15,3 10 1-15,-2 9-2 16,3 9 1-16,2 5-3 16,6-1 0-16,3 1 0 15,6-5 0-15,8-5-1 16,7-3 1-16,3-9 0 15,9-9 0-15,3-7 0 16,2-10 1-16,7-10 0 16,5-11 0-16,6-6 0 15,-1-7 0-15,4-4 0 0,-2-2 0 16,-2-10-1-16,-8 2 0 16,-4-2 0-16,-6-1 1 15,-8-4-1-15,-4 6 0 16,-8 1 0-16,-6 5 1 15,-6 0-2-15,-3 4 1 16,-4 4-3-16,1 6 1 16,6 3-5-16,6 6 1 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6.61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63 13 20 0,'-2'-14'10'0,"7"14"-15"15,-5 0 19-15,0 2-14 16,-3 1 0-16,-4 7 0 16,-2 4 1-16,-4 10 0 15,-3-1 0-15,-3 4 0 16,-2 4 1-16,3 4 0 15,-1 1 0-15,1 5 0 16,6-5 0-16,5-5-2 16,2-1 1-16,7-8-3 15,7-1 1-15,4-4-6 0,10-5 1 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6.29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8-1 12 0,'15'-3'6'0,"6"10"-7"16,-16-5 8-16,0 3-7 15,5 3 0-15,1 6 0 16,2 3 1-16,-1 2-1 15,1 5 1-15,-3-1 1 16,-5-1 0-16,-5 2 1 16,-3 2 0-16,-8 2-1 15,1 1 1-15,-4 0-1 16,-1 2 0-16,-6-3-1 16,2-4 1-16,-2 0-3 0,2-5 0 0,1-5-3 15,0-4 0-15,8-3-2 16,1-5 0-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5.95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25 13 0,'-2'-8'6'0,"8"6"-8"16,-3 0 10-1,4 1-9-15,0-5 1 16,5 5 0-16,2-1 0 16,1 0 0-16,1 2 0 15,-1 0 0-15,1 2 1 0,-6 1-1 16,0 1 1-16,-1 3 0 15,-6 0 0-15,-4 0 0 16,-6 1 0-16,-2-1 0 16,-5 2 1-16,1-1-1 15,-1-1 1-15,0 0 0 16,5-2 0-16,1 0-1 0,3 1 1 16,0-3-2-16,5-1 0 15,3-1 0-15,4 3 0 16,5-1 0-1,2 2 0-15,1 1-1 16,2 1 1-16,-1 1 0 0,-2 4 0 0,-4-1 0 31,-1-1 0-31,-4 0 0 0,-3 1 1 0,-4-1 0 32,-3 2 0-32,-9 0 0 15,-2 3 0-15,-1-1-1 0,0-2 1 16,1 0-2-16,3-1 1 0,1-3-3 31,3-3 0-31,0-3-3 0,4-2 0 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5.37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 18 18 0,'-3'-6'9'0,"6"9"-10"15,1-5 12-15,4 2-11 16,-3 0 0-16,4 0 0 16,3 0 1-16,0 0-2 0,3 0 1 15,4-1-3-15,0-4 1 16,0 2-3-16,-1-1 1 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5.11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1 6 12 0,'2'-5'6'0,"3"4"-7"16,-5 1 7-16,0 0-6 16,0 1 1-16,-2 1-1 15,-3 0 1-15,0 1 0 16,-5 2 0-16,-1 2 2 0,-1 3 0 0,-1 2-1 31,1 0 1-31,0 5 0 0,5-1 0 16,-1-1-1-16,2 2 0 0,3 4-2 15,0-4 1-15,3 0-1 16,0-4 1-16,3-1-3 16,2-1 0-16,5-5-4 31,4-1 0-31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4.75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4 6 9 0,'4'-7'4'0,"-1"7"-1"16,1 0 5-16,4 2-9 16,-1 0 1-16,5 1-1 15,0 1 1-15,0 1 0 0,-1 2 0 16,1-1 0-16,-4 5 0 0,-4-3 0 31,-3 3 1-31,-2 2 1 0,-3 1 0 16,-6 0-1-16,-4-1 1 15,-3 1 0-15,0 1 0 16,0-1-3-16,1-4 1 0,2-1-4 16,2-2 0-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4.42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7 69 9 0,'5'-9'4'0,"6"-3"-1"16,-8 8 3-16,2 1-6 0,2-2 0 15,0 0 1-15,2-4 0 32,-2 0-1-32,1 3 0 15,-1 2 1-15,2 2 0 0,-4 1 0 16,0 4 0-16,2 2 0 15,-4 4 0-15,1 0 0 16,1 3 0-16,-3 1-1 16,-4 5 1-16,-5 0-1 0,0 5 0 15,-3-1 0 1,-6-1 1-16,1 0-1 16,-2 1 1-16,-2-3-1 0,-4 0 1 15,4-4 0 1,1-1 0-16,0 0 0 15,3-5 1-15,1-1-1 16,4-4 1-16,5-3-1 0,3-1 1 16,2 0-1-16,7 0 1 0,5-1-1 31,3 2 0-31,1-1-1 16,1 0 1-16,2 5 0 0,2-5 0 15,-1 2-3-15,1-4 1 0,1-1-6 16,-1 1 1-16,3-1-1 15,-2-1 0-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7.3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8 5 22 0,'-3'0'11'0,"-4"-6"-14"0,2 6 20 0,1 1-17 16,-1 3 1-16,-8 1 1 15,2 4 0-15,1 4-2 31,0 5 0-31,-2-3 2 0,5 6 0 16,2-2-1-16,0-2 1 16,5 0-2-16,0-1 1 0,2-6-2 15,3 0 0-15,2-1-4 16,-1-2 1-16,8-4-4 16,-4 1 1-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3.75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46 5 2 0,'-4'-2'1'0,"1"-1"-1"0,3 3 2 0,-2 0-2 15,0 0 1-15,-1 0 2 16,-2 1 1-16,0 3-4 16,-2 1 1-16,-4 3 2 15,1 5 1-15,0 4-1 16,-2 3 1-16,0 3-2 15,-1 1 1-15,3 3-2 0,-2 3 1 32,0-1-1-32,5 2 0 15,2 0-1-15,3-2 0 0,2-3-2 16,4-4 1-16,4-3-4 16,6-3 1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1.56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 58 8 0,'-8'19'4'0,"6"19"-2"16,4-28 4-16,1 4-6 16,2-1 0-16,0 1-1 15,6-2 1 1,4-2 0-16,2-2 1 15,2-2-1-15,3-3 1 0,2-3 0 16,-2-2 0-16,2-3 0 16,-3-3 1-16,-4-4-1 15,-4-4 1-15,-2-4-1 16,-8-2 1-16,-1 0 0 16,-4-1 0-16,-1 0 0 15,-6 5 1-15,0 5-1 0,-4 3 0 0,1 3-1 16,0 3 0-16,2 4-7 15,-1 4 1-1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1.15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-1 8 0,'0'0'4'16,"9"3"-2"-16,-6-2 5 0,4-1-6 16,3 0 1-16,4 0 1 15,0 1 1-15,-2-2-5 16,7 0 0-16,-2 1 1 16,0-2 0-16,5 2-3 15,-1 2 0-1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40.76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 22 8 0,'-3'-4'4'0,"-2"3"-2"0,5-1 5 0,0 2-7 16,0 0 0-16,0 0 1 15,0 2 0-15,3-1-1 0,2 1 0 16,0 0 1-16,2-1 0 15,5 1 0-15,0-2 1 16,2 0-1 0,-1-2 0-16,3 1 0 15,-1-3 0-15,4 1-1 0,-4-2 1 16,4 2-4-16,-4-1 0 16,2 3-1-16,-5-1 0 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35.87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 32 6 0,'2'-3'3'0,"5"-4"-3"16,-4 4 3-16,4-1-3 15,-2 1 1-15,2 1 0 16,0-2 1 0,1 1-2-16,1 1 0 15,1 1 1-15,2 1 1 0,0 0-1 16,2 1 1-16,-1 1-1 16,3 1 0-1,-3 3-1-15,-2 1 1 16,-6 3-1-16,0 4 1 0,-2 1-1 15,-8 2 0-15,0 7 0 16,-5 2 0 0,-4 4 0-16,-5-6 0 0,1-2 1 15,-3-3 1-15,1-2-1 16,1-3 1-16,2-2 0 16,3-3 1-16,4-2-1 15,3-2 1-15,4-2-1 16,1 1 0-16,5-3 0 15,4 1 0-15,7 0-1 16,3 1 1-16,3-1-1 16,4 0 0-16,4 1-1 0,-1-1 0 15,-1 0-4-15,-1-1 1 0,1-1-4 16,-1 2 0-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35.35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39 11 0,'-7'0'5'0,"9"-14"-5"0,-2 14 8 0,5-1-6 15,2-1 0-15,0 0 1 16,5 1 0-16,5-3-4 15,3 1 0-15,1 0 2 16,1-1 1-16,2 1-5 16,0 1 1-16,2 2-3 15,-2 0 1-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35.06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 5 1 0,'5'2'0'0,"0"-9"0"0,-3 9 1 0,-1-2 6 32,21 24-7-32,-39-38 4 15,17 26 1-15,0 5-7 16,-3 2 0-16,0 3 4 16,1 7 1-16,-1 1-2 0,-4 4 0 15,3-7-1-15,1 1 1 16,1-6-1-16,1-3 0 0,-1-2-3 15,2-1 1-1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31.17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3 11 13 0,'5'-7'6'0,"9"2"-6"16,-9 5 8-16,0 0-8 15,5 0 0-15,-5 2 0 16,6-2 0-16,2 0-1 16,-2 0 1-16,-1 0-1 15,4 1 1-15,-4 1-1 16,-1 1 1-16,-4 3 0 16,-5-1 1-16,0 0-1 0,-11 2 0 15,3 0 1-15,-2 1 1 0,-1-3-1 16,1 2 0-16,1 4 0 15,-1-5 0-15,5 0-1 16,0 0 1-16,1-2-1 16,8 1 1-16,1-2-2 15,0 1 1 17,19 4 0-32,-3-1 0 0,-6 2 0 15,2 1 0 1,-5 1 0-16,-1 2 1 0,-3 3-1 15,-4-1 1-15,-8 1-1 16,-1 1 1-16,-5-2 0 16,-4-1 1-16,-1 1-1 0,-1-3 1 15,-8-1 0 1,5-4 0-16,-1-4 0 16,1 2 0-16,0-1-2 0,4-3 1 0,1 1-6 15,4-4 1-15,-1 1-2 16,3-6 0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30.5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 22 17 0,'-10'-5'8'0,"6"0"-8"16,4 5 13-16,6 0-13 15,-3 0 0-15,7 0 0 31,-1-2 1-31,1 0-2 0,4 1 1 16,-4-1-1-16,6 0 0 16,5 0-4-16,-3 1 0 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30.30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6 34 9 0,'15'-10'4'0,"6"-4"-3"16,-18 11 6-16,2-1-7 16,-3 3 0-16,3-1 0 15,-5 2 0-15,0 2 0 16,-1 1 1-16,-5 2 0 15,-2 2 1-15,-3 4 0 16,-4 1 1-16,1 5 0 16,-1 5 0-16,-1-1 0 15,2 0 0-15,2-1-2 16,4-1 0-16,1-3 0 16,2-3 0-1,3 1-1-15,-1-2 1 0,6-1-4 16,-1-4 0-16,10-2-3 15,3 2 1-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7.0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0 23 0,'5'0'11'0,"7"3"-14"0,-9-1 18 16,6-2-16-16,-1 4 0 0,-1-1 0 15,0 2 0-15,4 2 2 0,-6 0 0 16,0 3-1-16,0 2 1 31,-5 0 0-31,0 2 1 0,-5-2-2 16,-4 2 1-16,-3-2-1 0,-2 0 0 15,2-3-4-15,-3-1 0 16,3-4-2-16,1-1 0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9.9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9 0,'7'1'4'0,"10"1"-3"0,-13 0 4 16,1-2-5-16,0 3 0 0,5 1 0 15,-5 2 0-15,6 3 0 16,-3 0 0-16,-1 1 0 16,1 2 1-16,-2 2 0 15,-5 1 0-15,-2 2 0 0,-3-1 1 16,-3-1-1-16,2 0 1 15,-7-1-1-15,0-4 1 16,2 1-2-16,-2-1 1 16,2-3-4-16,3-4 0 15,-3 1-1 1,6-4 0-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9.57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3 52 7 0,'5'-9'3'0,"9"1"-1"0,-10 6 1 0,2-1-3 16,1 3 0-16,4-6 0 16,-1-1 1-16,4 2-1 15,1 0 1-15,2 2 0 16,2 1 1-16,0-1-1 0,0 4 0 0,-4 1 0 15,1 5 1-15,-1 1-2 16,-3 3 1-16,-3-1-1 16,-4 4 0-16,-5 5 0 15,-2 1 1-15,-5 3-2 16,-6-1 1-16,-3 2 0 16,-6 3 0-16,-4-1 1 31,6 0 0-31,-10-4-1 15,1-4 1-15,0-5 0 0,2-2 0 16,3-5 0-16,-2-2 0 0,5-2-1 16,2-6 1-1,4-1 0-15,5-2 0 16,4 0 0-16,3-1 1 0,8-1-1 16,0 2 1-16,6 2-1 15,2 3 1-15,3 7-1 16,1 2 1-16,0 2-2 15,-1 5 1 1,-1 1-5-16,2 1 0 0,2-3-2 16,0-1 0-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8.72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12 7 0,'0'-12'3'0,"5"17"-1"15,4-1 0-15,-3 1-2 16,3 0 0-16,5 4 0 16,-4-1 0-16,2 4-1 0,5 1 1 0,-2 2 0 31,1 1 0-31,-1 1 1 16,2 9 0-16,-5 3 0 0,0 7 0 0,-6 7 0 15,-6 0 1-15,-4-5 0 16,-1-2 0-16,-9-3 0 31,2-2 0-31,-7 0-1 0,-1-5 1 16,-2-2-3-16,-2-2 1 15,3-5-4-15,2 1 1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8.08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9 8 0,'3'0'4'0,"6"-1"0"15,-2 1 2-15,0 0-6 16,3 0 1-16,0 1 0 16,2 1 0-16,4-2-2 15,-1 0 1-15,3 1 1 16,6-1 0-16,0 0 0 15,5 0 0-15,2 2 0 16,7-1 0-16,-4-1 0 0,-1 0 0 0,0 0 0 31,4 0 1-31,1 0-1 16,-3 0 0-16,4 0-1 0,-3 2 1 0,6-1 0 16,-8-1 0-16,-3 0 0 15,4-1 0-15,2 1-1 16,-2-2 1-16,-1 2 0 15,1 0 0 17,18-1 0-32,-8-1 0 0,-6 1-1 15,-1-1 1-15,-3 1-1 0,-6-1 1 16,-3 0-1-16,-7 1 0 31,-4 1 0-31,-5 0 1 0,1-2-1 16,-3 2 1-16,-3 0-1 15,-1 0 0-15,1 0-4 16,0 0 1-16,-3 0-3 16,5 0 0-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7.17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47 5 0,'-1'0'2'0,"1"-8"3"16,0 8-3-16,5 0-1 0,-2-4 0 15,2 1 1-15,4 5 0 0,0-1-2 16,1-1 0-16,0 2 1 15,2 0 1-15,7 1 0 16,-2 0 0-16,4 2 0 16,0-3 0-1,5 0-1-15,1-1 0 16,6-1 0-16,0 2 1 0,1 0-2 16,4-2 1-16,2 0-1 0,-3 0 1 15,0-4-1-15,4 1 1 16,0 3 0-16,2-2 0 15,2 2 0-15,0 0 0 0,-4-3-1 16,-1 1 1-16,3-4-1 16,0 1 1-16,-4 1-1 31,6-1 0-31,-3 2 0 16,-6-2 1-16,-4 3-1 15,-1 1 0-15,0 1 0 0,0 0 1 16,0 0-1-16,0 0 1 0,-5 0-1 31,-3-2 0-31,-1 0 1 16,-3 1 0-16,-2-1-1 0,0 0 1 15,-3 1 0-15,-2 1 0 0,-1-2-1 16,-5 2 1-16,3 0-2 16,-4 0 1-16,0 0-5 15,4 0 0 1,3 0-2-16,5-2 1 0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6.13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05 1 9 0,'0'-5'4'0,"0"10"-3"0,0-3 5 0,-2-2-6 16,-3 4 1-16,0-1 0 16,0 2 1-16,-6 2-2 31,1 2 1-31,2 4 1 0,-4 1 1 16,-2 2-1-16,-2 4 1 15,-1 3-1-15,-2 1 1 16,2 5-2-16,2 3 0 15,1 1-1-15,0-2 1 0,4 0-1 16,3-5 1-16,4-4 0 16,3-1 0-16,2-4-1 15,3-3 1-15,3-2-4 0,3-4 0 16,4-1-3-16,6-2 0 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4.3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6 18 13 0,'0'-12'6'0,"7"10"-7"15,-4 2 9-15,2-1-8 16,4-1 0-16,-1 0 0 16,4 4 0-16,0 0 0 15,2-2 0-15,-1 1 0 0,-2 3 0 16,1 1 0-16,-2-2 0 0,-3 2 0 15,-2 1 0 1,-5-3 0-16,-4 6 0 0,-2 1 0 16,-6 0 0-16,-2-1 1 15,-1-1 0-15,1 1 0 16,4-2 0-16,-1 1-1 16,5-1 1-16,-3 0 0 0,6-2 0 31,1 2-1-31,4-2 0 0,3 2-1 15,5 0 0-15,2 0 1 16,3-1 0-16,1 1-1 16,-4 5 1-16,1-1 0 15,-1-1 0-15,0 0 0 16,-3 2 1-16,-1 0-1 16,-4-2 0-16,-3 2 1 15,-1 0 0-15,-3 0 0 0,-2 0 0 0,-7 0 0 16,-2 0 0-16,-3-1 1 15,-3-3 0-15,-3-1-1 16,1-2 1-16,-3 0-1 31,2-1 1-31,1-3-1 16,3-1 0-16,4-3-4 0,1-1 0 16,2-2-3-16,9-1 1 0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3.78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22 9 0,'1'-2'4'0,"3"-1"-1"0,-1 1 2 16,0 0-4-16,2 1 0 0,4-1 0 15,-1 0 1 1,4 0-2-16,2 1 0 16,-1-1 1-16,3 2 0 15,-3-2-4-15,1 1 0 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3.43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5 16 9 0,'-3'-16'4'0,"3"23"-4"0,0-7 6 15,-2 2-6-15,-1-1 0 0,-2 3-1 16,-2 1 1-16,-2 2 0 15,-1 2 1-15,1 6 0 16,-1 4 0-16,-2 0 1 16,3 2 0-16,-1-2 1 15,3-2 0-15,0 0 0 16,5 0 0-16,2-3-1 16,4-2 0-16,3-2-1 15,1 1 0 1,6-3-3-16,2-3 0 15,1-1-3-15,2-2 0 0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3.08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 11 9 0,'-3'-9'4'0,"4"7"-3"16,1 4 2-16,0-2-4 15,3 0 1-15,0 4 0 16,4-3 0-16,1 4-1 15,3 1 1 1,3 0 0-16,-1 3 0 16,-1 0 0-16,0 6 0 0,-2 0 0 15,-4 1 1-15,-1 3 0 16,-5-2 1-16,-4 0-1 16,-5 0 0-16,-3-3 0 15,-2-2 0 1,-4 0-1-16,1-2 1 0,1-1-1 15,1-1 0-15,1 1-1 0,3-4 0 16,1-2-2 0,4-1 1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6.76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52 22 0,'-3'-5'11'0,"13"0"-16"0,-6 0 22 0,2 0-17 31,3-4 0-31,3 2 0 16,1 2 0-16,4 0 0 16,1 2 0-16,-3-1 0 15,-1 4 0-15,-3 2 0 0,0 0 1 0,-4 1-1 32,-1 6 0-32,1 3 0 15,-3 1 1-15,-4 4-1 0,-2 2 1 0,-2 3-1 16,-4 5 1-16,-2-1-1 15,-4-2 0-15,-5-4 0 16,1 1 1-16,0-4-2 16,3-2 1-16,2-5 0 15,-1 2 1-15,4-7-1 0,-1-3 0 32,6-4 0-32,-2-3 1 15,6-3-1-15,2 1 1 0,6-3-1 16,-2-1 1-16,6 3 0 15,-1-1 0-15,4 3 0 16,1 2 0-16,0 4 0 0,1 4 0 16,-3-1-1-16,-1 2 1 15,0 2-2 1,-2 0 0-16,2-2-3 16,2 0 0-16,1-2-4 0,2-1 1 15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2.67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74 7 7 0,'12'-9'3'0,"5"9"-2"16,-11 2 2-16,2-2-3 0,-1-2 0 0,2 4 0 15,-4-1 0-15,0 5 0 16,2 1 0-16,-4-1 1 15,-1 3 0-15,-4 3-1 32,-1 4 1-32,-2 1-1 15,-4 2 1-15,-3 5-1 16,-3 0 0-16,-3 0 0 0,-6 0 1 0,4-3 1 31,-1-2 0-31,-1-2 0 0,3-3 0 16,-2-2 0-16,4-4 0 0,1-1 0 15,4-1 1-15,2-5-2 16,5-1 0-16,1 0 0 16,4 0 0-16,4-3-1 15,1 1 1 1,3-1 0-16,1 3 0 16,3 1 0-16,2 1 0 15,1 3 0-15,-3-1 0 0,6 1-4 16,-1 0 0-16,4-2-3 15,1 3 1-15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1.68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5-1 5 0,'-7'-2'2'0,"-5"9"-1"0,9-5 1 0,-4 0-3 16,-3 1 1-16,-2 0 0 15,-2 6 1-15,2-2 0 16,-2 5 0-16,2 2 0 16,0 3 1-16,0 7-1 15,3 4 1-15,1 3-1 16,2-2 1-16,3-1-1 0,1-4 0 0,4-4-1 16,0-1 1-16,3-3-1 15,4-2 1-15,1-1-4 16,5-4 1-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21.29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4 4 4 0,'2'1'2'0,"7"-6"1"16,-4 5-3-16,0 0 0 16,0 2 0-16,5 0 0 15,1-1 0-15,-3 3 0 0,3-2 0 16,3 1 0-16,-1-1 1 16,-1 1-1-16,0 4 1 15,-1 2 0 1,-4-1 0-16,0 1 0 15,-2 1 0-15,-2 1 0 16,-3 1 0-16,0 1-1 16,-3 3 1-16,-4-1 0 15,-4 1 1-15,-1-2-1 0,-5-2 0 0,-2 0-1 16,2 0 1-16,0-2 0 31,-2 1 0-31,3-3-3 16,1-1 0-16,5-2-1 0,-1 0 0 0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18.78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6 0,'15'3'3'0,"4"1"1"0,-16-2-1 16,4 1-2-16,2 4 1 0,-1 1-1 16,4 3 1 15,5 8-3-31,-1 0 1 0,-3 1 1 31,-1 3 1-31,-1 4-2 16,-6 1 1-16,-4 1 0 0,-1 7 1 15,-3-2-1-15,-4 2 1 0,0-7-1 16,-3-3 1-16,0-2 0 16,-2-1 0-16,0-6-2 0,0 2 0 15,2-6-5-15,-2 0 1 31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2:17.60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5-1 5 0,'0'0'2'0,"-3"0"1"0,3 0 2 0,0 0-4 16,-2 2 1-16,0 0 0 16,-1 1 1-16,-2 4-4 15,0 2 1-15,-4 3 1 32,-1 3 1-32,-2 6-1 15,-2-1 1-15,1 5-1 16,-4 4 0-16,2 7 0 15,-1 2 0-15,4 1 0 0,4-3 0 16,1-1-1-16,5-6 0 0,2-5 0 16,4-2 0-16,3-3-4 15,1-3 0-15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7.1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0 29 0,'-3'10'14'0,"8"-2"-24"0,-2-8 28 15,4 2-31-15,-1-1 1 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6.9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31 24 0,'-8'-12'12'0,"13"5"-14"16,-2 4 21-16,4 1-20 15,5 0 1-15,2 0-3 16,1 1 1-16,4-1-1 15,2 2 0-15,-3 0-4 16,6 3 1 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6.7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7 4 20 0,'-4'-5'10'0,"8"5"-15"16,-4 4 19-16,0 6-14 15,0 4 1-15,-4 10 1 16,1 7 0-16,-2 5-2 16,-4 7 0-16,2 2 1 15,-1 8 0-15,2-3-1 16,3-5 0-16,1-7-2 16,2-7 0-16,2-2-4 0,0-7 0 1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6.5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1 16 0,'15'5'8'0,"9"2"-10"16,-17-10 13-16,5-3-13 15,2 1 1-15,-4-2-2 16,2-1 0-16,0-2 3 16,-1-2 0-16,-2-2-2 15,-1 2 0-15,-3-2 1 16,-1-1 0-16,-1 3 2 31,-3 0 1-31,-3-2 1 16,1 5 0-16,-1 3 1 0,-1 2 0 15,-4 6 0 1,-1 1 0-16,-1 8-1 16,-2 6 0-16,2 2-2 0,0 8 1 0,5 0-3 15,1-1 0-15,4 0-5 16,6-7 1-16,2 0-2 31,6-6 1-31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6.1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6 38 13 0,'4'-6'6'0,"-1"-2"-2"0,-3 4 7 15,0-1-13-15,0 2 0 16,-3-1-1-16,-4-1 1 16,0 3 3-1,-3 2 0-15,-2 2-1 16,-2-2 1-16,2 4 1 0,-1 1 0 16,2 2 0-16,8 3 0 15,1 4-1-15,2 1 1 16,4 4-2-16,3 0 1 15,5 3-1-15,1-3 0 0,1 0-1 16,-2-2 1-16,-4-2 0 31,-1 1 1-31,-5-4-1 16,-6 3 1-16,-6-6 0 0,-2 1 0 0,-3-3-1 16,-2-2 0-16,1-3-2 15,1-2 0-15,3-2-4 16,5 2 1-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6.2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82 24 0,'-3'-9'12'0,"15"8"-14"16,-3-5 22-16,1 1-19 15,5-3 1-15,6-2 0 16,-1-1 0-16,1 3-3 16,1 1 0-1,-1 2 1-15,1 0 1 16,-5 2-3-16,1 1 0 15,-3 0-6-15,-1 2 1 0,1 0-1 16,1 0 0 0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5.55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116 23 0,'-4'-5'11'0,"4"3"-15"0,6 4 23 15,-1-2-19-15,5 2 0 16,7-2-1-16,0 0 1 15,7-2-1-15,0 0 1 16,6-3-2-16,-3-2 0 0,2-1 1 16,-1-4 0-16,-4-2 0 15,0 2 0-15,-2 0 1 16,2 2 0-16,-3 1 1 16,-4 1 0-16,0 2-1 15,-2 1 1-15,-4 4 0 16,1 2 0-16,-5 4-1 31,-4 4 1-31,0 5 0 16,-6 1 0-16,0 4-1 0,-3 2 1 15,-2-3 0-15,1 0 0 16,-2-6-1-16,4-4 1 16,2-1-1-16,3-5 0 15,3-4 0-15,2-3 1 16,6-4-2-16,1-3 0 0,1 0 0 15,-1 0 1-15,7 0-1 16,-2 2 1-16,1 3 0 0,1 0 0 31,-4 6 1-31,0 2 0 16,-1 3 0-16,-2 6 0 0,-2 2-1 16,-1 2 1-16,-4-1-1 15,0 3 1-15,-5 1-2 16,0-3 0-16,0 1-3 15,0-1 1-15,-5-2-4 0,5-2 1 1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4.9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8 17 18 0,'-2'-12'9'0,"7"6"-9"16,-3 6 13-16,3 0-14 0,-2 1 1 16,-1 4 0-16,-2 4 0 0,-2 8 1 31,-1 4 0-31,-2 6 0 15,3 6 0-15,-3 3 0 0,-3 1 1 16,1 6-2-16,-2 2 1 16,1-6-3-16,3-3 1 15,3-7-3-15,-1-5 0 0,1-3-2 16,0-7 0 0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4.6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0 1 22 0,'0'-5'11'0,"3"7"-14"0,-3-2 17 16,4 3-15-16,-2 4 1 16,-2 5 0-16,0 3 0 15,0 4 0-15,0 5 1 0,-6 2 0 16,1 7 0-16,-3 3 0 16,1 7 1-16,-2-2-2 15,1-2 1-15,2-6-3 16,1-9 1-16,0-2-5 0,5-6 0 15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4.3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 10 3 0,'14'-10'1'0,"-4"11"8"31,-10-1-3-31,0 0-2 16,0 2 0-16,0 3 2 15,-2 4 0-15,-1 1-8 16,1 6 0-16,-1 4 5 16,3-3 1-16,3 2-3 0,2-2 1 15,0-5-1-15,2 0 0 0,2-5-1 16,1-4 0-16,0-1 0 16,-1-2 0-16,-4-5 0 15,0-2 0-15,0-7 0 16,-7 2 0-16,-3-1 0 15,-2-3 1-15,-5 1-1 0,-1 1 1 16,-1 1-1-16,2 4 1 31,-2 4-3-31,4 1 1 0,0 4-5 16,1 0 0-1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3.9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5 5 9 0,'-5'0'4'0,"5"-5"-2"16,-1 5 2-16,-3 0-4 0,-1 0 0 16,0 0 1-16,-4 0 0 15,2 3 0-15,-3 2 1 0,-4 2 0 16,1 3 1-16,1 1-1 15,3-1 1-15,0 2-2 16,8 4 1-16,1 3-2 16,1 3 0-16,8-1 0 15,-4-1 0 1,5 1 1-16,-4-2 0 16,2-4 0-16,-3 1 1 0,-1-2 0 15,-8-2 0 1,-6-2 0-16,-4 0 0 0,-5 1 0 15,2-1 0-15,-5-3-2 16,-2-2 1-16,3 0-3 16,6-3 1-16,-7 0-4 0,11-2 0 15,1 0-2 1,0-2 0-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3.2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 18 0,'12'-5'9'0,"7"5"-14"0,-11 0 17 16,-1 0-16-16,5 3 1 16,-5 3-3-1,3-3 1-15,-1 4 7 0,-4 0 1 0,-2 5-4 16,-3 0 0-16,0 3 3 16,-5 1 0-16,-3 4 1 31,-1 3 0-31,2 1-1 15,-1 2 1-15,3 1-1 16,-1-1 0-16,6 0-2 0,0-6 1 16,0-1-1-16,9-5 1 15,1-5-1-15,2-2 1 0,5-7-2 32,-1-4 1-32,-3-1-2 15,3-2 1-15,-6-1 0 0,-5-3 0 0,0 1 0 31,1 0 1-31,-6 1 0 16,0 2 1-16,-2 0 1 0,-3 5 1 16,1 2-3-16,3 2 1 0,-3 3 0 15,-1 4 0-15,2 5-1 0,3 6 0 32,3 3-1-32,2 4 1 15,-1 6 0-15,2 0 0 0,3 1 0 16,-7-1 1-16,-2-1 0 15,-2 3 1-15,-3-6 0 16,-5 0 1-16,-2-3-1 0,-6-4 1 0,1-1-3 31,0-4 1-31,-5-3-5 16,7-5 0-16,-4-4-3 16,3-2 0-1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2.6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1 21 0,'-9'-2'10'0,"11"2"-12"15,-2 0 16-15,3 0-15 16,6 2 1-16,-3-1-1 0,6 0 1 16,4-1-1-16,1 0 1 15,5-1-4-15,-2 0 0 0,2 1-1 16,2 0 0-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2.3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1 1 19 0,'-1'-7'9'0,"-3"12"-14"0,3-1 20 16,-3-1-18-16,-3 4 0 16,0 3-2-1,-5 4 1-15,2-2 6 16,0 0 0-16,1 0-4 15,4-2 0-15,-4-1 2 16,7 0 0-16,2-1 1 16,6 1 1-16,1-1-1 15,6 3 1-15,3 1-1 0,3 0 0 16,5 0 0-16,-3 2 1 0,6 1-2 16,-8-1 0-16,-2-2 0 31,-1 0 1-31,-4-2-1 0,-7 2 1 15,-3-2 0-15,-4 6 1 16,-3-2-1-16,-7 1 1 0,-4 1-2 16,-1-1 1-16,0-1-2 15,-2-4 1-15,3-3-6 16,3-2 1 0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1.8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3 0 21 0,'-4'8'10'0,"8"20"-11"0,-4-18 15 16,0 6-15-16,-4 3 0 0,1 5-3 31,-4 2 0-31,-3 0 1 0,-4-1 1 16,1-1-3-16,1-5 0 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1.5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8 16 9 0,'0'-6'4'0,"1"12"-3"0,-1-6 0 15,0 0-1-15,-1 3 0 16,-1 2 0-16,-3 0 1 15,1 2 0-15,-1 4 0 16,-3 6 1-16,1 2 0 16,-4 14 0-1,4-1 1-15,1-1-1 32,4-3 0-32,2-4 0 0,2-2 0 0,4-4-1 31,0-6 1-31,4-4 0 15,2-4 0-15,7-6-1 16,0-3 1-16,2-6-2 0,3 1 1 0,-4-5-1 31,-1-1 0-31,-2-1 0 16,-1-4 0-16,-4-6 0 0,-3-1 1 16,-4-1 0-16,-5 3 0 0,-5 2 0 15,-2 3 1-15,-2 4-1 16,-5 5 1-16,-1 3-2 15,-2 4 1-15,1 5-3 16,1 0 1-16,3 5-6 16,1 2 0-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5.9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8-1 20 0,'-5'0'10'0,"4"2"-11"0,-1 1 14 15,0 2-12-15,1 2 0 0,-4 3 2 16,1 4 0 0,1 5-4-16,0 5 1 15,-2 0 1-15,1-1 1 0,3 1-2 16,-1 2 0-16,2-4-1 16,0-3 0-16,2-3-2 0,-1-3 0 15,3-4-4-15,1-4 1 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0.7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80 81 8 0,'-7'-9'4'0,"6"-5"-3"0,1 7 5 0,-2-1-5 16,0 1 0-16,0 0 0 15,-1 2 1-15,-2 0-3 16,-2-1 1-16,-2 1 1 16,2 2 0-16,-3-1 0 31,1 3 1-31,-1 1-1 0,0 1 1 15,1 3 0-15,-1-1 1 16,0 4-2-16,1 2 1 0,-3 1-2 16,0 6 1-16,3-3-1 15,-1 1 1-15,3 0-1 16,-2 1 1-16,2 3 0 16,1 2 0-16,-1 3 0 15,0-1 0-15,0 4-1 16,0-4 1-16,-2 4-1 15,-1 0 1-15,-2-4-1 0,3-1 1 16,-4-2-1-16,-1-4 1 31,-3 3-1-31,1-6 1 16,1-2-1-16,1 0 0 0,4-3 0 16,3-2 1-16,-2-1-1 15,6-1 0-15,1-1 0 16,2-2 0-16,2-3 0 15,6 1 0-15,1-2-1 16,3-1 1-16,2 0 0 16,-1 0 0-16,1-2-1 15,0 2 1-15,-4 1-1 16,4 4 1-16,-4 4 0 16,-1-1 0-16,1 4 0 15,-4 2 0-15,-3 3 0 0,-3 7 1 16,-3 3 0-16,1 6 0 15,-2 1 0-15,-1 6 1 0,0-3-1 16,2-1 0-16,-1-5 0 31,1-2 0-31,-2 0-2 16,1-7 1-16,2 1-3 0,1-6 1 16,1-4-6-16,1-2 1 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5.3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 23 0,'44'-14'11'0,"-6"11"-19"0,-28 5 23 16,4-2-20-16,1 0 0 15,1 1-5-15,3-1 1 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5.0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6 0 11 0,'3'9'5'0,"-3"-6"-8"0,0-1 9 0,0 1-7 31,-5 1 0-31,0 1 1 16,-3 5 0-16,-7 0 1 16,1-1 0-16,-1-1 1 15,1-1 1-15,4-2 0 16,0-1 0-16,2 1-1 16,2-5 1-16,6 3-1 15,0-3 0-15,4 2-2 16,1-2 1-16,5 0-2 15,5 0 1-15,-1 0 0 0,4 4 0 16,-2-1-1-16,2 2 1 16,-2 0 0-16,-1 5 0 0,-2 2 0 15,-3 0 1-15,-1 0 0 16,-4 4 0-16,-5-2 1 16,0-1 0-16,-8 6 0 15,1-2 0 1,-10 0 0-16,0-1 0 15,0-3-1-15,-3-1 0 0,4-1-3 16,-2-5 1-16,4 0-5 16,-1-5 0-1,2-1-1-15,7 0 1 0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4.2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0 22 0,'-7'10'11'0,"12"0"-15"16,-5-8 21-16,5-2-17 31,2 5 0-31,5-3-2 16,-5-1 1-16,6-1 0 0,1 0 0 15,1 0-5-15,4-1 1 0,2-3-1 16,-1 1 1-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3.9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40 20 0,'-10'-10'10'0,"15"11"-12"16,-4-2 16-16,6 1-14 15,4 0 0 1,-1-2-1-16,0 2 0 15,6-3 1-15,1 1 1 0,-2-3-2 16,4 5 1-16,-4-5-1 16,4 5 0-16,2-4-2 15,-2 1 1-15,0 1-3 16,-4-2 1-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3.69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0 19 10 0,'10'-9'5'0,"-7"3"-2"15,-1 2 4-15,-2 4-6 16,0 0 1-16,-2 0 1 15,-1 0 0-15,-2 2-3 16,0 3 0-16,-6 4 3 16,3 1 1-16,-4 4-1 15,0 1 0-15,1 2-1 0,-1 2 1 16,4 2-2 0,-1 3 1-16,4 0-2 15,3-5 1-15,2 2-2 16,2-7 1-16,6-1-5 15,-2-2 1-15,4-6-3 0,5-2 0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3.3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1 16 0,'5'-6'8'0,"15"17"-8"16,-11-11 11-16,1 5-12 0,-2 2 1 15,4 1-1-15,2 1 1 16,-6 6 0-16,2-1 1 15,-4 3-1-15,-1-2 0 16,-5 3 0 0,-5 0 1-16,-1 0 0 15,-7-3 1-15,-2-1-2 16,-1-2 1-16,3-2-2 16,-1-3 0-16,6-4-4 0,1-3 1 15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3.04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89 10 0,'4'-17'5'0,"3"1"-5"16,-4 11 9-16,2 0-9 15,0-2 0-15,6 0 2 0,-1 1 1 16,2-1-3-1,3 2 0-15,1-1 1 16,1 1 1-16,-2 2-1 16,4 3 0-16,0 3-1 15,-7-1 0-15,2-2 0 16,-4 7 1-16,-5-2-2 16,-5 4 1-16,-1-3 0 0,-8 1 1 15,-3 2 0 1,-5-1 1-16,1-1-1 15,-4 5 1-15,3 0 0 0,1-1 0 16,1 1 0 0,1 0 0-16,6-2-1 15,1 7 1-15,3-1-1 16,4-1 1-16,4 7-1 0,4-5 0 16,3 4-1-16,-1-4 0 0,4-3-4 31,1-2 1-31,4-3-5 15,5-4 1-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2.6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-3 19 0,'-2'0'9'0,"7"19"-9"0,-5-16 13 15,0 6-13-15,-3 3 0 16,1 3 0-16,-1 7 0 0,-1 1 0 31,1 6 0-31,-2 3-1 16,3-3 1-16,0-5-2 0,1-2 1 0,1-8-3 15,0 2 0-15,0-8-1 32,1-3 0-32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2.3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12 19 0,'-2'-1'9'0,"2"-3"-12"16,0 8 14-16,0-3-12 0,0 3 0 15,-1 1 0-15,-1 2 1 16,-3 1 0-16,1 3 1 0,1 2-1 16,-1 4 0-16,1 0 1 15,3 4 0-15,3-4 0 32,1-2 1-32,1-1-1 15,4-1 1-15,1-4-1 16,4-4 0-16,1-2 0 0,2-4 1 15,4-3-1-15,-4-3 0 16,4-15-1 0,-4 4 1-16,-3-1-1 31,-5-2 0-31,-6 1 0 16,-1-2 0-16,-4 5 0 15,-3 3 1-15,-7 0-1 16,0 8 1-16,-2 0-2 0,0 6 1 15,0 2-2-15,2 3 1 16,0 4-6-16,2-2 1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5.38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4 10 0,'8'-7'5'0,"9"-7"-1"15,-11 10 1-15,2-1-5 16,2 0 1-16,-1 3 0 0,1-1 0 15,-1-2-1-15,1 5 0 16,-1 3 1 0,-4 1 1-16,0 1-1 15,-5 2 0-15,-1 0 0 16,-3 1 1-16,-4 8-1 16,-1-1 0-16,-1-1 1 15,1 0 0-15,-1-2-1 0,1-2 1 0,6-1-1 31,1-4 1-31,4-2 0 16,4-1 0-16,1-4-1 0,4 1 0 0,-1-3 0 16,6 2 0-16,-1-4-1 15,4 4 1-15,-2-3-3 16,2 1 0 0,-3 1-5-16,-1-1 0 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1.8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 19 16 0,'-5'-5'8'0,"0"15"-5"0,3-8 8 16,-1 3-12-16,1 3 1 16,-1 6-1-16,-1 7 1 0,3 1 0 15,-1 2 0-15,2-2 0 16,3-3 0-16,3-2 0 16,2-3 0-16,2-5 1 15,4-4 0-15,3-2 0 16,6-6 0-16,-3-2-1 15,2-6 1-15,-3-4-1 0,-2-4 1 16,-1 0-1 0,-4 0 0-16,-5-1-1 15,0-1 1-15,-6 1 1 0,-1 1 0 16,-5 5-1-16,-2 0 1 16,-3 7-1-16,0 4 1 0,-4 5-2 15,0 1 1-15,4 2-6 31,5 4 1-31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1.4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-1 20 0,'-21'0'10'0,"18"17"-14"16,5-13 20-16,-1 1-17 15,3-2 1-15,3 2 0 0,1-1 0 16,4-2-1-16,0 3 1 16,4-5-2-16,-1 3 0 15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1.16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20 13 0,'-8'-3'6'0,"16"3"0"15,-4 0 5-15,4 0-11 16,1 0 1-16,3 0-1 0,5-4 0 0,0 4-1 16,4-5 1-16,0 5 0 15,-1-2 0-15,4 0-2 16,-3 1 1 0,2-3-2-16,-3 4 1 0,1 0-3 15,1 0 1-1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0.8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2 14 10 0,'-2'-9'5'0,"2"6"-3"0,0 3 6 0,-1-2-9 15,-3 4 1-15,-1-2-1 31,0 2 1-31,-3 1 0 16,-1 2 1-16,-3 2 1 16,-1 3 0-16,-1 2 1 15,2 2 1-15,2 3-1 0,0 4 1 16,0 8-2-16,3-3 1 16,3-1-2-16,-1-2 0 15,4-3-1-15,1 1 1 16,0-4-1-16,3-3 0 0,6-2 0 15,-3 0 0-15,5-5-2 0,2-4 1 16,4 1-5 0,2-4 0-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10.4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22 12 0,'0'-7'6'0,"3"4"-8"0,1 3 9 16,1-5-8-16,2 5 1 16,3-2 0-16,4 0 0 15,1-1 0 1,4 3 0-1,10 3 0-15,-1 4 1 0,-6 0 0 16,2 3 1-16,-3 2-1 16,-3 2 1-16,-2 2-1 31,-4 1 1-31,-5 5-1 16,0 0 0-16,-7-1-1 0,-4 0 1 15,-4-1-1-15,-3-4 1 0,-1 1 0 16,-7-2 0-1,0-3-2-15,2 2 1 16,0-4-3-16,2-1 0 0,1-6-1 16,4 1 0-1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3.7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1 45 13 0,'-2'-17'6'0,"14"6"-6"0,-8 8 7 16,1 3-8-16,2-3 1 15,5-1 0-15,0 2 0 0,1-1 0 32,-2 1 0-32,-1 1 0 15,4 1 1-15,-4 1 0 0,-2 3 0 0,1 1 0 16,-7 3 0-16,-2 3-1 15,-5 4 1-15,-4 1 0 16,-6-1 0-16,-4 1 0 31,3-2 1-31,1-2-1 16,1 0 0-16,1-2 0 0,6-1 1 16,3-2-1-16,3-2 0 0,2 0-1 31,4 0 0-31,6 4 0 15,2-1 0-15,1 3 0 0,1 1 0 16,-1 0 0-16,-4 1 0 16,1 1 1-16,-3-2 0 15,-6 2-1-15,-9 0 1 0,-3-2 0 16,-7-2 0 0,-4-1 0-16,-3-1 0 0,-5 1 0 15,0-2 1-15,0-4-1 16,5 1 0-16,4-2-1 15,1-1 0 1,3-1-4-16,3 0 1 0,2-1-4 16,6-5 0-1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1.7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0 2 0,'2'0'1'0,"5"5"1"0,-7-5 1 0,1 2-2 16,-1 1 0-16,-1 2 2 15,-1 4 0-15,-3 3-4 16,-4 3 1-16,2 6 1 15,-5-2 1-15,1 1-1 16,-1 1 1-16,0-1-1 31,0 1 0-31,3-4 0 16,4-3 1-16,2-2 0 16,1-3 1-16,2-3-1 0,3-2 0 15,3 1 0-15,4-5 0 16,2 2-1-16,1-4 1 0,3-1-1 15,1 3 0-15,1 0-1 16,-1 1 0-16,0-1-4 16,-1 2 0-16,-1-2-1 15,0-2 0 1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4:58.99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0 0 9 0,'-20'36'4'0,"-11"30"-4"16,24-49 4-16,2 7-4 15,0 5 0-15,-2 5 0 16,4-1 1-16,1-4-2 16,4-3 1-16,1-4 0 15,1-4 1-15,6-5-1 16,2-4 0-16,0-6-1 16,-1-8 1-16,5-3-1 15,-4-3 1-15,1-4-1 16,-1-1 1-16,0-3-1 0,-3-3 1 15,-1 2 0-15,-3-3 1 16,0 1-1-16,0-2 1 16,-5 3 0-16,0 1 0 15,-1 1 0-15,-3 7 0 16,1 7 1-16,0 5 1 16,-6 6-1-16,4 5 1 15,-2 8-2-15,-1 5 1 16,1 5-1-16,0 3 0 0,5 1-2 15,2-4 0-15,0-5 0 16,2-6 1-16,1-5 0 16,2-8 0-16,1-6 0 15,2-6 0-15,-1-7 1 16,3-1 1-16,-3-6-2 16,0-1 1-16,-2 1-1 15,-2 0 1-15,-1 4-1 16,-2 2 1-16,0 1 0 15,0 6 0-15,-3 2-1 16,1 5 1-16,0 2-3 16,0 3 1-16,2 3-4 15,6-2 0-15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58.2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7 43 9 0,'3'-10'4'0,"11"-6"1"15,-10 13-2-15,3-1-2 16,-2 1 0-16,3 0 2 0,-1 1 0 16,2 0-4-16,-2 2 1 15,-2 0 2-15,0 4 0 16,0 2 0-16,-5 7 0 16,-3 7-1-16,-4 6 1 15,0 2-1-15,-3 1 1 0,1-2 0 16,-1 1 0-16,3-2-2 15,0-2 1 1,3-2-1-16,4-1 1 16,4-6-1-16,3-1 0 0,1-5 0 15,3-4 0-15,1-2 0 16,-2-4 1-16,4-3-1 16,-2-3 0-16,-2 0-1 15,-3-1 1 1,-2-1-1-16,-1 2 1 15,-4 2-1-15,-4 0 0 16,3 3 0-16,-1 4 1 0,-2 5 0 16,1 0 0-1,1 3-1-15,-1 4 1 0,1 7 0 16,2 3 0-16,5 3 0 16,0 1 0-1,-1 3 0-15,-1-4 0 0,1 4 0 16,-4-1 0-16,-5-1 1 0,-1-2 0 15,-2 4 0 1,-2-5 1-16,-8-3-1 16,-2-1 0-16,-1-3 0 15,0-4 0-15,-1-1-2 16,3-3 1-16,0-3-2 0,-2-3 0 16,6-1-4-16,-1-4 1 0,1-2-1 31,5 2 0-31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57.5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38 12 0,'-3'0'6'0,"15"-8"-6"0,-7 4 8 16,3-1-7-16,4 0 1 0,2 0 0 15,0 0 1-15,1 1-4 16,-3 3 1-16,0 1 1 16,-2 0 1-16,-1 3-1 15,-4 4 0-15,-5 0-1 16,-5 3 1-16,-4 2-1 15,-4 0 0-15,-4 0 0 16,-2 2 1-16,-2-2 0 16,4 1 1-16,2 3 0 15,6-2 1-15,-1-1-1 16,0-1 0-16,5 0 0 16,5-1 0-16,0-3-1 15,5-1 1-15,5-2-2 16,4-1 0-16,1-4-2 15,4-2 0-15,-2-3-5 16,0-4 0-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4.8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6 3 21 0,'-10'-3'10'0,"5"3"-13"0,3 0 18 31,1 0-16-31,-3 2 1 0,-1-1-1 16,2 6 1-16,-2 0 1 16,-2 7 0-16,0 3 0 15,0 2 0-15,2 2 0 16,2-1 1-16,1-1 0 15,1 0 0-15,1 1-1 0,0 3 0 16,1-3-1 0,3-2 1-16,-1-1-2 15,4-2 1-15,-2-3-2 0,0-3 0 16,3-2-5 0,-1-6 1-1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57.1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75 17 0,'-12'1'8'0,"12"1"-8"16,0-2 14-16,0 0-14 15,4 0 0-15,4-2 1 16,1 1 1-16,1-3-2 16,2-1 1-16,4-2 0 15,3 0 1-15,5-1-1 16,0-1 0-16,-4 1-2 16,4 1 1-16,-3 0-4 15,-2 2 1-15,-2 0-3 16,-2 2 0-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56.9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37 10 0,'-2'-7'5'0,"4"7"-5"15,-2 0 6 1,2-2-6-16,3-1 0 16,-2-1 1-16,2 1 1 0,4-1-1 15,3-1 0-15,0 2 1 16,3-1 0-16,0 2 0 16,1 2 1-16,-3 2-2 0,-1 0 1 15,-2 1-2 1,-5 3 1-16,-3 2-1 15,-2 1 1-15,-3-1-1 16,-8 6 0-16,1 2 1 0,-2-4 0 16,-1-2-1-1,3-1 1-15,1-2-1 16,2-1 0-16,4-2 0 16,-1-1 0-16,8 1-1 0,-1-3 1 15,6 3 0-15,-1-1 0 0,4 1 0 16,0 1 1-16,-2 0-1 31,-1 0 1-31,-3 2 0 16,-2 0 1-16,-6 0-1 0,-5 2 0 0,-3-1-1 31,-2 1 1-31,-5-1-2 16,4 3 1-16,-3-1-5 0,1 2 0 0,7-3-1 15,3 1 0-1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56.1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5 0 17 0,'12'9'8'0,"-10"16"-8"0,-2-18 13 16,-4 7-13-16,-3 0 0 16,-1 6 0-16,-8-3 0 15,-8 2-1-15,9 2 1 16,-4-1-2-16,5-3 0 15,-2-3-3-15,10-2 1 0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55.9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8 12 9 0,'10'-3'4'0,"6"-1"-4"0,-11 3 5 16,4-1-5-16,-4 0 1 16,5 2 1-16,-1 0 0 15,-1 2-3-15,-1 1 1 0,-2 3 2 16,0 0 0-16,-5 3 0 16,0 1 0-16,-5 4-1 15,-7 1 1-15,-5 2-1 16,2 2 1-16,-4 3-1 15,-2 0 0-15,2-1 0 16,-5 1 1-16,0-3 0 16,7-1 0-16,0-2 0 15,2-3 0-15,4-2-1 16,3-1 1-16,3-3-1 0,8-2 1 16,2 2 0-16,5-6 0 15,1 1 0-15,4 0 0 0,-1-2-2 16,1 0 1-16,-1 0-3 31,1-2 0-31,3 0-5 16,-6-1 1-16,5 1-2 15,-2-3 0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55.5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9 12 0,'-2'0'6'0,"4"-3"0"0,-2 3 2 0,3-4-7 16,-3 4 0-16,3-1 2 15,3-1 0-15,1 0-3 0,1 2 0 16,6 0 2 0,-4-2 0-16,6 1-1 15,-1-1 0-15,2-1-5 16,-1-1 0-16,-4 2-2 0,5-1 1 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55.0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9 24 5 0,'0'-4'2'0,"1"-3"2"31,3 6 2-31,-4 1-5 0,0-4 0 16,2 1 1-16,-2 3 0 15,0 0-3-15,-2-2 1 0,2 0 1 16,-5 1 1-16,-4 1-2 16,-1 0 1-16,-1 1-1 15,-2 3 0-15,-1 1 1 16,-2 0 0-16,3 2 0 16,1 0 1-16,-1 0-1 15,3 1 1-15,5 1-1 16,-2-2 1-1,4 0-2-15,-1 0 1 16,2 3-1-16,2-3 1 0,2 2-1 16,2 1 0-16,1-1 0 15,0 1 1-15,-2 2-1 16,-3-2 1-16,0 2 0 16,0 2 1-16,-3 0-1 15,-2 0 0-15,-4 1 0 16,-3 1 0-16,2 3 0 0,-2-4 0 15,0 1-1-15,-2-3 1 16,-2 1 0-16,3-2 0 0,2-3-1 16,3-1 1-16,1-1-1 31,-2-2 0-31,6-3 0 16,1 2 0-16,2-4 0 15,5-4 0-15,0 1 0 0,4-1 0 16,-4 1 0-16,5 1 0 15,-4 2-1-15,2 2 1 0,-3 5-1 16,1 3 1-16,-1 4 0 16,-4 1 1-16,-1 6-1 15,0-4 1-15,-1 2 0 16,-3 4 1 0,-1 1-1-16,0-2 0 15,-2 0 0-15,-2-1 0 16,1 0-1-16,3-4 0 0,-2-3-2 15,3 1 0-15,-1-4-6 16,5-5 1-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40.6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672 9 0,'0'-14'4'0,"0"2"-3"16,5 5 4-16,-5 1-6 15,3-5 1-15,-1-2 1 16,2-1 1-16,1-2-1 15,0-1 0-15,-5 0 1 16,0-2 0-16,0-2 0 16,0-6 0-1,-5-1 0-15,1 3 0 16,3-1 0-16,-5 2 0 0,3-2 0 16,-2 5 0-16,3-3-1 15,-1 7 1 1,3 0-1-16,0 1 0 0,0 3-1 15,0 0 1-15,10 1-2 0,-7 2 1 32,9 0 0-32,-3 3 0 15,12-5-1-15,-2 2 1 0,1-1 0 16,8-1 0-16,1 2 0 16,0 3 0-16,1 0 0 15,-6 2 0-15,15-2 0 0,-4 2 0 16,4-2-1-1,6-2 1-15,3 1 0 16,-3-1 0-16,8 2 0 16,-8 4 0-16,3-4 0 0,-13 2 0 15,18 1 0-15,-3 1 0 16,2 0 0-16,-6-1 1 0,-1 1-1 31,-12-1 0-31,16-1 0 16,-2 0 0-16,-6 2 0 15,4 1 0-15,1-2 0 16,-6 1 0-16,5-1 0 0,-1 3 0 16,0-1 0-16,-7 2 0 15,1 0 0-15,-5 0 1 0,0 2-1 32,1-2 0-32,-5 0 0 0,-1 0 0 15,-1 1 0-15,-1 1 0 0,2 2-1 16,-4-1 1-16,-3 2 0 15,-3 0 0-15,0 2 0 16,-5 0 0-16,-1 2 0 16,-1-1 1-1,-4 3-1-15,1 1 1 0,-1-2-1 16,2 2 0-16,-6 4 0 16,2-3 1-1,-1 3-1-15,1 4 0 0,-5 4 0 16,0 6 0-16,0 1 0 15,-2 7 0-15,-1 1 0 16,-1-3 0-16,3-3 0 16,1 1 0-16,1-5 0 0,3 1 1 15,-1-4-1 1,1-4 1-16,-3-5-1 16,1-1 1-16,0-4-1 15,0-4 1-15,3-1-1 16,-5 0 1-16,0-2-1 15,-4 0 1-15,3-1-1 16,-3-1 0-16,-1-1 0 0,-4 0 1 16,1-2-1-16,-8 0 1 15,1 0-2-15,-6 0 1 0,2 0 0 16,0 0 1-16,-5 0-1 16,-2 0 0-16,-3 0 0 15,-4 0 0-15,-6 0 0 16,-4 1 1-16,-2 1-1 15,-1 0 0-15,-1-2 0 0,-5 0 0 16,-4 0 0-16,2 0 0 31,-2 0 0-31,-5-2 1 16,-2 0 0-16,-5 1 0 0,-2-1 0 16,1 0 1-16,-3 2 0 15,3 2 0-15,9 1 0 16,-2 2 0-16,3 2-1 0,9-2 0 15,-3 4 0-15,8 0 0 16,2-2-2-16,9-2 1 0,3-2 0 16,3 1 0-16,8 2 0 15,1-4 0-15,8 3-1 32,1 1 1-32,0-1 0 15,1 0 0-15,0 0-1 16,4-2 0-16,5 1-3 0,-1-1 1 15,1 1-5-15,1-3 1 16,8 1-2-16,1 2 0 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9.1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17 5 0,'6'2'2'0,"12"-6"5"16,-13 1-2-16,2 1-5 16,1 0 1-16,1-1 0 31,1-1 1-31,0 4-2 0,0-1 0 16,1 1 1-16,-1 1 0 0,-3 1 0 15,-4 0 1-15,-1 1-1 16,-4 2 0-16,-5 2 0 15,1 2 0-15,-5 3 0 16,-6 0 1-16,2 2 0 16,-6 0 0-16,4-1 0 0,5-1 1 31,2-1-1-31,1-3 0 0,4 1-1 16,5-2 1-16,2 0-1 15,10-4 0-15,0 1 0 0,5-3 0 16,0 1-1-1,7 0 1-15,2-2-1 0,1 0 0 0,-1 0-2 32,-2 0 1-32,3-2-4 15,-5 2 0-15,0 0-2 0,-1 2 0 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8.5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2 11 0,'2'3'5'0,"5"-3"-5"16,-4 2 9-16,2-2-8 16,5 1 1-16,1 1 0 0,4-2 1 15,2 0-4-15,0 0 0 16,-4-3 1-16,4 4 1 15,-5-1-5-15,4 0 1 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8.3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16 0,'0'7'8'0,"2"3"-11"0,3-9 15 16,0-2-13-16,4 1 1 16,-1 1-2-16,4-1 1 0,-2-1 0 15,4 1 0-15,-4-4-3 16,7 3 0-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4.5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68 19 0,'-5'-5'9'0,"5"1"-12"0,1 1 15 0,3 0-12 15,1-3 0-15,0 1 1 16,2-2 0-1,3-1-1-15,2 1 0 16,0 0 0-16,0 2 1 0,4 0-1 16,-1 1 1-16,1 6-1 15,-3-2 1-15,1 5 0 16,0 0 0-16,-2 1 0 0,-4 0 1 16,1 0-1-1,-2 2 0-15,3 2 0 16,-5 2 0-16,0 0 0 15,-3 0 0-15,0 2-1 16,-2-4 1-16,-4 8-1 16,-1-3 1-16,-2-1 0 15,-5-1 0-15,4 3-1 0,-3-2 0 16,1-1-1 0,0-1 0-16,1-3-3 15,4-2 0-15,0-4-3 0,8-3 0 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8.0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1 4 0,'0'-2'2'0,"6"-3"3"0,0 1-3 0,-1 1 0 16,0 1 0-16,4 0 1 16,4 1 0-16,-2-1-4 15,2 4 0-15,0-2 2 31,0 0 1-31,1 0-2 16,-4 0 0-16,1 0-3 16,-1 0 0-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7.7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 26 12 0,'-9'-17'6'0,"6"13"-6"15,1-1 7-15,-3 5-8 16,2 0 1-16,-2 0 0 16,0 2 1-16,-1 1 0 15,3 1 0-15,-2 3 0 16,-5 3 1-16,-1 2 0 16,6 3 1-16,-3 3-1 0,1 6 0 15,2-6-1-15,-2 1 1 0,7 2-2 16,3-4 1-16,3-3-1 15,-1-2 0-15,5-2-2 16,4-3 1-16,-4 0-4 16,3-2 0-16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7.3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2 9 0,'1'-5'4'0,"13"-4"-2"0,-11 6 4 0,4 1-5 15,2 0 0-15,1 1 0 16,0 1 1-16,6 0-2 16,1 3 0-16,-2-1 2 15,1 3 0-15,-3 2-1 16,-2 0 0-16,-3 3 0 15,-3-1 1-15,-3 1-1 16,-4-2 0-16,-3 4 0 16,-7 2 0-16,2-2-1 0,-2-2 1 15,-2 2-1-15,-1-1 1 32,1-3-3-32,0 1 1 15,8-3-4-15,-3 3 0 0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2.4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607 21 0,'-2'-5'10'0,"16"-11"-14"0,-11 9 18 15,2-1-16-15,4-4 1 0,-2-4 0 16,3 1 0-16,-3-3 1 16,2-1 1-16,-3-1-1 15,1-10 0-15,-2 1 0 16,-1-4 1-1,1 1 0-15,-3-3 0 16,0 1 0-16,-1-1 0 0,3 3-1 16,-3-1 1-16,5 4 0 15,-1 3 0 1,0 4-1-16,4 3 1 0,-3 1-1 16,1 5 1-16,7 2-1 15,3 3 0-15,1 1 0 16,0 2 0-16,1-1-1 15,5 3 1-15,4 0 0 16,5-1 0-16,-1 2-1 16,1 2 1-16,3 0 0 15,1 0 0-15,-3 0 0 16,4 2 0-16,5 0 0 0,-10 0 0 16,11-1 0-16,3 1 0 0,-2 0 0 15,3-1 0 1,7 1 0-16,-5 0 0 15,0 1 0 1,-2 2 0-16,-3-1 0 16,0 1 0-16,-1 2 0 15,-1 0 0-15,-3 0 0 16,-2 0 1-16,0 0-2 16,-4-6 1-16,-1 1 0 0,-2 0 1 0,-3 1-1 31,-6-1 0-31,-5 0 0 15,-3 1 0-15,-5 2 0 0,-1-3 1 0,-3 3-1 16,-1 2 1-16,-3 0-1 16,-1 0 1-16,-1 1-1 15,-1 1 0 1,-1 6 0-16,-1 1 0 0,2 6 0 16,-1 4 0-16,1 3 0 0,1 4 0 31,1 0 0-31,3-2 0 15,4-2 0-15,-2-3 0 0,2-4 0 16,-2-1 0-16,0-2 0 16,0-2 0-16,-1-3 0 15,-1-2 0-15,1-2 0 16,-3-1 0-16,-1 0 0 16,0-3 1-16,-1-2-1 15,-3 1 0-15,1 0 0 16,-4 0 1-16,-2 1-2 15,-4-3 1-15,-3-1 0 16,-3-1 0-16,-3-1 0 0,-2 2 1 0,-9 0-1 31,-2 0 0-31,1 1 0 16,-6-1 1-16,-3 0-1 0,-3-1 0 16,-7 4 0-16,-1 1 1 0,-3-1-1 15,-3 0 1-15,-7 0-1 16,0-1 1-16,0-1-1 15,1 0 1 1,-1-1-1-16,-4-2 1 16,11 0-1-16,2 0 1 0,1-2-1 15,7 1 1 1,5-1-1-16,5 0 0 16,8 1-1-16,4-1 1 0,9 2-4 15,5-2 1-15,8 2-4 16,6 0 0-1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0.8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9 20 0,'-6'-3'10'0,"19"-2"-16"16,-8 5 21-16,6-4-17 15,1 1 1-15,3 1-3 16,1 2 1-16,-1-2 4 16,2 2 0-16,0 2-3 15,-3 0 1-15,-4 0 1 16,-5 3 0-16,-1 2 0 16,-4 1 0-16,-4 2 1 0,-4 2 0 15,-1-1 0-15,-5 2 1 16,-1 1-1-16,1-2 1 15,1 0 1-15,-1 0 0 0,4-2-1 16,1 1 1-16,4-5-1 16,0 0 0-16,5-1 0 15,5-2 0-15,0-1-1 16,4 0 0-16,1-2-1 31,4 0 1-31,1-2-2 0,-3 0 0 16,7-1-4-16,-2-1 0 0,0 1-2 15,5-1 0 1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0.3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08 21 0,'-5'-2'10'0,"22"-10"-15"0,-12 11 19 0,4-6-16 16,3 0 1-16,5 0-1 16,2-3 1-16,1 1 2 15,2 0 0-15,-3 1-2 16,2 1 1-16,1 2 0 15,0-2 0-15,2 2-4 16,0-1 1-16,-2 1-1 16,-1 4 0-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30.0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43 16 0,'-6'-3'8'0,"7"-8"-9"15,4 8 12-15,1-2-12 16,0 0 1-16,6 0-1 16,4-1 1-16,1 3 0 15,0 1 0-15,-1 2 0 16,-1 2 1-16,0 1-1 15,-1 1 1-15,-2-1 0 16,-3 2 0-16,-6 2-1 16,-1 2 0-16,-6-1 0 15,-2-1 0-15,-1 0 1 16,-4 0 0-16,5 0-1 16,-3 0 1-16,4-2 0 0,1-2 0 15,4 1-1 1,2-3 1-16,2 1-1 15,2 0 0-15,5 0 0 0,4-2 1 16,-1 3-1 0,-2-1 0-16,-2 1 0 15,2 2 1-15,-5 0-1 16,-5 2 0-16,-4 0 1 0,-5 2 0 16,-5 1-1-16,4-1 1 0,-4 1-2 15,0 0 1 1,1 0-3-16,1-1 0 15,0 0-3-15,3-1 0 0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9.5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-1 22 0,'-12'1'11'0,"19"8"-16"15,-4-9 24-15,4 2-24 16,3 1 0-16,-1-1-7 16,3 1 1-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9.3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1 16 0,'-1'-2'8'0,"9"6"-8"15,-4-6 10-15,3-1-11 16,3-1 1-16,2 3-2 16,0-1 0-16,3-2 2 15,3 3 1-15,-1-1-4 16,0 2 0-16,-1-2-1 15,-3 0 1-1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8.9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8 0 16 0,'-8'3'8'0,"-4"1"-13"16,9-1 14-16,-2 0-8 15,-4 3 1-15,-1 4 2 16,-2 0 1-16,-1 2-5 16,1 3 0-16,3-1 3 15,1 5 0-15,3 0-1 16,3-4 0-16,2-1-2 16,3 0 1-1,2-2-3-15,6-4 1 16,0 1-6-16,1-6 1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3.2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-3 23 0,'-2'-2'11'16,"-7"13"-14"-16,8-10 22 0,-3 3-19 16,1-2 0-16,1 1 0 15,0 2 0-15,2-1 0 16,4 1 0-16,1 0 0 0,4 2 1 16,1 0-1-16,5 3 1 31,-1 0-1-31,0 4 0 15,0 3 0 1,-4-3 1 0,-3 0-1-16,0-4 0 0,-5-1-1 15,-2-2 0-15,-6-2-5 16,1-2 0-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8.6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24 10 0,'-4'-10'5'0,"-1"6"-5"0,9 3 6 0,-3 1-7 16,4-2 1-16,4 0 0 15,-2-1 0-15,3 1 0 16,-1 2 1-16,4 0 0 16,-1 2 0-16,2 1 0 15,0 1 0-15,-4 1 0 16,2 0 1 0,-2 5-2-16,-5 1 1 15,-3-1 0-15,-4 2 0 0,-3 2 0 16,-5 1 0-16,-2 1-1 15,2-2 0 1,-2-1 0-16,0-1 1 0,0 1-3 16,-4-5 1-16,6 1-3 15,0-4 0-15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7.9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2 8 0,'-3'0'4'0,"8"-2"-3"15,0 1 5-15,7-1-7 16,0-2 0-16,2 1 0 15,1 0 0-15,1-1 1 16,1 2 1-16,-1 2-2 16,-3 2 0-16,-1-2 1 15,-5 4 0-15,-3 1-1 16,-4 2 1-16,-4 3 0 16,-1-1 1-16,-3 1 0 15,-1 0 1-15,-1 2 0 16,-2-1 1-1,3-1 0-15,0-1 0 16,4-3 0-16,3 0 1 0,-1 1-1 16,8-2 0-16,0-4-2 15,6-1 1-15,2-3-2 16,6 0 1-16,2-3-5 16,3-1 1-16,-1 2-3 15,6 2 0-15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7.4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05 11 0,'0'-1'5'0,"12"2"-4"16,-6-4 2-16,4-2-4 0,0 0 1 15,4-4 1-15,2 2 1 16,3-2-1-16,5 1 0 16,-2-4 0-16,6 1 0 15,-1 1-1-15,2 0 1 0,1 1-4 16,-1 2 0-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6.8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46 12 0,'-1'-7'6'0,"4"4"-4"0,2-1 6 0,1 1-9 0,2-2 1 16,1 1 0-16,3-1 0 15,2 0 0-15,-1 2 0 16,-2-1 0-16,1 1 0 15,-4 3 0 1,-1 0 0-16,-3 1 0 16,-1 3 0-16,-6 1 0 15,-3 4 1-15,0-1-1 0,-6 2 1 16,-1 2 0-16,-2 2 1 16,3 0 0-16,2-2 1 15,-1-2-1-15,3-2 0 16,3 1 0-1,3-2 1-15,2-2-2 16,2-3 1-16,3-2-1 16,7-2 0-16,7-3-2 0,6 0 0 15,1-4-5 1,5 4 0-1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6.2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8 9 0,'3'1'4'0,"6"1"5"0,-6-4 1 0,4 1-9 15,0 1 0-15,5 1 1 16,3-1 0-16,4-3-3 31,4-4 1-31,-1 0 1 0,4-1 0 16,1-1-1-16,-1 3 0 15,1-1 0-15,1 0 0 0,-8 2-1 16,-1 0 1-16,0 1-5 16,-2 3 0-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4.8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1 16 0,'5'-2'8'0,"12"2"-10"15,-10 0 12-15,1 0-12 16,3 2 1-16,1-1-1 16,1 5 1-16,3-5 1 15,-1 4 1-15,-4 1-2 16,-1-1 1-16,-3 2 0 15,0-1 0-15,-7 5 0 16,-4-1 0-16,-4 2 1 16,-4-2 0-16,-4 1 0 0,1-1 1 0,-1-3-1 31,3 0 1-31,2-1-1 16,1 0 1-16,3-3-2 0,2-1 1 15,3-2-1-15,4-2 1 0,5 0-1 16,1 2 0-16,4 0-1 15,4 0 1-15,3 2 0 16,3 0 0 0,-5 1-1-16,-1 4 1 0,-3-2 0 15,-2 6 0-15,-3-1 0 16,-3-2 1-16,0 1 0 16,-5 1 1-16,-5 2-1 0,-2-1 1 15,-6-1 1-15,-4-2 0 31,-2-1-1-31,-4-2 0 0,1 1-1 16,0-3 1-16,1-1-2 16,1-2 0-16,-1-2-4 0,6-1 0 15,1 1-3 1,7 2 0-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4.2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0 18 0,'-13'2'9'0,"15"4"-10"16,0-4 18-16,1-2-18 16,4 3 1-16,0-3-2 15,5 2 1-15,2 1 0 16,0-3 0-16,1 0-4 16,1 0 0-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4.0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7 11 0,'-3'0'5'0,"3"0"1"0,0 0 4 15,1 0-9-15,3-2 0 0,1 2 1 16,3-2 0-16,1 2-2 16,5 2 0-16,1-4 1 15,1-1 1-15,-1 1-2 16,1-1 1-16,1 1-2 16,-1 2 1-16,-1-2-5 0,1 1 1 31,-3 1-1-31,1 1 0 1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3.6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27 8 0,'7'-7'4'16,"4"2"-1"-16,-8 2 4 0,-1-3-7 15,0 3 0-15,1 0 1 16,-3 3 1-16,-3 1-1 16,1 3 1-16,-2 1 1 15,-1 0 0-15,-2 4 1 16,0 1 0-16,-1 2-1 16,-1 2 1-16,-1 5-2 15,3-2 1-15,0-2-2 16,4 1 1-16,3-2-2 15,3-2 1-15,4-2-2 16,-2-1 0-16,2-2-4 16,3-4 1-16,2-1-3 15,4-1 0 1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3.2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 12 0,'5'-5'6'0,"14"3"-6"16,-13 4 8-16,5-1-8 16,1 3 0-16,1 1 0 15,1 2 1-15,1 0-1 16,1 1 1-16,-4 1 0 15,-2 3 0-15,-1 0 0 16,-6 0 0-16,-5 0 0 0,-3 0 1 16,-2 0-1-16,-5 1 0 15,-3-1 0-15,-2 0 0 16,0-1-2-16,1-3 1 16,1-3-2-1,3-1 1-15,3-3-4 16,1-1 0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31.7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8 20 0,'10'-10'10'0,"14"1"-12"0,-12 6 18 16,6-2-16-16,2-2 0 0,4 0-1 31,0-1 1-31,2 1-5 16,-2 2 0-16,2 1-1 15,-7 1 1-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2.9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9 4 19 0,'-3'-2'9'0,"1"2"-11"0,2-4 16 31,0 4-14-31,0 0 1 15,0 2 1-15,0 5 0 0,-3 0-2 16,-1 5 0-16,-1-3 1 16,-3-1 0-16,-1 3 0 0,2 1 0 15,-2 1-1 1,3-1 1-16,0-3-3 16,1 0 1-16,3-1-3 0,2-3 1 0,2-3-3 15,7 0 0-1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2.9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7 68 5 0,'4'-2'2'0,"9"-3"5"0,-11 3-5 0,3-3-1 15,2-3 0-15,2 1 0 16,3-2 1-16,1 3-2 31,3-1 0-31,1 0 1 0,-1 2 1 16,-3 1-1-16,1 4 1 16,-2 2-1-16,-1 3 1 0,-1 4-1 15,-1 1 1-15,-4 4-1 16,-4-1 0-16,-1 1 0 15,-3 1 0-15,-4 2-1 32,-1 0 1-32,-6-1-1 15,-3 4 1-15,-1-3-1 0,-2 1 1 16,2-3-1-16,-1-1 1 16,1-4 0-16,-1-3 0 15,-4-2 0-15,6-3 0 0,2-2 0 16,2-4 0-16,5-3 0 15,1 2 1 1,5-3-2-16,4-1 1 16,5 2 0-16,0 0 0 0,3 4-1 15,2 3 1 1,-2 0-1-16,4 3 1 0,0 3-1 16,2-1 1-16,1 1-1 15,2 3 0-15,5 0-2 16,-5-1 1-16,0-1-5 0,0-2 0 15,0 0-1 1,1-1 1-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1.7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11 12 0,'1'-12'6'0,"4"16"-7"15,1-6 10-15,-1 2-10 16,0 2 1-16,4 0-1 16,-3-1 0-16,3 1 1 15,-4 1 0-15,0 1 0 16,-3 1 0-16,-4 0 0 15,-3 4 0-15,0 1 0 16,0-2 1-16,-2-1-1 0,2 0 1 16,-2 2-1-16,5-4 0 15,2-2 1-15,2 1 0 0,3 1 0 16,2 0 1-16,5 0-1 0,2 0 1 16,0 4-1-1,-1-3 0-15,-1 5-1 16,-3-3 1-16,1-1-1 15,-6 2 1-15,-4-3-1 16,-7 1 1-16,-5 0 0 16,-4 2 1-16,-3-1 0 0,2 1 0 0,2-1-1 15,1 1 1-15,4-2-2 16,-1-1 0-16,4 0-6 16,0-3 1-16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1.2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32 17 0,'-6'-6'8'0,"6"7"-9"0,0-1 15 16,3-1-14-16,4-1 0 15,0 2 0-15,3-5 0 16,0 1-1-16,4 1 1 16,2 1-1-16,-1-1 1 15,1 3-4-15,1-4 1 16,4 1-2-16,-1 3 1 0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0.9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 8 0,'5'-2'4'0,"-2"7"-2"15,-1-5 1-15,1 2-2 0,1 1 1 16,1 4 0-16,-2-2 0 15,-1 5-3-15,-1 1 0 32,1 2 2-32,0-2 0 0,1 2-2 15,-1-1 1-15,-1 0-3 0,1-2 1 32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20.2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0 7 0,'-3'-1'3'0,"6"-3"0"16,2 4 1-16,0-3-4 15,4-1 0-15,-1 3 0 16,4-1 0-16,2-2 0 0,1 4 0 16,2 0 0-16,-1 2 0 15,-1-2 0-15,-1 0 1 16,-2 2-1-16,-4 0 0 16,-1 4 0-16,-4 1 1 0,-3-2-1 15,-1 1 0-15,-4 2 1 16,-2-1 0-16,-2 2-1 15,2-3 1-15,2 0-1 16,0-3 0 0,3 0 0-16,2 1 1 0,2-2-1 15,7-1 1-15,-2 3-1 16,1 1 1 0,1-2 0-16,3 2 1 15,-1 0-1-15,1 2 0 0,-3-2 0 16,-1 1 0-16,-4-1 0 15,-2 2 1-15,-4-1-1 16,-3 1 0-16,-4 0 1 16,2 0 0-16,-5 0-1 15,-1 1 0-15,-4-2 0 0,1-1 1 0,-1-2-2 16,2 1 1-16,3-3-3 16,2 1 1-16,3-2-5 15,2 0 1-1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3:19.6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40 7 0,'-5'1'3'0,"7"-4"-2"15,-2 3 3-15,5-3-3 16,0 1 1-16,3 0 2 0,3-2 1 16,2-1-6-16,3 0 0 0,-1 1 3 31,1 1 1-31,1 1-3 0,0-1 1 15,3 0-5-15,-3 0 0 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09:28.4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9 10 0,'5'-6'5'0,"12"-3"-4"16,-12 7 5-16,2-1-7 15,5-2 1-15,0 2-1 0,2-3 1 32,0 1 0-32,1 5 0 15,1 0 0-15,3 0 1 0,5 4-1 16,-4-3 1-16,4 3-1 16,2-1 1-16,2 1-1 15,3-1 1-15,1 0-2 0,-1 4 1 16,4-2 0-1,3 0 1-15,-4 2-1 16,0-3 1-16,4-1-1 0,-2 0 0 0,-1-1 0 31,6 1 1-31,-7-1 0 16,2-2 0-16,2 4-1 16,-2-4 1-16,-1-4 0 0,4 4 0 0,-4 0 0 31,-3 0 0-31,6 0-1 15,-3 0 0-15,-4 0 0 0,1 0 1 0,-1 0-1 32,2 0 0-32,-2 0 0 15,0 0 0-15,0 0 0 16,-4 0 1-16,3 0-1 16,-1-2 1-16,-3 2-1 0,1-3 1 15,1 3-1-15,-6 0 1 31,7-2-2-31,-3 2 1 16,-5 0-2-16,-4 0 1 0,-2 0-4 16,-3 0 1-16,-1 0-1 15,-3 2 1-1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6.2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8 4 0,'36'-9'2'0,"12"2"-2"15,-34 7 2-15,3-1-2 0,7-3 1 0,0 2-1 16,4-1 0-16,1-1-1 31,1 1 1-31,4 1 0 16,0 1 0-16,-1-1 0 15,3 0 1-15,-5-1-1 0,0 3 1 16,0-4 0-16,0 3 1 0,-1 1-2 31,1 0 1-31,0 0-1 16,-6 1 1-16,3 1-1 16,0-2 0-16,-4 2 0 15,1 1 0-15,0 1 0 16,-5-1 0-16,-1 2 0 0,-2-1 0 15,1 1 0-15,-3 0 0 0,-1 2 0 16,0 1 1 0,-4 1-1-16,-1 1 1 15,-1 2 0-15,-1 2 0 0,0-2-1 16,-2 2 1-16,2 0 0 16,-2 0 0-16,-1-4-1 15,-1 4 1-15,2-6-1 16,-1-1 0-1,-1-2 0-15,1-1 1 0,-1-2-1 16,1-1 1-16,-4-1-1 0,1-5 0 16,1 0 0-1,0-2 1-15,-2-2-1 16,0 1 0-16,0-2 0 16,-2-3 0-16,2 1 0 0,0 0 0 15,0 0 0-15,0 4 0 16,0-3-1-16,0 4 1 0,0 2 0 15,0 5 0-15,0 0-1 16,2 4 1-16,-1 3-1 16,5 3 1-16,-3 2 0 15,0 4 0-15,3 6 0 16,-1 0 0-16,-2-1 0 16,1-2 0-16,-1-2 0 31,-3-3 1-31,-3-2 0 15,-4 0 1-15,-4-3-1 0,-2-3 0 16,-3-2 0-16,1-1 1 16,-1-1-3-16,2 0 0 0,6-2-3 15,3-4 0-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5.1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0 6 0,'-2'7'3'0,"7"0"-2"16,-3-3 3 0,1 2-5-16,1 5 1 15,-1 4 0-15,2 4 0 16,-1 4 0-16,1-1 0 16,2-1 0-16,-2-2 1 15,0 1-1-15,-1-4 0 0,-4 1 1 16,-4-2 0-16,1-2 0 15,-2 0 1 1,-4-1-2-16,0-3 1 16,-1 1-3-16,0-3 1 0,1-2-1 15,0 2 0-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4.7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87 5 0,'12'-6'2'0,"4"-16"0"0,-8 15 1 0,-1-1-3 16,4-1 1-16,-1 1-1 15,-2-1 1-15,3 0-1 16,1 3 0-16,2-1 0 16,3 0 0-16,0 0 0 0,0 0 1 0,2 0-1 31,3 0 0-31,-3 2 0 16,2-2 1-16,-4 2-1 15,0-2 0-15,2 1 0 0,-2 2 1 16,-1 1 0-16,1-1 0 15,0-1-1-15,0 0 1 16,1 2-1-16,-1-1 1 0,0 2-1 31,-1 1 1-31,-1 1-2 16,-1 0 1-16,1 0 0 0,-1 3 0 0,3 1 0 16,-1-1 0-16,-1 2 0 15,-1 0 1-15,-2 0-1 16,0 2 0-1,-3 2 0-15,-1 3 0 0,-1 3 0 16,0 4 0-16,-2 0 0 0,-1 0 0 16,1-2 0-1,-4 0 1-15,1-3-1 16,0 0 0-16,0-4 0 16,-2-2 0-16,1-1-3 15,1-2 1-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2.6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 24 18 0,'-17'5'9'0,"13"-10"-7"0,4 5 13 0,0-3-15 32,2-1 1-32,3 1 0 15,4 0 1-15,-1 1-3 16,6-1 1-16,1-1 0 15,-1 3 1-15,2-1-1 16,1 2 1-16,-2 2-1 16,2-1 0-16,2 1-2 0,-2 0 1 15,1-1-2-15,-1 1 0 0,-2 0-3 32,1-2 0-32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3.4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5 0,'3'1'2'0,"4"4"-2"0,-2-5 3 0,2 6-3 31,0-1 0-31,3 0-1 15,2 0 1-15,4 2 0 16,-1 0 0-16,1-1 0 16,-1-1 1-16,0 1 0 0,-1 0 0 15,-4 1 0 1,-1 2 0-16,-4-3 0 0,-3 3 0 0,-6-1 0 31,-2 1 0-31,-8 1 0 16,0-1 0-16,-1 1-1 0,-1 0 0 0,3-3-2 15,-1 3 0-15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2.9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 4 0,'43'-1'2'0,"12"-5"0"0,-38 5 0 16,7-1-2 0,3 2 0-16,10 2-1 15,-3-2 1-15,0-2 0 16,6 2 0-16,0 0 0 15,1 0 0-15,2 0 0 16,-2 0 0-16,0 0 0 0,1 0 0 16,-3 0 0-1,2 2 1-15,-3-1-1 16,0 3 0-16,-2 1 0 0,-1 0 0 0,1 0 0 31,-2 0 0-31,-1 1 0 16,0-3 0-16,-1 0 0 15,1 3 0-15,1-1 0 0,-3 0 0 16,-3 3 0-16,-1 1 1 0,-1 0 0 31,-2-1 0-31,0 2 0 16,-1 1 1-16,1-1-1 0,-2 0 0 16,2-1 0-16,2-2 0 0,-4 0-1 15,-1-2 1-15,1 0-1 16,-1 0 0-16,-2-2 0 0,0 1 0 31,-2 1 0-31,0-2 1 16,-3 1-1-16,0-1 0 0,-2 1 0 15,0-1 0-15,0-1 0 0,0 0 1 16,-2-1-1-16,2 1 1 16,-2-2-1-16,-3 2 0 15,2-1 0-15,-2 1 0 16,0 0-1-1,-2 0 1-15,-2-2-2 16,2 0 0-16,-1 0-1 0,-1 0 1 16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8.5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37 11 0,'-8'-10'5'0,"9"5"-2"16,3 3 6-16,-3 2-10 16,6-3 1-16,-2-3-1 15,0 3 1-15,4 0 0 16,-3 1 0-16,3 0-1 31,-1 0 1-31,1 2-1 16,-3 2 1-16,1 0 0 0,-3 3 0 0,-4 2 0 31,-4 5 1-31,-3 1 1 16,1 4 0-16,-4 0 1 0,-4 2 0 0,2 0 0 15,0 1 0-15,1-1-1 16,0-5 1-16,5-4-1 15,2 0 0 1,4-1-2-16,4-2 1 0,6-6-3 16,0-2 1-16,7-4-5 15,10-4 0-1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3.0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7 0 11 0,'-5'4'5'0,"0"15"-3"0,3-13 5 15,-5 6-7-15,0 4 0 16,2-1 1-16,-5-1 0 16,6 0-2-16,1-2 1 15,3-2 1-15,3-3 0 16,1-3 0-16,6-3 0 15,0-2-1-15,-1-3 1 16,1-3 0-16,6-3 1 0,-2 0-2 16,1-4 1-16,-1 0-1 15,-4 4 1-15,1 1-1 16,-6 1 1-16,3 4-1 16,-2 8 0-16,-6 4 0 15,0 8 1-15,0 3-1 16,-6 5 1-1,-7 7-1-15,-1 5 1 0,2 10 0 16,-11-1 0-16,3-4 0 16,-4-3 1-16,-2-6 0 15,3-6 1-15,3-5 0 16,-1-6 1-16,4-3-1 16,0-5 1-16,3-7-1 15,0-2 0-15,5-3-2 0,3-3 1 0,0-3-2 31,6-4 1-31,6-2-4 16,0 0 0-16,7-4-4 0,2 4 1 0,6 0-3 16,3-1 0-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2.5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6 7 12 0,'0'-9'6'0,"0"9"-5"16,0 0 8-16,0 0-8 15,0 2 0-15,0 2 0 16,-5 2 1-16,0 6-2 16,-6 7 0-16,3 3 1 15,-3 4 1-15,1 5-1 0,-7 2 0 16,5-4 0-1,-2-4 0-15,5-4 0 16,2-6 0-16,4-1 0 0,1-5 0 16,7-4 0-16,2-4 0 15,2-4-1-15,-2 1 1 0,5-8-1 32,0-4 1-32,5 1-1 15,-1 1 0-15,3 1 0 0,-2 3 0 16,0 1 0-16,-2 5 0 0,-6 4 0 15,1 5 0-15,-8 1 0 16,-2 3 0-16,-5-1 1 16,-5 2 0-1,-4 0 0-15,-2 0 1 0,1 0-1 16,-4 0 0-16,3-2 0 0,-4 2 0 16,1-2-3-1,0-1 1-15,5-2-4 16,0-2 1-16,9 0-3 0,5-5 0 15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1.9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-1 12 0,'-12'0'6'0,"24"0"-6"15,-7 1 8-15,2 3-8 16,1-1 0-16,6 2-1 16,-4 2 1-16,4 0 1 15,-7 2 0-15,3-1 0 16,-3 4 1-16,0 0 0 15,-3-1 0-15,-4 3-1 16,-5-1 1-16,-6-2-1 16,-3 2 0-16,-3 0-1 15,0-3 1-15,1-2-5 16,3-1 1-16,2 0-2 16,4-3 1-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7.7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0 0 12 0,'7'2'6'0,"17"3"-5"16,-16 0 7-16,3 4-7 15,4 3 1-15,-1 4-1 16,1 2 0-16,-1 6-2 16,-3 6 1-16,-6-1 1 15,-9 2 1-15,-6 0-2 0,-6 0 1 0,-8 1-1 16,-1-1 1-16,-5-2-1 16,-4-1 1-16,-1-4-3 15,1-3 0 1,-1-1-3-16,8-6 1 1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7.4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8 2 17 0,'8'-8'8'0,"11"16"-9"16,-14-8 14-16,0 2-14 15,2 1 1-15,1 2-1 16,1 2 0-16,-3 0 0 16,0 0 1-16,-6 0-1 15,-2 0 1-15,-3-1 0 16,-4 3 1-16,-1 0 0 0,-3-1 0 15,-1 2 1-15,2 2 0 16,4-1-1-16,6-3 0 16,-1-1-1-16,6 2 1 0,2-1-2 15,5 2 0-15,-3 2 0 16,5-1 1-16,3 1 0 16,-6-4 0-16,1 4 0 15,-9-5 1-15,-2 2-1 16,-4-3 0-16,-4 5 0 15,-6-1 1-15,-2-2-1 16,-3 1 0-16,1 0-2 16,4-1 0-16,1-3-3 15,4-1 0 1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7.0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3 7 16 0,'0'-5'8'0,"-2"2"-8"15,2 3 11-15,0 2-13 16,-2-2 0-16,-1 3 0 0,-6 2 1 15,2 4 2-15,-5 5 1 0,0 1-2 16,2 6 1-16,-7 6 0 31,1 3 1-31,1-1-1 16,1 0 1-16,4 0-3 0,5-3 0 16,-1-2-4-16,3-3 1 0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6.6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7-2 17 0,'-1'0'8'16,"-10"6"-11"-16,6-1 17 0,2 2-14 16,-8 4 0-16,1 2-1 15,-2 4 1-15,-1 4 0 16,3-1 0-16,1 1 0 15,2-3 0-15,4 1 0 16,1-2 0-16,4-3 1 31,5-4 1-31,5-3-1 16,-2-2 0-16,3 0 0 16,-1-3 1-16,-2-2-2 0,4-3 1 15,2-3-1-15,-8 1 1 16,3-5-1-16,-1-2 1 15,-1-3-1-15,-2-6 0 0,-2 1 0 32,0-2 1-32,-1 1 0 15,-3 4 0-15,-1 2 0 0,0 3 0 16,-1 2-1-16,-3 3 1 0,-1 5-1 16,0 2 0-16,-1 2-4 15,0-1 0-15,2 3-3 16,-1 1 1-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1.6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2 2 9 0,'0'-3'4'0,"0"4"1"15,-4-1 3-15,3 2-6 16,-3 0 0-16,-3 1 2 0,2 2 0 0,-7 2-5 31,6 3 1-31,-5-1 3 16,-1 1 0-16,6-1-2 0,-3-1 1 0,4-1-1 15,5 0 0-15,0-3-1 32,3 1 1-32,4 0-1 15,-2 0 0-15,7 2 0 0,-5 0 1 0,7 0-1 31,-4 1 1-31,0-1-1 0,0 0 1 16,-4 2 0-16,-1-1 0 0,-5 1 0 16,-2-1 0-16,-3 1 0 15,-4-2 0-15,2 1 0 16,-1 1 0 0,-2-2-3-16,-4 0 1 15,7-2-4-15,-1 0 1 0,-1-5-4 16,4-2 1-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6.1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 20 0,'-2'-3'10'0,"4"13"-14"0,1-10 18 16,4-1-15-16,0 1 0 16,3 0-2-1,2 0 0-15,4-2 1 16,1 1 0-16,0-2-3 0,3 0 0 15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5.8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4 7 0,'-7'0'3'0,"7"-11"3"16,0 11 0-16,0 0-7 15,0 0 1-15,0 0-1 16,0 0 1-16,5 2 1 15,-2-2 0-15,1 0 0 16,1 0 0-16,4 0 1 16,-3 0 0-16,5 0-1 0,1 0 1 15,2-2-1-15,-1 2 0 0,-1 0-3 16,2-1 1-16,0-1-3 16,2 2 0-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3.8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-2 10 0,'12'-1'5'0,"-2"14"-4"0,-4-9 5 16,0 3-7-16,3 3 1 16,1 4 0-16,2 3 0 15,-2 5 0 1,1 4 1-16,-4 3 0 16,-2 11 0-16,-5-2 1 0,-5 1 1 15,-4 1-1 1,-3-1 1-16,-2-3-1 15,-1-3 1-15,-2-6-2 16,1-3 1-16,1-3-4 0,1-2 0 16,1-7-3-16,-1-3 0 0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3.4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1 19 0,'0'-7'9'0,"8"18"-11"16,-6-6 16-16,0 2-14 15,-4 3 0-15,0 7 0 16,-3 2 0-16,2 7 0 15,-4 1 0-15,-2 1 0 16,-1-2 0-16,1-4 0 16,1 2 0-16,1-5-3 0,-2-2 1 15,4-4-3-15,0-3 1 0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3.1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4 22 0,'-2'-5'11'0,"9"10"-15"0,-2-5 20 0,2 1-18 15,1 1 1-15,1 1-6 16,3 0 0-16,0 0 6 15,-1-1 0 1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2.8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0 18 0,'-7'2'9'0,"-1"8"-11"0,4-7 18 16,-1 6-16-16,2 1 1 15,0 7-1-15,-1-2 0 0,-1 4-1 16,2 0 1-16,1-4-1 16,2 0 1-16,0-1-3 15,2-4 1-15,1 1-3 16,4-5 0 0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2.5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 11 0,'-4'-6'5'0,"11"5"-2"0,-2 1 4 15,0 1-7-15,6 3 0 32,-3 1 0-32,4 5 0 0,0 2 0 15,0 2 0-15,-4 1 0 16,1-1 0-16,-4 2-1 0,-3-3 1 0,-6 3 0 31,-4 1 0-31,-2-2-1 16,-6-1 0-16,1 0-2 15,0-4 0-15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1.6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34 10 0,'0'-4'5'0,"7"-3"-5"0,-3 4 8 16,3 1-8-16,-2-1 0 16,2-1-1-16,-1 1 1 15,5 1 0-15,-1-1 0 0,4 1 0 16,1 2 0-16,1 0 0 16,-2 3 0-16,-1 1 0 15,0-1 0-15,-1 2 0 16,-6 2 1-16,-2 0-1 15,-6 0 0-15,-3 2 0 16,-5-2 0-16,-4-1 0 16,-2 1 0-16,1-2 1 0,-1-1 1 15,-1 1-1-15,5-1 0 16,4-4 0-16,-1 3 1 0,7-1-2 31,2 1 0-31,4 1 0 16,3-1 0-16,-1 2 0 0,6 2 0 15,4 0 0-15,-4 3 0 16,0-1 1-16,-3-1 1 0,-2-1-1 16,-4 5 0-16,-5-1 0 15,-5-1 1-15,-1 0-1 16,-6 2 0-16,0-3 0 31,-5 3 0-31,-1-2-1 0,1-3 0 16,0 4-1-16,2-6 1 0,-1 0-5 15,3-2 0 1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1.0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01 20 0,'-7'-2'10'0,"12"-2"-13"0,-1 3 16 0,3-1-13 16,5-3 0-16,0 3-1 15,7-3 0-15,1-2 1 16,1-1 0-16,3-4-2 16,-2 5 0-16,4-5-1 15,0 2 1-15,-4 5-1 0,3-2 0 16,-5 0-1 0,1 2 0-16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0.6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9 7 18 0,'-2'-2'9'0,"4"9"-12"15,0-4 16-15,1 3-13 16,4 4 0-16,-2 4 0 16,0 6 0-16,5 6 0 15,-4 0 0-15,-1 1-1 16,-4 3 1-16,-4-3-1 0,-4 1 1 16,-5-4-1-16,0-5 1 0,-7-2 0 15,2-5 1-15,-2-1 0 16,0-8 1-16,4-1 0 31,3-4 0-31,5-3-1 16,4-4 1-16,6 1-1 0,4-4 0 15,3-2-2-15,4-2 1 0,3-4-1 16,4-3 1-16,3 3-1 16,-2-3 1-16,4-1-1 15,-4 2 1-15,0-1 0 16,-3 4 0-16,-5 0 0 0,-6 0 0 31,-1 6 0-31,-7 2 0 0,-5 3 0 16,0 3 1-16,-2 3-3 15,0 2 1-15,0 2-4 16,1 3 0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1.1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1 2 11 0,'3'-3'5'0,"-3"5"-1"0,0-1 2 0,0-1-4 16,0 4 1-16,0-2 1 16,0-1 1-16,0 4-6 15,-3 0 1-15,-2 2 3 16,-1 0 1-16,1 3-2 16,-5 4 1-16,0-4-1 15,-4 2 0-15,6 0-1 0,3-2 0 16,3-1-1-16,-3 1 1 15,1-3-1-15,3-1 1 16,1 0-1-16,0-1 1 0,1 0-1 16,-1-2 0-16,0-1 0 31,0 0 0-31,-1-1-1 16,-3 1 0-16,4-2-1 0,-1 2 1 0,-3-2-3 15,-1 1 0-15,5-2-3 16,-3-1 0-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20.1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5 19 0,'1'0'9'0,"10"-3"-13"0,-8 3 19 15,2 2-16-15,6-2 1 16,1 0-6-16,-2 0 0 16,5-2 4-16,6-1 1 1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9.9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6 8 0,'0'-5'4'0,"0"3"-4"15,0 2 5 1,0 0-5-16,0 2 1 15,0 3 0-15,-2 0 0 0,-1 4-1 16,-3 4 1-16,3 6 0 16,0 5 1-1,-2 17-1 1,-2-7 0-16,4-3-1 16,-1-4 1-16,-1-1-4 15,3-5 1-15,2-3-2 0,0-4 1 1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8.1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0-2 10 0,'2'-1'5'0,"-2"2"-4"0,0-1 4 16,-2 2-5-16,-1 1 0 15,-3 4 2-15,-2 4 0 16,-4 1-1-16,2 2 1 0,-2 3 1 16,2 3 0-16,-1-1 0 15,1 2 1-15,-2-2-2 16,5 3 1-16,-1 1-2 31,3-3 0-31,1-1-2 16,4-1 1-16,0-5-4 0,2-2 1 15,1-6-3-15,4-3 0 0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7.8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5 16 0,'0'-6'8'0,"12"8"-9"16,-9-2 11-16,4 2-10 0,-2 1 0 0,2 6-1 31,4 3 1-31,1 0 0 16,-4 0 0-16,3 2 0 0,-3 0 1 16,-3 1-1-16,-1-1 0 15,-4 1 1-15,-4 1 0 0,-1 5 0 16,-7-2 0-16,-2-1 0 15,-1 0 0-15,-1-1-2 16,1-3 1 0,1-1-5-16,2-6 0 1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7.4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9 0 7 0,'2'-4'3'0,"-1"6"-1"16,-1-2 1-16,0 0-3 15,0 0 0-15,0 0 0 0,0 0 1 0,-1 3-1 31,-1 2 1-31,-2 4 1 16,-6 5 1-16,0 1-1 16,-2 8 1-16,-2 4 0 0,-3 9 0 15,-2 2-1-15,-4 0 1 0,4 2-2 32,4 1 1-32,-1-1-1 15,4-2 1-15,5-1-2 0,1 0 1 16,2-6-2-16,2-4 0 0,2-3-5 15,4-6 1-1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16.8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7 12 5 0,'10'-9'2'0,"7"7"0"0,-10 2 2 16,0 0-4-16,2 2 1 0,-4 2 0 15,3 2 0-15,-3-2-2 16,1 5 1-16,0 1 0 16,1-2 1-16,-2 3-1 31,-5-1 1-31,-3 2-1 15,-4 4 1-15,-3-1-1 16,-4 1 1-16,2-3-1 0,-7 1 1 0,2-2 0 16,2-1 0-16,-1-5 0 15,3 1 1-15,2 0-1 16,3-2 1-16,3-3-1 31,3 0 0-31,5-2 0 0,2 0 1 16,6 2-2-16,1-1 0 15,5 3-1-15,2-3 0 16,0 8 0-16,-2-2 1 16,2-2 0-16,-4 4 0 15,0-4 0-15,-6 4 0 0,-2-1 1 16,-4 1 0-16,-1 1 1 16,-4-1 0-16,-1-1-1 15,-6 1 1-15,-1 0 0 16,-7-3 0-1,-9 3-2-15,0-2 1 16,1 2-1-16,4-4 0 16,4 2-4-16,2-2 0 0,3-2-2 15,5 1 1-15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58.1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20 5 0,'-6'-3'2'0,"14"1"-4"0,-8-3 3 16,3 0-2-16,-3 0 0 15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33.0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 26 8 0,'-5'-5'4'0,"8"10"-1"0,0 0 0 0,3 1-5 16,-1 0 1-16,2 3 0 15,3 1 1-15,2 1 0 16,-3 3 1-16,3-1-1 16,0 3 0-16,0 3 1 15,-5 0 1-15,0 0-1 0,-4 1 0 16,-3-1 0-1,-3 0 1-15,-8-2-1 16,-4-1 0-16,-2-2-1 16,-6-4 0-16,2-3 1 15,3-2 1-15,2-3-1 16,1-2 1-16,4-4-1 0,6-3 1 16,3-1-1-1,4-4 0-15,3-2-1 16,9-1 0-16,3-1-2 0,6 1 1 0,-1-3 0 31,4-1 0-31,-2 0-1 16,-2 4 1-16,-1-4 1 0,-2 0 0 15,-5 0 1-15,-4 2 0 0,-5 0 0 16,-3 1 1-16,-6 2-1 16,-2 4 1-16,-5 3-2 15,-1 4 1 1,0 3-2-16,0 3 0 15,0 2-4-15,2 7 1 0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32.2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9 0 10 0,'-18'4'5'0,"-1"1"-6"15,12-3 7-15,0 3-6 16,-3 2 0-16,1 3 0 15,-3 4 0-15,0 4-1 16,0 5 1-16,2 4 0 16,-1-1 1-16,1 3-1 15,3 0 1-15,4 0 0 16,1 0 0-16,4 1 1 16,1-3 0-16,4-1 0 15,3-6 0-15,2-4-1 16,4-3 0-16,3-6 0 0,1-3 0 0,3-6-1 15,-1-3 1-15,4-4-1 16,0-1 0-16,-2-4 0 16,1-1 0-16,-4-2 0 15,-4-2 1-15,-1 0-1 32,-3-2 0-32,-2-4 0 15,-5-1 1-15,0 0-1 0,-5 4 1 0,-2 1 0 31,-5 6 0-31,0 3-1 16,-6 3 1-16,0 4-2 0,-2 5 1 16,4 4-5-16,-1 3 0 0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31.6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15 11 0,'-5'-5'5'0,"12"0"-4"16,-7 5 7-16,5-2-8 15,4 2 1-15,-1-2 1 16,5 2 1-16,-1 0-4 16,3 0 1-16,1-1 1 15,-1 1 0-15,2 0-2 16,1 0 1-16,-3 0-4 15,0 0 0-1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1:50.7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 16 18 0,'-5'-3'9'0,"0"3"-9"0,5 0 11 16,0 0-10-1,1-2 0-15,3 0 1 16,1 1 0-16,0-1-2 15,0 0 0-15,6 1 1 0,-6 1 1 0,8 0 0 16,1 1 0-16,3-1-1 16,0 0 0-16,4 0 0 31,-2 0 0-31,-4 0-4 16,1 0 1-16,2-1-5 15,1-3 1-1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31.4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0 11 0,'-3'8'5'0,"-1"25"-3"0,3-23 7 0,-1 6-8 31,0 1 1-31,-1 2-1 0,-1 2 1 0,3-1-4 31,-3-1 1-31,1 4 0 16,-3-1 0-16,3-5-3 0,0-1 0 15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7.0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4 22 13 0,'-3'-3'6'0,"5"0"-8"16,1 1 9-16,2 0-10 15,0 0 1-15,2 1-3 16,2-1 1-16,-2 0 6 0,1 1 0 15,-1-1-3-15,1 0 0 0,-1 2 2 16,2 0 0-16,-2 0 1 31,-2 2 0-31,2 0-1 16,-4 1 1-16,-1 0-2 0,-2 4 0 16,-2 0 0-16,-5 2 0 0,-3-1-1 31,-4 1 1-31,1-1 0 15,-1-1 1-15,0 0 0 0,4-2 0 16,0-1-1-16,5 1 1 0,-1 2-1 16,5-2 1-16,6 0-1 0,0-2 0 31,5 2-1-31,1 0 1 16,2 1 0-16,1 0 0 0,-2 0 0 15,0 0 1-15,-4 1 0 16,-1 0 0-16,-3 0 1 15,-4 0 0 1,-7 0 0-16,0 3 0 0,-5-2 0 16,-3 3 1-16,-2 2-2 15,-1-2 0-15,3-1-1 16,0-2 0-16,1-1-3 16,2-2 0-16,2-1-2 15,5-1 0-1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6.3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7 17 0,'-7'-3'8'0,"7"-2"-7"16,0 5 12-16,0 0-14 0,4 2 1 15,-3-1 0 1,1 3 0-16,0-1-1 16,0 1 1-16,-1-1-2 0,1 0 0 0,-2 1-3 15,2-1 1-15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4.6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22 6 0,'2'-3'3'0,"3"0"-4"0,-1 1 4 16,3 0-4-16,0-1 1 0,3 1 0 15,0-2 0-15,-1 3 0 31,1-1 0-31,-1 2 0 16,1 0 0-16,0 2 0 0,-3-1 1 0,2 3-1 31,-4 1 1-31,-3 2 0 16,-2 2 1-16,-2 3-1 16,-3 0 1-16,-5 1-1 0,-2 1 0 15,-2-2 0-15,3-1 0 16,-1-3-1-16,2-3 1 0,3 1-1 31,0-3 1-31,4 0-1 16,1-3 1-16,2 0-2 0,4 0 1 15,2 2-1-15,1-2 1 0,4 2 0 16,1 0 0-16,-2 1 0 16,2 2 0-16,-2 2 0 15,-1 0 1-15,-2 2-1 16,-4-1 1-1,-3 4 0-15,-3 0 0 16,-6 0 1-16,-3 0 0 0,0-1 0 16,-3-3 0-1,1 1-1-15,0-4 1 16,0 2-2-16,2-3 0 0,0-1-5 16,5-1 1-1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4.0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6 7 0,'-4'-2'3'0,"8"6"1"15,-4-4 1-15,3-2-4 16,0 2 0-16,2-2 0 15,2 2 1-15,0 0-3 16,1 0 1-16,-1 0 0 0,1 0 1 16,1-2-1-16,-1 1 1 15,-1 1-2-15,3 0 1 16,0 0-3-16,-3 0 1 0,3 0-1 16,-2 0 0-1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1.9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7 2 4 0,'-10'-5'2'0,"-6"5"1"16,11 2-4-16,-5 1 1 15,1-1 0-15,-1 0 0 16,-2 1 0-16,-5 1 0 0,0 4 1 16,-1 1 1-1,0 1 0-15,-5 4 1 16,1 5 0-16,-2 4 0 16,3 4 1-16,-1 6-2 15,5 0 1-15,2-1-2 16,3 3 1-16,1 3-2 0,6-2 0 15,2 2 0 1,3-2 0-16,3-3 0 16,2-5 0-16,9-2 0 0,1-4 0 0,4-5 0 15,0-5 1-15,7-3 0 16,1-4 0-16,1-5-1 16,1-7 1-16,2-5-1 31,5-5 1-31,-4-4-1 15,-1-1 0-15,-2-2 0 0,-5-2 1 0,0-2-1 32,-3 2 0-32,-4-6 0 0,-5-5 1 15,-5 3-1-15,-4 1 0 16,-3 2 0-16,-3 7 1 16,-2 0-1-16,-5 6 1 0,-1 5-1 15,-4 6 0-15,-1 1-3 16,3 5 1-16,-1 1-4 15,4 3 1 1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1.3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5 0 1 0,'-2'5'0'0,"2"0"3"0,0-3-3 16,-1 1 0-16,-3 1 0 15,-1 1 2-15,0 2 1 0,-2 8-2 16,-5-1 1-1,-2 5 2-15,-3-2 0 0,-5 0 0 16,-1 4 0-16,1 1-1 16,0 0 0-16,-1 2-1 15,-1-1 0-15,0-3-1 0,4-1 0 16,1-2-1-16,2 1 1 16,3-5-2-1,2-2 0-15,5-3-4 16,-2-1 1-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0.8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7 0,'5'3'3'0,"0"6"0"0,-5-6 4 15,6 4-6-15,-3 7 0 16,4 1 2-16,-4 1 1 31,2-1-5-31,4 2 1 16,-4 2 2-16,0 0 0 0,2 0-1 15,-3 0 1-15,4 0-2 0,-4 0 0 16,1-3-1 0,-2-4 0-16,3-2-2 15,-3-3 0-15,2-2-2 16,4-2 1-16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50.3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 20 4 0,'0'-2'2'0,"0"2"-1"16,0 0 1-16,0 0-2 16,-2 2 0-16,-1 2 2 15,-4 1 0-15,3 2-1 16,-6 3 0-16,3 2 1 16,-2 2 0-16,6 1 0 15,-2-1 0-15,0 5-1 0,1-3 0 16,4-3 0-16,5 1 0 15,-1 0-1-15,3-4 1 16,3-1 0-16,2-2 0 31,-5-2 0-31,5-2 1 16,4-1-1-16,-3-4 0 0,3-1-1 16,1-4 1-16,0-2-1 0,0-1 0 15,1-2 0 1,-6 0 0-16,0 0 0 15,-2-2 0-15,-1 0 0 0,1 1 0 16,-8-1 0 0,1-2 0-16,-3 1 0 15,-3 3 0-15,1 1 0 0,-7 1 0 0,1 1 1 16,-4 1 0-16,-4 3-1 16,3 1 0-16,-5 4 0 15,1-1 0-15,0 2 0 16,1 1 0-16,1 3-1 31,5 0 1-31,-4 0-5 16,3 1 1-16,6-1-1 0,0 3 1 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9.4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 7 0,'0'-3'3'0,"7"0"-1"0,-4 5 3 16,6-2-5-16,-5 0 1 15,4 1-1-15,1-1 0 0,3 0-1 16,0 0 1-16,2 0 0 0,1 0 1 31,-1 2-2-31,1-2 1 16,1-3 0-16,-4 1 0 0,0 2-1 16,2 0 1-16,-4-1-2 15,-1 1 0-1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9.4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31 10 0,'-5'10'5'0,"-6"5"-3"0,10-8 6 15,-1 3-6-15,-3 4 1 0,1 3 0 16,3 3 1-16,1 1-6 31,3-1 1-31,6-1 2 16,-1-5 1-16,8-4-2 15,3-7 1-15,3-4-1 0,4-8 1 16,-1-1-1-16,1-5 1 16,-5-1-1-16,-1-1 0 0,-3-5 1 15,-10 0 0-15,0-2-1 16,-5-2 1-16,-4 8 1 16,-3 2 0-16,-4 6 0 15,-6 5 1-15,-7 5 0 16,-2 7 0-16,-4 3-1 0,1 2 0 0,3 1-3 15,0 1 0-15,8-4-6 32,4-3 0-32,9 0-1 15,3-7 0-15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8.8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 6 0,'6'0'3'0,"6"-2"-1"15,-8 2 0-15,1-1-2 16,2 1 0-16,1 0 0 0,2 0 1 0,1 0-1 16,-1-2 0-16,2 2 0 15,-2 0 0-15,3 0 0 16,-1 2 1-16,0-1-1 16,-3 1 0-1,1 0 0-15,-5-1 0 16,2 1 0-16,-4 0 0 0,-1-1 0 15,-4 3 1-15,-1 1 0 32,-6 0 0-32,3 3 0 0,-3 1 0 15,2-2-1-15,4 0 1 16,-2-2-3-16,7-2 0 0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8.0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2 0 1 0,'2'8'0'0,"0"6"4"0,-2-9-3 0,0 0-1 15,-4 2 0-15,-3-2 0 16,-3 2 1-16,-2 0-1 16,-3 0 1-16,-1 0 1 15,-1-2 1 1,1 0-1-16,3-2 0 0,0 1-1 15,5-1 1-15,-1-1-1 16,6-2 0-16,1 0-2 16,2 0 1-16,5 0-1 15,4 0 1-15,-1 2-1 16,5-1 1-16,-1 3 0 16,0-1 0-16,1 2 0 15,-2 4 1-15,3 1-2 0,-6 2 1 31,-4 9 1-15,-4-2 0-16,-4-2 0 16,-3-3 1-16,0-2 0 15,-3 0 0-15,-2-2 1 16,2-2 0-16,-4 1-2 0,0-2 1 0,2-2-2 31,0-3 1-31,3 0-2 16,1-1 0-16,3-1-4 15,-1 0 1-15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35.5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42 4 0,'-2'-2'2'0,"9"-4"-2"15,-7 2 0-15,5-1-1 0,-1 2 1 16,1-1 0-16,2 3 0 16,0-3 0-16,1 1 0 0,-1-1 0 15,2 3 0-15,-3-4 0 16,3 5 0-16,-2 1 1 15,-2 3 0-15,0-1-1 32,-5 4 1-32,-2 1-1 15,-1 3 1-15,-2 1 1 0,-2-2 0 16,-2 2-1-16,-1 0 1 16,0-1 1-16,-2 1 0 0,-2 0 0 15,2 0 1-15,5-2-2 16,1 1 1-16,4-5-2 15,0 1 1 1,4-2-2-16,3-3 1 16,0 2-1-16,2-1 0 0,3-3 0 15,1 0 0 1,-3 0 0-16,4-2 0 0,0-1-2 16,2-1 0-16,-1 1-3 15,3 1 1-15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5.5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9 12 0,'-5'5'6'0,"-4"28"-6"16,7-25 7-16,-1 7-7 15,-2 4 0-15,0 2 0 16,3 1 1-16,4-3-1 16,3-4 0-16,5-3 1 15,4 2 0-15,1-7 0 16,6-4 0-16,-3-1-1 16,1-5 1-16,0-4 0 15,3-3 0-15,-3-6-1 0,-2-3 1 0,-2-1-1 31,-3-3 1-31,-5-1 0 16,-2 2 0-16,-8 2 1 0,-2 4 0 0,-6 1-1 31,1 8 1-31,-5 5-1 16,-6 6 0-16,-1-1-3 0,2 2 0 16,-1 6-4-16,4-1 0 0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5.1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2 0,'-5'5'11'0,"14"-1"-18"16,-6-2 25-16,4-1-19 16,5-1 0-16,2 0-2 15,3-1 0-15,0-3-1 16,6-1 1-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4.9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42 16 0,'2'-3'8'0,"12"3"-14"16,-11-2 16-16,6 1-10 16,1-3 0-16,0 2-1 15,6-1 1-15,1-2 0 16,5 2 0-16,-1-2-3 16,1 0 0-16,0 0 0 15,-1 1 0-15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4.6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6 10 0,'0'-3'5'0,"8"1"-3"0,-6 5 5 0,0 1-7 16,-2 3 1-16,-2 0 2 15,0 5 1-15,-6 3-4 16,3 8 0-16,-5 2 2 16,0 3 1-16,-2 3-3 15,0-3 1-15,2-3-5 16,2 1 0-16,4-3-1 16,1-3 0-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4.3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2 0,'4'7'11'0,"9"-4"-16"16,-4-3 18-16,-4 2-15 15,5-1 1-15,0 1-4 16,-1-2 1-16,3-2 2 16,1-1 0-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4.1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6-1 17 0,'0'0'8'0,"-8"0"-9"15,4 2 13-15,-4 1-10 16,-1 2 1-16,-5 6 0 16,-1 2 1-16,3 5-5 15,0-1 0-15,-4 2 3 16,2 1 1-16,-1 3-2 16,-1-3 0-16,3-1-1 0,2-5 0 15,1 2-3-15,5-3 1 16,1-2-5-16,10-3 0 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3.9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0 19 0,'0'0'9'0,"13"7"-12"0,-7-5 15 16,-1-1-12-16,0 4 0 15,5 2 0-15,-1 2 1 16,-6 3-1-16,4 1 0 16,-7-1 1-16,0 0 0 15,-5 0-1-15,-6 0 1 16,-4 2-1-16,0-2 1 16,-2 0-3-16,1-3 0 15,3-3-4 1,1 0 1-16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9.0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5 21 0,'-3'4'10'0,"6"-8"-12"0,-3 4 22 31,4 0-20-31,-1 0 1 16,2 0-1-16,4 0 0 0,1 0-2 15,0 0 1 1,4-1-4-16,0-1 0 0,-1 0-1 15,3 2 0-1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3.6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6 10 0,'0'-7'5'0,"0"7"-4"0,5 0 3 15,0-3-6-15,5-1 1 16,-1 1 0-16,6 1 0 0,-5-1 2 16,4 1 1-1,1 0-2-15,-1 2 0 16,-4 2 0-16,4 0 1 0,-5 1 0 16,-8 4 0-16,-1 0-1 15,-8 1 1-15,1 3 0 16,-7 1 1-16,1 1 0 0,1 1 0 15,-2 0 0-15,5 0 0 0,-1-4-1 32,8-2 0-32,2 3-1 15,2-6 0-15,3 0-1 0,0-3 1 16,7 3-1-16,-1 0 1 0,1 2 0 16,1 0 1-16,1 0 0 31,-7 3 0-31,-4-2 1 15,-3 4 1-15,-3 1-1 0,-4-1 0 0,-7-2 0 32,1 0 0-32,-3 2-1 15,1-2 0-15,1 1-6 0,-1-4 1 0,6-1-2 16,4 0 0-16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2.8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1 39 5 0,'-5'-7'2'0,"5"2"1"16,0 5-3-16,0 0 0 0,0 0 0 15,0 0 3-15,5 1 0 0,-5 3-3 16,2 3 1-16,1 3 2 31,-3 5 0-31,0 5 0 16,0 1 0-16,0-1-2 0,0-1 1 0,-3 0-1 31,1-2 1-31,2-4-2 0,-5-4 1 16,2-2-1-16,1-2 1 0,-3-4 0 15,1 1 0-15,-1-2-1 16,0-3 0-16,-5-4 0 0,5 0 1 31,-1-3-1-31,3-4 1 16,-2-4-1-16,5 1 0 0,-4 0 0 15,4 0 1-15,4 0-2 16,-1 1 1-16,4 3-1 16,2-1 1-16,6 4 0 15,1-2 0-15,2 3-1 0,-2 3 1 16,3 1 0-16,0 3 0 15,-1-2 0-15,-2 6 0 0,-1-2 0 16,-1 0 0-16,-4 2 0 31,-5 1 0-31,-5 1 0 16,-5 4 0-16,-3-1 0 16,-3 1 1-16,1 1 1 0,-4 1 0 15,2 4 0-15,2-1 0 16,-2 3 0-16,2 1 0 15,5-2-1-15,0 0 1 16,1-1-1-16,4 0 0 16,0 1 0-16,4-3 0 0,-1-2-2 15,2 0 1-15,0-1-4 16,0-3 1-16,1 0-4 16,2-3 0-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1.6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67 3 0,'0'2'1'0,"2"-2"4"0,1-4-6 15,1 3 1-15,-1-4 1 16,2 3-1-16,-1-2 1 16,-1 3-1-1,4-3 1-15,-2-1 0 16,0 2 1-16,4-2-1 0,-2 1 1 0,3 1 0 31,0-1 0-31,-1-1-1 16,1 2 1-16,2-1 0 15,-1 1 0-15,3 1-1 0,-1 1 1 16,1-1-1-16,2 0 0 16,-1 0-1-16,-1 2 0 0,-6 0 0 31,5 4 1-31,-3-2 0 15,-3 1 0-15,0 2 0 0,-2 0 0 16,0 2 0-16,0 0 0 16,-3 0 0-16,0 1 0 15,-1-1 0-15,-1 3 0 16,0-1-1-16,0-2 1 0,-1 1-1 16,-1-1 1-16,-5 0-1 15,2-2 1-15,-2 2-1 16,-2 3 0-16,-1 2 0 15,3-2 0-15,-2-1 0 16,1 1 0-16,-4 0 0 0,5-3 1 31,-2 2-1-31,2-2 0 0,1-2 0 16,2-2 1-16,1 0-1 16,1 1 0-16,-2-2 0 0,3-1 0 15,-1 3-1-15,2 1 1 16,0-5-1-16,2 3 1 15,-1-1 0 1,5 0 0-16,-1-1 0 16,0-1 0-16,2-1 0 0,-2 1 0 0,4-4 0 15,-2 3 0-15,3-1-1 32,-3-3 1-32,0 5-1 15,-4-2 1-15,1 4-1 16,-1-2 0-16,0 0-1 0,-3 1 0 15,0 3-4-15,4-1 1 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0.4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6 6 0,'-8'0'3'0,"2"2"-1"0,5-1 3 0,-3 3-4 15,-1 3 0-15,0 3 1 16,0 5 1-16,-4 6-4 16,7-1 1-16,-1-3 1 15,6 0 0-15,3-3-1 16,0-4 1-16,3-1 0 15,5-4 1-15,0-3-1 0,3-6 0 16,0-2 1-16,0-6 0 16,1-6-1-16,-8 1 1 15,0 0-1-15,-5 0 0 16,-1 0 0-16,-8 2 1 16,1-1-1-1,-4 4 0-15,-3 5-2 16,-4 6 1-16,0 1-5 15,2 3 0-1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6.4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39 13 0,'-16'19'6'0,"2"12"-8"15,11-23 12-15,-2 4-10 16,3 0 0-16,-1 2-1 15,6 0 1-15,4 0 0 16,2 0 0-16,4-6 0 0,3-1 0 16,-1-3 0-16,4-6 0 15,5-5 0-15,2-2 0 16,-2 1 0-16,0-3 1 0,-5-1 0 16,-4-5 0 15,-5-16 1-31,-1 6 1 0,-9 3 0 15,-5 5 0-15,-9 5 0 16,-1 5 0-16,-4 6-1 16,-2 3 0-16,-1 7-3 15,3 1 1 1,-2-1-4-16,6 2 1 0,0 0-3 16,9-3 0-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6.0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17 0,'0'9'8'0,"2"-7"-13"0,1-2 16 15,3 0-12-15,-1 1 0 16,0-1-3-16,5 0 0 16,4-3 2-16,1 0 1 1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5.8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6 18 0,'-2'0'9'0,"4"-5"-14"16,1 4 20-16,1-1-16 15,6 2 0-15,-3-3-2 0,5 1 1 16,0-1 1-16,0 0 0 16,4-1-3-16,-1 1 0 1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5.5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 8 0,'0'-3'4'0,"7"5"-3"0,-3-1 5 16,1 1-6-16,4 0 1 0,1 0-1 16,5 1 1-16,-1-1-2 15,2-2 0-15,-3 0 0 16,1 0 1-16,-2 1-1 31,-3 1 1-31,0 2-1 16,-6 1 0-16,0 0-1 0,3 2 0 15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4.9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14 6 0,'5'-5'3'0,"9"-1"1"16,-7 5 2-16,-1 1-6 16,3-2 1-16,-4 2-1 15,2 0 1-15,-2 0-2 16,-1 2 1-16,-1-1 0 15,-3 1 1-15,-2 2-1 16,-3 1 0-16,-3 0 1 0,-3 0 1 0,-1 4 0 31,0-4 0-31,5 0 0 16,0 2 0-16,4-2 0 16,3 2 0-16,3-2-2 0,6 4 0 15,0-2-1-15,1 1 1 16,2 1 0-16,2 1 0 15,-4 2 0-15,2 0 0 0,-1 2 1 16,-5-2 0-16,-2-2 1 16,-1 4 1-1,-6 0-1-15,-2 0 1 16,0 0-1-16,-6 1 1 0,-1-1-1 16,0-2 0-16,-5-2-2 15,1-1 0-15,4-2-2 16,2-2 0-16,1 0-5 0,6-3 1 31,3-2-1-31,3 0 0 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4.4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61 13 0,'-7'-2'6'0,"7"-8"-3"16,0 10 8-16,2-2-10 0,3-1 0 15,4-2 1-15,-1 0 0 16,4 1-3-16,2 1 1 16,1-2 0-16,0 0 1 15,1 1-4-15,-2-1 0 16,1 0-2-16,0 2 1 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8.8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2 21 0,'5'-5'10'0,"4"-3"-11"15,-7 4 15-15,3 1-15 16,2-4 1-16,3 0-2 16,4 2 1-16,1-2 0 15,4 3 0-15,2-1-5 0,-2 0 1 16,3-2 0-16,-1 2 0 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4.1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0 13 0,'0'0'6'0,"0"6"-4"16,0-3 9-16,0 2-11 16,0 5 0-16,-1 6 2 15,-1 5 0-15,-2 1-2 16,3 2 0-16,-4 3 1 16,1-1 1-16,-5 3-1 15,4-1 0-15,2-3-3 16,-2 0 1-16,3-3-4 0,2-3 0 15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3.9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8 24 11 0,'-6'-6'5'0,"0"-2"-2"0,4 6 10 16,-1-3-12-16,-1 2 0 16,-3 3 1-16,2 1 0 15,-2 3-2-15,-3 3 0 16,-2 3 1-16,1 4 1 15,0 5-1-15,1 5 1 16,0 3-1-16,3-1 1 0,-1 1-1 31,1 2 0-31,2-6-1 16,0 2 1-16,3-2-2 16,2-3 1-16,2-4-4 0,3-2 0 15,0-6-2-15,5-3 0 1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3.5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35 7 0,'-5'-4'3'0,"3"-3"2"0,2 4 4 0,0 3-9 16,0-4 0-16,2 1 1 16,1 0 0-1,11-1-1 1,1 1 1-16,4-2 0 16,-3 5 1-16,-1 1-1 15,-1 3 0-15,-2 1 0 0,-2 0 0 16,-3 2 0-16,1 3 0 15,-3 0 0 1,-3 4 0-16,0 0 0 16,-2 0 1-16,-5 1 0 15,-4 2 0-15,-1 0-1 16,-4 1 0-16,-1-6 0 16,-1 3 0-16,1 0-1 0,1-3 0 15,-1 0-1-15,5-3 1 16,3 0-3-16,0-1 0 0,5-3-3 15,4-1 1-15,5-4-1 16,5-4 1-1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1.0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19 17 0,'-7'-12'8'0,"-5"7"-4"16,10 3 11-16,1 2-16 16,-1 0 0-16,2 0 0 15,0 2 0-15,3 2 1 16,1 1 1-16,3 0-2 15,-1 0 1-15,8 4-1 16,1-3 1-16,3 1 0 16,-1 0 0-16,3 0-1 15,-1-2 1-15,0 0 0 16,-1-1 0-16,0 1 0 16,0-2 0-16,-6 2-1 15,0-3 1-15,-3 2 0 16,-4-1 1-16,-3 2 0 15,-4 0 0-15,-3 4 0 0,-4 3 1 0,1 5 0 32,-4 0 0-32,-4 2 0 15,-1 2 1-15,-5-4-1 0,0 5 0 16,0-1-3-16,3-1 1 0,4-1-7 16,3-3 1-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58.5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17 7 7 0,'-9'-3'3'0,"-6"1"-2"0,11 2 6 0,-1-1-7 16,0-1 0-16,-4 2-1 15,1 0 1-15,-6 2 0 16,2-2 0-16,0 1 0 15,-2 1 0-15,0 1 1 16,4 1 0-16,-4-1 0 16,0 2 0-16,2 1 1 15,0 0 0-15,2 1-1 0,-2 4 0 16,1-1 0-16,4 2 1 16,-3 1-2-16,3 1 1 15,-1 2-1-15,1 1 0 16,-2 0 1-16,4 0 0 15,-4 4-1-15,4-4 1 0,0-2 0 16,0 2 0-16,1 0 0 16,1 2 0-16,0-2-1 15,-1 4 0-15,1 3 0 16,1 3 1-16,0-3-1 16,1 4 0-16,-1 1 0 15,2-5 0-15,0 2 0 16,3-4 1-16,-1-3-1 15,1 1 0-15,3-1 0 16,-1 0 1-16,2 0-1 16,1 0 1-16,-1 1-1 0,2-1 1 15,1 0-1-15,0-2 0 16,4-2 0-16,3-1 0 16,-1-4 0-16,1 1 1 15,4-3-1 1,-1-1 0-16,5 0 0 15,-8-2 1-15,7-1-1 16,0-4 1-16,-2-2-1 16,2 0 0-16,-1-1 0 15,1-2 0-15,4-1 0 16,-6 0 1-16,4-3-1 16,-2-1 0-16,0-1 0 15,-3 3 0-15,-2-4 0 16,-1 2 1-16,-2-1-1 15,-4 3 0-15,-2-6 0 0,-1 5 1 16,-2 1-1-16,1-2 0 16,-2-2 0-16,-3-2 0 15,1-2 0-15,1-1 1 16,-2-3-1-16,1-1 0 16,-3 2 0-16,1-1 0 15,-2 1 0-15,3 0 0 16,-3 0 0-16,0 0 0 15,0 1 0-15,0-1 0 0,0 2 0 16,0-1 0-16,-3 0 0 16,0-3 0-16,-1 1 0 15,1-6 0-15,-2 2 0 16,-1 0 0-16,1 0 0 16,-3 2 0-16,1 1 0 15,-4 0 1-15,-1 4-1 16,2 2 0-16,-2-2 0 15,0 5 0-15,-2 0 0 16,-1 3 1-16,-3 2-2 16,1 2 1-16,2 2-2 0,-1 1 1 0,1 0-5 31,3-1 0-31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30.0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4 10 3 0,'4'-5'1'0,"-8"1"1"0,1 3-2 16,-2 1 1-16,-2 0 0 15,-4 1 2-15,-4 3 0 16,-1 1-3-16,1 2 1 16,-2 3 2-16,1 0 1 0,1 4-1 15,1 0 1-15,2 0-2 16,3 0 0-16,2-1-1 15,4-2 0-15,3-4-1 32,3-2 0-32,4-4-1 15,2-1 1-15,3-3-1 0,2-2 0 16,-1-2 0-16,-2 0 0 16,1-2 0-16,-2 1 0 15,-1-1 1-15,1 2 0 0,-1 0 1 16,1 1 0-1,-1 0 0-15,-2 3 0 0,-1 1 0 16,0 6 1-16,-3 1-1 16,-1 9 1-16,-4 1-1 15,0 8 0-15,-1 2 0 16,-1 1 0-16,-2 2-1 16,0-2 1-16,3-2-2 15,-2-5 1-15,0-2-3 16,1-7 0-16,1-1-2 15,-1-2 0-15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9.5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18 0,'3'-3'9'0,"23"11"-13"15,-21-11 17-15,2 6-14 16,4-3 1-16,1 2-5 16,1 0 1-16,-2-2 2 15,3 0 0-15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9.3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0 11 0,'-16'2'5'0,"13"1"-3"16,3-3 8-16,2 1-10 16,3 1 0-16,2 0-1 0,3-1 1 31,11-1-3-31,3 0 0 15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29.0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32 6 0,'-7'3'3'0,"7"2"1"0,4-6 0 16,1-3-3-16,-2 1 1 0,6 0 0 31,-1-1 1-31,4 1-4 0,4 0 0 16,-1 1 2-16,2-1 1 15,-1-2-3-15,-1 1 0 0,0 1-2 16,1 1 0-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06.72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 606 2 0,'1'-9'1'0,"4"4"-2"0,-3 2 2 0,0-2 1 15,-2-1 0-15,0 1 2 16,0 0 0-16,0 0-5 16,-2-2 1-16,0 0 3 15,-1 0 1-15,1 0-2 16,1-1 1-16,-1-3-1 0,0 1 1 31,0-2-1-31,2 0 0 16,0-4-1-16,0 1 1 0,0-2-2 15,2-2 1-15,2 2 0 16,-1-2 0-16,2 1-1 0,0 1 1 16,0 0-1-16,4-4 1 15,-2 2 0-15,0 4 0 16,1-6-1-16,4 2 1 16,2-1 0-1,1 1 0-15,1 0-1 16,-1-2 1-16,1 4-1 0,-1 0 1 15,2 1-1-15,2 1 0 16,2 1 0-16,-4 3 0 0,0-2 0 31,-2 2 1-31,1 3-1 16,-1 1 0 0,4 0 0-16,-3 2 0 15,-1 0 0 1,-3 1 1-16,0 2-1 0,-2 1 0 0,2 1 0 31,-1 1 1-31,-5 1-1 16,0 5 1-16,-5 3-1 0,-1 4 1 15,-1 5-1-15,-5 4 1 16,1-1-2-16,0 0 1 0,-5 4-1 16,-2-2 1-16,-2-3 0 15,0 0 0-15,2 1 0 16,-1-7 1-1,1-2-1-15,0-3 0 16,3-2 0-16,1-2 1 0,2-5-1 16,1-1 0-1,2-3 0-15,1-6 0 0,2-3-1 16,2-2 1-16,1-3 0 16,4-3 0-16,-2 1 0 0,6 0 0 15,1 0 0-15,-2 2 0 0,2-2 0 16,0 3 0-16,-4 1 0 31,3 4 0-31,-1 1-1 16,-1 1 0-16,3 1-3 15,0 1 1-15,1 0-4 0,1 2 1 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8.4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101 13 0,'-3'0'6'0,"4"-2"2"0,1-3 6 0,3 0-13 16,2-3 1-16,5 1 1 31,5-3 0-31,4-2-4 15,3 2 0-15,-4-2 0 0,4 0 1 0,0 2-6 32,2 2 1-32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04.69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813 7 0,'-4'0'3'0,"4"-5"-3"0,0 5 4 0,4-4-6 16,-3-1 0-16,3 0-1 16,-2 0 0-16,1-2 4 15,-1 0 1-15,1 2-3 16,-1-2 1-16,0 0 1 16,-1 0 0-1,1-1 1-15,0-1 0 16,1 0 0-16,1-3 0 0,-1 2 0 15,1-4 1 1,1-1-2-16,2-1 1 0,0 1-1 16,1-3 0-16,-1 1 0 15,2 0 0-15,-1 0 0 16,4-4 1-16,0 2 0 0,0 2 0 16,-3 0 0-1,0-1 0-15,-2 3-1 16,1-2 0-16,-1 0 0 0,2-1 0 0,-4-2-1 15,3-1 1-15,-1 2-1 16,2-2 0-16,-4 1 1 16,0 1 0-16,2-2-1 31,-2 4 1-31,2-2-1 16,-3 2 1-16,1 1-1 0,-2-1 1 0,1 0-1 31,-3 3 1-31,1 4-1 15,-2-8 1-15,0 3 0 0,2-2 0 16,-2 0-1-16,2 1 1 0,-2 2-1 16,1 2 1-16,1 4-1 15,-2-3 0-15,0 6 0 16,0 0 1 0,0 1-1-16,0 1 1 15,0 3-2-15,0 0 1 0,-2-2-2 16,1 2 1-16,-1 2-4 15,2 0 1-15,-2 3-3 16,2 2 0-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9.7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 0 9 0,'-19'2'4'0,"9"1"-3"15,10-1 7-15,0-2-9 16,0 3 1-16,1-1-1 16,3 2 1-16,1-3 0 15,3 1 1-15,3 1-1 16,-3 1 1-1,4-2-1-15,3 1 1 16,-3 1 0-16,4-3 0 0,-1 3-1 16,2-1 0-16,0-1-1 15,0-2 1-15,0 2-3 16,-1-2 0-1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7.3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3 7 0,'-4'-3'3'0,"6"4"0"16,-2-1 2-16,2 4-5 15,3-2 0-15,-2 1 0 16,3-1 0-16,2-4 0 31,1 2 0-31,-1 2 0 16,1 0 1-16,1-1-1 0,1 1 1 15,-3 1-1-15,3 3 1 16,-1-6-2-16,-1 0 1 0,1 0-2 16,-1 0 0-1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0.9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1 0 5 0,'-5'-1'2'0,"12"1"-2"0,-7 0 0 16,0 1-1-16,-5 1 1 0,0 0 2 15,0 1 0-15,-4 2-1 16,2 2 1-16,-3 5 1 16,0 0 1-16,0 3-1 15,0 4 1-15,3-2-1 16,0 0 0-16,4-1-2 15,0-3 1-15,1 1-2 16,2-2 1-16,3-2-1 16,1-1 0-16,1-1 0 0,3-1 0 31,-1-2-2-31,5-1 1 16,0-3-2-16,-1-1 1 0,3-1-3 15,-2-3 1-15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40.4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0 1 0,'5'0'0'15,"7"0"5"-15,-7 0-6 0,4 0 3 32,-2 1 0-32,3 1 1 15,-2 2 1-15,3-1-5 0,-1 4 0 16,-3 1 3-16,1 1 1 16,-5 1-1-16,-1 2 1 0,-2 2-1 31,-3-2 0-31,-6 2 0 0,-3 0 1 15,2-2-1-15,-5 0 0 0,-2 0-2 16,-2-2 1-16,2-1-2 16,0-2 1-16,5-2-2 15,2-2 1-15,2 1-4 16,4-2 1 0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39.9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9 44 3 0,'6'2'1'0,"-1"-1"1"15,-5-1 1-15,3 2-4 16,0 2 1-16,3-1 0 15,-3 4 1-15,2 1 0 16,2 1 0-16,-2 3 0 16,4 2 1-16,-3 1-1 15,0 4 1-15,-1 0-1 16,-2 2 1-16,-1-4 0 31,-2-1 0-31,-4-3 0 0,-2 1 1 16,-1-2-2-16,-4-3 1 0,3-1 0 15,-2-1 1 1,-2-1-3-16,-4-3 1 16,6 0 0-16,0-3 0 0,0 0 0 15,3-3 0-15,0 0-1 16,4-1 1-16,1 1-1 16,2-3 0-16,3 0 0 15,4-1 0 1,-2-4-1-16,6 3 1 0,-1-6-1 15,3 2 1-15,4-4 0 16,2 1 0-16,-2-4 0 16,-1 2 0-16,1 0 0 15,-4 1 1-15,3 1-1 16,-3-1 1-16,-2 1-1 16,-3 1 1-16,-3 2-1 15,-1 1 0-15,-4 3 0 0,-4 1 1 16,-1 0-1-16,-3 2 1 15,1 3 0-15,-4 2 0 16,3 2-1-16,-4 5 0 0,2 0-1 31,1-4 1-31,1 2-5 16,3 0 1-16,0 2-2 0,3 2 0 0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39.3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7 0,'0'-2'3'0,"5"-1"-2"16,-2 1 6-16,2 1-8 16,4-1 1-16,-2-2 0 0,5 4 0 31,0-3 0-31,2 1 0 15,1 1 0-15,3-3 0 0,-5 4-2 16,1 0 1-16,-4 0-1 16,2 0 1-1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39.0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 0 11 0,'0'6'5'0,"-3"7"-4"0,1-7 6 0,0 2-7 16,-1 4 0-16,1 4 1 15,-2 3 0-15,3 3-2 16,-1-3 1-16,-1-2 0 16,-3-1 0-16,3-1 0 0,0 1 0 15,-4-3-1-15,5 1 1 16,0 0-3 0,0-4 1-16,1 1-1 15,1-3 0-15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34.9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2 7 8 0,'-3'-3'4'0,"1"-2"-4"0,2 5 6 0,0 0-7 16,0 0 1-16,0 0-1 15,-2 1 0-15,-1 1 1 0,-4 1 0 16,0 1 0 0,-3 1 1-16,-3 2 1 15,-2 3 0-15,-1 4 1 16,3 1 1-16,1 2-1 16,0 2 0-16,1 1 0 15,6-3 0-15,-2-1-2 0,4-1 0 16,1-1-1-1,4-2 1-15,1-4-2 16,4-1 1-16,2-2-4 0,3-3 0 16,3-2-1-16,2 0 0 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34.5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8 0 5 0,'17'2'2'0,"4"3"1"16,-14-5 0-16,0 2-3 0,1 1 0 15,-3 2 1-15,4 2 0 16,-6 2-1 0,1-1 0-16,-3 2 1 15,-1 1 1-15,-3 4-1 0,-4-1 1 16,-3-2-1-16,-4 1 0 0,1 1-1 16,-6-2 1-16,-2 0-1 15,1-2 1-15,3 1-3 31,1-4 0-31,2-2-1 16,8-4 0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8.2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4 13 0,'-10'-4'6'0,"6"9"-3"16,4-1 9-16,-2-3-12 0,-3 1 0 15,2 0 0 1,0 1 1-16,1 1-1 16,0-1 0-16,4-1 0 0,3-2 0 15,3 2 0-15,1-2 1 16,3 0-2-16,3 0 1 0,0 0 0 15,2 3 0-15,-1 2 0 16,-3 0 1-16,-1 0-1 16,0 2 1-16,-5 0 0 31,-2 2 0-31,-2 1 0 0,-3 2 1 31,-6 6-1-31,-1 0 1 0,0-5-1 16,-3 3 0-16,0-5-1 15,-1 0 0-15,3-3-2 0,-1-3 1 32,3-1-5-32,-1-4 1 15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5:34.0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1 22 5 0,'4'4'2'0,"8"-13"0"0,-11 6 3 0,3 1-6 15,1 0 1-15,2 2 0 16,-2-3 1-16,4 3-1 16,-2 0 0-1,3-2 0-15,0 1 0 16,2-1 0-16,0 0 1 16,0 2-1-16,-2 0 0 0,1 2 0 15,-1 1 0-15,-3 2 0 16,0 7 0-16,-4-5 0 15,-1 3 0-15,-4 2 0 16,-1 2 1-16,-4 0-1 16,0 0 1-16,-7-1 0 15,1 3 0-15,-5-1 0 16,1 1 0-16,0-6-1 16,-4 2 1-16,4-2-1 0,2-5 1 15,1-1-1-15,6-3 1 16,-1-1-1-16,6-1 1 0,1-1-1 15,5-2 0-15,2 1-1 32,4 1 1-32,1 1 0 15,-1 1 0-15,3-2-1 16,2 5 1-16,-1 1 0 0,1-1 0 16,-4 2 0-16,2 2 0 15,-1 2 0-15,-4-1 0 0,-1 3 2 16,0-1 0-16,-3 0 0 15,-3-1 0-15,-3 1 0 16,-1-1 1-16,-4-1-1 16,-1 2 1-16,-3 2-2 15,-3-1 0-15,-1-3-1 0,-3 1 1 16,-1-1-1-16,2-3 0 31,0 1-1-31,-1-3 1 0,3 0-4 16,3-1 1-16,2-2-2 15,4 0 0-15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8.5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6 6 0,'-3'-7'3'0,"5"16"-2"15,-2-8 2-15,0-1-3 0,0 2 1 0,1 0 1 31,-1 1 1-31,2 1-2 16,-2 1 0-16,2 2 2 0,-2 3 1 0,2 4 0 16,-2 5 0-16,0 1-1 15,-2 1 1-15,0 2-2 16,-1-1 0-16,-1-1-1 16,-1-1 1-16,2 1-2 15,-1-4 1-15,1-3-2 16,-1-2 0-16,4-2-5 31,4-1 1-31,-1-2-1 16,2 0 0-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7.9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2 12 0,'-13'-2'6'0,"2"2"-5"0,11 0 7 16,4 2-8-16,-1-2 0 15,6 1 2-15,1-1 1 16,2 0-3-16,3 1 1 15,1-1 0-15,1 0 0 16,5-1-3-16,0-2 1 16,2 1-4-16,-1 2 1 0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7.7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1 10 0,'0'-4'5'15,"0"1"-1"-15,0 3 2 0,4 0-6 16,-1 2 1-16,2-1 1 16,0-1 1-16,2 0-3 15,5 1 0-15,2 1 2 0,3-2 0 16,-1 0-1-1,-2-2 0-15,-1 1-3 16,0-2 1-16,2 0-4 16,-1 2 1-16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6.4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5 8 19 0,'0'-5'9'0,"0"3"-12"16,-4 6 16-16,-1 1-12 15,0 2 0-15,0 3 2 16,-1 0 1-16,-1 4-5 16,-3-2 1-16,5 0 2 15,0 2 0-15,2 1-1 16,3-1 0-16,1 0-1 16,1-6 0-16,8 1-3 15,0-4 0-15,0-2-3 16,3 1 0-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6.1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9 12 0,'5'-7'6'0,"11"6"-6"0,-11 1 6 16,1 0-6-16,5 0 1 16,-1-2 2-16,0 4 1 15,0 1-4-15,2 4 0 16,-5 1 2-16,-2 1 1 15,-5 3-1-15,0-2 1 0,-5 0-2 32,-2 0 1-32,-5 1-2 15,-1 0 1-15,-3 1-1 16,1 2 0-16,1-4-3 16,4 0 0-16,-3-3-3 15,2 0 1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5.7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2 7 0,'5'-6'3'0,"7"0"1"0,-7 5-3 16,2-1-1-16,1-1 0 15,2 1 2-15,1 0 1 16,2 2-3-16,-2 0 0 16,2 0 2-16,-2 2 0 15,2 1 0-15,-6 2 0 0,2 2-1 16,-1 4 1-16,-1-1-2 15,-7 2 1-15,-7-2-1 16,-1 5 1 0,-1-3 0-16,-3 0 0 15,2 0 0-15,-2-3 0 16,2-2-1-16,3-2 1 16,3-4-1-16,1 1 0 0,6 0-1 15,1 0 1-15,1-2-1 16,2 0 1-1,12 3 0-15,-4 4 1 0,2 0 0 16,-5 0 1-16,-7-1 0 16,0 5 0-16,-6-1 0 15,-4 0 1-15,-4 0-2 16,-1 2 1-16,-4-1-2 16,2 1 1-16,-2-4-5 15,1-3 1-15,2-1-3 16,-2-1 0-16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5.1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 30 16 0,'0'4'8'15,"0"17"-10"-15,4-15 15 0,-4 6-14 16,0 4 1-16,0 1-1 16,0 2 1-16,0 0 0 15,-4 1 1-15,4 1-1 16,-5-2 0-16,0-2 0 16,0-3 1-16,0-2-1 15,0-4 0-15,0-3-1 16,-4-3 0-16,4-2-1 15,2-3 1-15,-2-4-1 16,3-3 1-16,2-1 0 16,2-1 1-16,3-3 0 15,-2-6 0-15,2-5 0 16,4 4 1-16,-4 0 0 16,0 1 0-16,5 2 0 15,0 2 0-15,1 2 0 16,2 3 0-16,1-2 0 0,1 5 0 15,-1 4-1-15,-4 4 1 16,0 1-1-16,0 1 0 16,-5 3 0-16,4 1 1 15,-7 0-1-15,1 4 0 16,-8-1 0-16,0 6 1 16,-4-2-1-1,-6-2 1-15,1 2 0 0,2 0 1 0,1 2 0 31,0-4 1-31,5 2-1 16,-1 2 0-16,5 0-1 16,-1-1 1-16,6 3-1 0,2-4 0 0,5-4-1 31,4 3 0-31,0-3-2 16,-4 1 0-16,2-7-5 15,1-1 0-15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4.5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8 18 10 0,'-7'-12'5'0,"7"5"-4"16,0 7 6-16,-3 2-7 15,1-2 0-15,-3 2 0 0,0 5 0 16,-2 5 1-16,0 1 0 16,-1 3 0-16,1 3 0 15,4-1 0-15,-1 3 1 16,4-4-1-16,4-3 0 16,-1-2 0-16,7-5 0 0,-3-2 0 15,7-4 0-15,-1-4 0 16,3-6 0-16,-6-2-1 15,-1 2 1-15,1-5 0 16,-5 1 0-16,-2-6-1 16,-3 2 1-16,0 1 0 15,-3 1 1-15,-2-1-1 16,0 6 0-16,-6 2-1 16,1 6 0-16,2-2-5 15,-3 6 0-15,6 2-1 0,0-1 0 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4.1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3 1 0,'-3'-3'0'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6.3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 24 0,'3'-5'12'0,"11"11"-9"16,-6-4 17-16,3-1-20 16,9 1 1-16,4 0 0 15,4-2 0-15,6 0-7 0,5-2 0 0,-2 2-1 31,0-6 0-3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7.7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3 5 18 0,'-2'-5'9'0,"4"7"-9"0,-2 0 13 0,-2-1-14 31,0 6 1-31,1 0 0 16,-1 3 0-16,-3 3 0 0,1 0 0 0,-1 5 0 31,0-3 1-31,0 4-1 16,0 0 1-16,-6 0-1 0,6 2 1 15,-2-3-2-15,2 0 1 16,2-5-3-16,-2 3 0 16,3-6-2-16,4-1 0 1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3.9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17 7 0,'0'7'3'0,"0"-21"0"15,0 11 3-15,0 0-7 16,0 3 1-16,0-2-2 16,0 2 1-16,0 0 0 15,0 0 1-15,0 0-2 16,-3-2 0-1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3.7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 0,'1'4'0'0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2.1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30 10 0,'0'-1'5'0,"12"-6"-6"0,-7 3 6 16,2 1-5-16,2 1 0 16,1-3 0-16,2 1 0 0,3 1 1 15,1 3 0-15,-4 0 0 0,0 2 0 31,-2-1 1-31,-2 3 1 16,-3 1-1-16,-5 2 1 0,-5 2-1 16,-3-1 0-16,-2 6 0 15,-8-2 0-15,7 2-1 16,-3-2 0-16,2-2 0 16,3-1 0-16,4-2-2 0,-3-2 1 15,4 0-1 1,4-5 1-16,0 0-1 15,9-2 0-15,-1-3 0 16,4 2 1-16,5 1-1 0,-3-2 1 16,3 4-1-16,-2 2 1 15,3 2 0-15,-6 2 1 0,1 3-1 32,1-2 1-32,-7 5-1 15,-2 0 1-15,-3-2 1 0,-4 2 0 0,-3 1 0 31,-2 0 0-31,-3-2 0 16,-4-1 1-16,-1 0-1 0,-1 1 0 16,-1-4 0-16,-2 1 0 0,4-4-2 15,-2 1 0-15,-2-5-1 0,0 1 0 32,1-4-3-32,-1 0 1 0,2-3-5 15,3 0 0-15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1.4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5 12 0,'-5'-5'6'16,"5"15"-1"-16,0-10 6 0,1 2-11 15,-1-2 0-15,2 1 1 0,3-1 1 16,-1 0-2-16,2 0 0 31,4 0 0-31,2-3 1 0,0 0-1 16,-2 0 1-16,2-1-4 0,0-1 1 15,2 2-3 1,-6 1 0-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1.0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20 10 0,'-8'-3'5'0,"11"6"-5"15,-3-3 8-15,0 2-8 16,2 0 1-16,-2-2 2 15,3 0 1 1,3 0-4-16,2 1 0 16,4-2 2-16,0-1 0 0,2 0-1 15,-1-1 1-15,3-2-3 16,-1 2 1-16,4-2-5 16,-5 1 1-1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0.6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26 6 0,'-9'1'3'0,"9"-1"2"0,-1 0-1 16,1-3-4-16,-2 3 1 16,2 0 0-16,-4 0 1 15,4 0-3-15,0 0 1 0,0 0 1 16,0 0 1-16,4 2-1 15,-1-1 1-15,1-2 0 16,1 1 0-16,3-2-1 16,3-1 1-16,-3-2-1 15,6 3 1-15,0 0-2 16,1-1 1-16,-1 0-2 16,-1 3 1-16,1-5-3 0,-2 1 0 15,-2 4-2-15,2 2 1 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7.4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 22 11 0,'-7'-7'5'0,"-3"0"0"0,8 5 8 15,0 1-13-15,0-1 0 16,-1 0 1-16,-2 2 1 0,1 0-2 15,-3 2 1-15,1 5 1 32,0 0 0-32,-2 5 0 15,-1 5 0-15,-1 2-1 16,-1 0 1-16,5 0 0 0,-3 3 0 16,6 1-1-16,1 2 1 15,4 0-1-15,4-3 0 0,3-1-1 31,5-2 1-31,3-2-1 16,5-3 0-16,1-6-2 0,-6-3 1 16,2-3-3-16,2-2 0 15,-1-3-4-15,4-1 1 0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17.0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7 5 0,'3'-9'2'0,"1"13"1"16,-2-8 3-16,-1 1-6 15,3-2 1-15,3 0 0 16,-2 0 0-16,3-1-1 16,1 0 1-16,3-1 1 0,0 3 0 15,-2-1 0-15,2 3 1 16,0 2-1-16,-2 2 1 15,-3 2-1-15,-2-1 0 16,0 2 0-16,-1 2 0 0,-4 2 0 16,0-1 0-16,-4 1-1 15,-3-1 1-15,2 1-1 32,-5 1 0-32,1 2-1 15,-3-2 1-15,0 1-2 0,4-3 1 16,-2-1-2-16,-1 0 0 0,5 0-4 15,-1-4 0-15,3 2-1 16,3 0 1-16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35.3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45 0 5 0,'-6'5'2'0,"-3"9"1"0,6-11 0 16,1 8-3-16,0-1 0 0,-1 7 0 15,-2 0 1-15,0 0-2 0,0 4 1 0,1-2 0 16,-4 3 1-16,-1 4-1 16,-3 2 1-16,1 4 0 31,-1 5 0-31,1 2 0 15,0 1 1-15,0 6-1 0,5 4 1 16,-1 3 0 0,5-3 0-16,2-2-2 15,2-3 0-15,5-4 0 0,3-1 0 16,5 1-3-16,5-6 1 16,1-3-2-16,4-1 0 0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10.2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1 9 0,'2'-12'4'0,"10"0"-1"31,-8 10 0-31,4 2-3 16,-1-2 0-16,2-1-1 15,-2 3 1-15,3 0 0 16,-2 1 0-16,1 3 0 15,-4-1 0-15,4 2-1 0,-6 2 1 0,1 2 1 16,-4 5 0-16,-2-1 1 16,0 3 0-16,-1 1 0 31,-4 2 1-31,2-4 0 16,-4 4 1-16,4-4-1 0,-2-1 1 15,0 0-2-15,2-4 0 0,5-1 0 16,0-2 0-1,5-2-1-15,4-4 0 16,-1-1-1-16,5 0 1 0,0-3 0 16,3-2 0-16,1-4-3 15,4-1 0-15,6 0-5 0,8-1 1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7.3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9 7 0,'-2'-2'3'0,"5"-3"-2"0,-3 5 3 15,4-3-4-15,1-1 0 0,-2-1 1 16,2 4 0-16,2-3-1 31,-2 3 1-31,0-1 1 16,6 2 1-16,-1-2 0 15,0 2 0-15,4 2 0 0,1-2 0 16,0 0-1-16,1 0 0 0,-3 2-1 31,-1-2 0-31,2-2-1 16,-5 2 0-16,1 0-5 0,-3-2 0 1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3.9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9 52 6 0,'9'-31'3'0,"-6"19"2"0,-1 9 0 16,-2-1-5-16,0 4 1 16,-2-2-1-16,1 1 0 15,-4 1 0-15,-1 1 0 16,-1 6 0-16,-5-2 1 15,-1 4 1-15,-5 0 0 16,1 3 0-16,2 3 1 0,1 1-1 16,0-1 0-16,4 2 0 0,5-3 0 15,1-2-2-15,4-3 0 16,2-2 0-16,5-4 0 16,3 1 0-16,2-4 0 31,2-4-1-31,1-1 1 0,1-4 0 15,-4-1 0-15,4-2 0 16,-4-2 0-16,-2 1 0 0,-1-1 1 16,-1 3-1-1,-1 3 1-15,0 3 0 16,-4 3 0-16,-1 4-1 16,-2 6 1-16,0 6 0 15,-2 5 0-15,-3 3 0 16,0-4 0-16,-4 11-2 0,1 0 1 0,1 6-6 31,3-6 1-31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49.8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0 61 12 0,'2'-8'6'0,"5"1"-10"0,-5 4 12 16,1-1-9-16,-1 1 0 0,-1-2-2 31,-1-1 1-31,0 1 2 15,-1 0 1-15,-1 0-2 16,-5 0 0-16,0 1 2 0,-3 4 0 0,-3 2 2 16,-3 2 0-16,-1 1 0 15,0 2 0-15,2 1-1 16,-1 2 1-16,3 4-2 16,1 2 0-16,5-3-1 0,4-1 0 15,3-1-1-15,1-3 1 31,5-3 0-31,4-1 0 16,-2-4 0-16,6 0 0 0,0-2 0 0,-1-5 0 16,1 0 0-16,1-1 1 15,-1 1-1-15,-4-2 0 0,2 2 0 32,-2 1 0-32,-1-1 0 15,-1 0 0-15,-1 3 0 16,0 1 0-16,-2 1 0 0,-2 2 1 0,1 4 0 31,-4 3 0-31,-4 1 0 16,3 6 0-16,-3 5 0 0,1 3 1 0,-1 7-1 31,-1-1 1-31,2-2-2 16,-1-1 1-16,1-2-1 15,-2-5 1-15,2-4-1 0,1 2 0 0,2-6-3 16,0-3 0-16,0-2-3 15,3-2 0-1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49.1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0 9 0,'3'2'4'0,"14"6"-4"0,-16-4 6 0,3 3-7 16,1 1 1-16,-5 8-1 15,0 1 1 1,-5 3 0-16,-2-1 0 16,-5 0-3-16,1-2 1 1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48.8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4 9 0,'0'-5'4'0,"10"8"-2"0,-5-3 4 0,2-2-6 16,4 1 0-16,-1-1 1 15,4 0 0-15,3 2-1 16,3 0 0-16,-1-2 1 16,2 1 0-16,-4-3-1 0,4 3 1 15,-4-3-3-15,0 2 0 16,0 1-1-16,2 1 0 15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6:46.2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 4 6 0,'-1'7'3'0,"1"-18"0"0,0 13 3 0,0-2-6 16,0 2 1-16,0 0 0 15,0 1 0-15,0 0-1 16,0 6 1-16,0 0 0 16,-2 4 1-16,2 1-1 15,-4 0 1-15,4 1-1 16,0 2 0-16,-1 2-1 16,1 0 1-16,-2 0-1 0,2-2 0 15,-2 2 0-15,0-2 0 16,1-3 0-16,-1-2 0 0,0-2 0 15,-1 1 1-15,1-3-2 16,0 1 1-16,1-4-4 31,-1 0 0-31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32.8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44 7 0,'-2'0'3'0,"4"0"2"0,-2 0-3 0,3-1-3 32,2-1 1-32,0-1 0 0,0 1 0 15,2-2 1-15,0 1 0 16,2-2-1-16,-1 3 1 16,2-1 0-16,1 1 0 15,-3 0 0-15,4-1 0 0,0-1-1 31,-4 3 1-31,3 1-1 16,-1-5 1-16,-5 5 0 0,0-2 1 16,0 2-1-16,-2 0 0 0,-1 2 0 15,-4 4 0-15,-3 0 0 16,-1 0 0-16,-1 1-1 16,-3 2 1-16,-2-2-1 15,1 1 1-15,-4 1-1 16,2-2 1-16,1 1-2 0,1-1 1 31,5 0 0-31,-1-2 0 16,3-1-2-16,1-1 1 0,3-1 0 15,3 0 0-15,4-1 0 16,-2 1 1-16,2 0-1 16,3-1 0-16,1 1 1 0,-1 2 1 0,3-1 0 15,-1 0 0-15,-2 3-1 16,-1-1 1-16,-2 2 0 15,-2 3 1-15,-2-2 0 16,-3 4 0-16,-1-5 0 31,-3 5 0-31,-4-3 0 16,1-1 1-16,-3 1-2 0,-1-2 1 16,-4 0-2-16,2-2 1 0,-1 0-1 15,2-2 1-15,0 1-2 31,4-4 1-31,-3 2-2 0,5-2 0 16,-3 0-3-16,4 0 0 16,0-2-1-16,5-5 0 1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31.9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22 5 0,'-4'-1'2'0,"13"1"2"16,-6-4 0-16,-3 4-4 15,0 0 0-15,0 0 1 16,0 0 1-16,2 0-2 16,1-3 0-16,3 1 2 15,-1 2 0-15,0-2-1 16,0 1 1-16,4-3-1 0,-3 1 1 15,3-3 0-15,0 1 0 16,1-2-1-16,2-3 0 0,0 1 0 16,0 1 0-16,3-1 0 31,1 1 1-31,-1 1-2 16,-1-2 1-16,-2 2-2 15,-2 2 1-15,-1-2-3 0,-1 2 1 31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30.5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6 32 4 0,'-5'-3'2'0,"9"3"-1"0,-4 0-3 0,0 0 1 15,1-3 0-15,3-1 5 31,37-18-4-31,-65 42 1 16,38-25 0-16,1 2 1 16,-1 1 0-16,1 2 0 0,-1-1 1 31,-6 2-2-31,-1 1 1 16,-2 0-2-16,0 1 1 0,-5 2-1 15,-2 2 1-15,-3-2 0 16,-3 2 1-16,-2 1 0 15,-6 1 1-15,3-1-1 16,-1-1 0-16,2 0-1 0,3-2 0 16,1-4-1-1,6 1 0-15,-1-2-1 16,3 0 1-16,5 0-1 16,0 0 1-16,4 0-1 0,1-2 1 15,0 2 0-15,2 0 1 0,0 2 0 31,-2 3 0-31,-1 0 0 16,-1 2 0-16,-6 0 0 0,1-1 0 16,-6 1 0-16,-7 0 0 0,5 0 1 15,-11 1 0-15,1 1-1 16,-2-1 1-16,-4 0-1 31,3-4 1-31,-3 1-1 16,2 2 1-16,-1-2-2 0,3-2 1 15,1-1-2-15,6-1 0 0,2-1-5 16,6-3 0-16,4 0-1 0,3-4 0 1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29.7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 122 8 0,'-5'0'4'0,"-7"-6"-2"15,12 6 4-15,0 0-6 16,-2-2 1-16,2 0-1 16,0-1 0-16,-4 3 0 15,4 0 1-15,4-4 0 16,-2 3 1-16,1 1 0 0,2-2 0 15,4 0 0-15,-2-1 1 16,1-1-1-16,2-1 1 16,1 3-2-16,2-3 0 0,8 0 0 15,-7 0 1-15,6-6-2 16,-1 1 0-16,0 2 0 16,-4-3 1-16,1 1-4 15,-2 5 1-15,-4-4-4 16,4 2 1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00.5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663 18 0,'-4'-10'9'0,"13"3"-11"0,-4 5 10 0,5-1-10 16,4 0 0-16,2 1 0 15,1 2 1-15,5 2 1 16,4 1 1-16,3 6-2 15,2 1 0-15,0-3 1 0,6 0 0 0,4 0 0 16,4-2 0-16,3-2 0 31,0-1 1-31,7-4-1 16,-2-3 0-16,3-2 1 16,-3 0 0-16,-3-1-1 0,1-3 0 15,-2 1 1-15,-3-2 0 16,-5-4 0-16,2 4 1 0,1-3-1 15,-3-1 1-15,-5-1 0 16,-3 0 1-16,-1-4-2 0,-6 6 1 16,10-11-1-1,-1-7 0 1,-1-1-1-16,1-2 1 16,-3 0-1-16,-2-2 1 15,-1-4-1-15,-5-6 1 0,2-2-1 16,0-5 1-16,-4 7-1 15,2-4 0-15,-3-4 0 16,-1-1 0-16,5 2 0 16,-8-2 0-16,0 3 0 0,0-1 0 15,-1-7 0-15,-1 0 0 16,1 2 0 0,-3-2 0-16,1-1 0 15,-2-5 0-15,-1 5 0 16,1 6 1-16,0 0-1 0,-2-1 0 15,-1 1 0-15,1-4 0 16,-1 6 0-16,-1 4 1 0,-1 1-1 16,0-2 0-16,-2 2 0 15,2 0 0-15,-4 4 0 16,1 5 1-16,-1 1-1 16,2 4 0-16,-3 3 0 15,0 0 1-15,0 1-1 16,-1-1 0-16,-1 0 0 31,0 4 1-31,0 5-2 16,0 0 1-16,0 1 0 0,0 3 0 15,0-1 0-15,0 2 0 16,0 4-1-16,0 1 1 16,4 2 0-16,-4 0 0 15,2 2 0-15,1 1 0 16,-1 0 0-16,1 2 0 15,4 1 0 1,3 0 1-16,2 1-1 16,0 0 0-16,-1 2 0 15,4 3 1-15,2 0-2 16,4-2 1-16,0 0 0 16,3 4 0-16,0-6 0 15,5 3 0-15,4 1-1 0,7 0 1 16,-1 0 0-16,4-2 1 15,-2-1-1 1,1-1 0-16,3 2 0 16,-1-1 0-16,1 1 0 15,-2 0 1-15,-3 2-1 0,-1 0 0 16,-6-1 0-16,-2-3 1 16,0 4-1-16,0 0 1 0,-3 0-1 15,-4 0 1-15,0 4-1 16,-4-3 1-16,-2 1-2 15,-3 2 1-15,-1 1-4 16,-2-2 1-16,0-1-4 16,2 0 0-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3.2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2-3 21 0,'-3'0'10'0,"-9"8"-12"0,10-6 20 16,-3 3-17-16,-4 4 0 16,-4 1 1-16,-1 5 0 0,1 4-2 15,-2 2 0-15,3 1 2 0,0 2 0 16,3 0-1-16,6-5 0 31,5-4-1-31,6-1 1 16,2-11-8-16,11-4 0 0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36.33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4 0 3 0,'14'25'1'0,"1"8"2"0,-11-21 1 0,3 5-4 16,1 7 1-16,2 7 0 15,-3 4 1-15,5 4-2 16,-7 4 0-16,1 9 1 16,-12 8 0-16,1-1 0 15,-5 3 0 1,-2 1-1-16,0-1 1 15,-5 2-1-15,5-9 0 0,-5-4-1 16,5-6 0 0,-5 3-2-16,5-5 1 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34.29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4 2 0,'0'5'1'0,"5"-11"-1"16,-2 6 2-16,1-2-3 15,2 2 1-15,1 0 0 16,4 0 1-16,1 0-1 16,-4 2 0-16,6-1 1 15,-2 4 0-15,0 2 0 0,-1 4 1 16,2 1-1-16,1 2 0 16,0-1 0-1,-2 5 0-15,2 0-1 16,-4 7 1-16,6 0-1 15,-4 6 1-15,0-1-1 16,-2 2 1-16,-3 5-1 16,-4-1 1-16,-1 3-1 0,-4 3 1 15,1 1-1-15,-3-4 1 16,-1-4-1-16,-4-1 1 0,-3 6 0 16,4-2 0-16,-6-6-1 15,2 1 0-15,0-2-3 16,3-2 1-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31.80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67 0 5 0,'-3'5'2'0,"-4"-5"1"16,7 0 2-16,-2 2-5 15,0 1 1-15,1 3 0 0,-3-3 0 16,-1 2-1-16,0 0 0 16,-4 2 1-16,1 4 0 0,-4 1-1 15,-2 3 1-15,2 4-1 16,1 5 1-16,-2 5-1 15,1 8 1-15,0-3-1 16,3 1 1-16,-1-1 0 16,3 9 1-16,0 2-1 0,5 3 0 15,2-2 0-15,4 1 0 16,1-4 0-16,0-2 0 16,2-1-2-16,1 0 1 15,3-6-2-15,1-3 0 16,2-2-2-1,-1-5 0-15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14.1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36 7 0,'0'-3'3'0,"0"6"-2"16,0-1 3-16,0 2-4 15,0-3 1-15,0 4 0 16,-2 2 0-16,-1 0-1 16,-6 3 1-16,7 1 0 15,-3 2 1-15,5 1-1 32,0-2 0-32,0 0 1 15,5-2 0-15,0 2-1 16,4-3 0-16,-2-4-1 15,1-2 1-15,4-1 0 16,2-2 0-16,0-3-1 0,1-2 0 16,-1-1 0-16,-4-4 0 0,4 0 0 31,-4-2 1-31,-5 0-1 0,0-2 1 16,4 2-1-16,-7-3 1 15,1 1-1-15,-1 0 1 0,1 2-1 16,-3 0 1-16,-3 4-1 0,1-1 1 31,-3 6 0-31,-5-1 0 16,-4 4-1-16,-1 2 0 0,-3 2-1 15,3 2 1-15,-4 1-1 16,4 0 0-16,-1 0-4 16,3 2 0-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13.6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 0 9 0,'-6'3'4'0,"8"1"-3"15,2-2 6-15,-1 0-7 0,2-1 0 0,6 1 0 16,-6-1 0-16,8 1 0 15,0-1 0-15,0-1 0 16,3 0 0-16,1-1 0 16,-1-1 0-16,-1 1 0 31,-1-2 0-31,5-1-3 0,-4 1 1 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13.2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9 6 0,'14'3'3'0,"1"-9"3"16,-9 4-2-16,2-2-4 15,3 4 0-15,-3 0 1 0,8-1 0 16,-3-1-1-16,0-2 0 16,4 1 0-16,-5 1 0 0,3 1 0 0,-3-1 0 15,4-2-3-15,-2 3 0 31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12.2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6 45 6 0,'2'-12'3'0,"6"0"0"0,-1 9 2 16,0 1-6-16,3-2 0 15,-3 3-1-15,3-3 1 0,2 1 1 16,-5 1 1-16,6 2-2 16,-3 0 1-16,-1 4 0 15,-2-1 1-15,-1 4 0 16,1 2 0-16,-3-1 0 16,-4 4 0-16,0-1-1 15,-9-1 1-15,2 0-1 16,-1 4 1-16,-7-4-1 15,1-1 1-15,-1 0 0 0,1-3 0 16,0 0 0-16,3-1 0 0,2-2 0 31,1 1 0-31,1-3-1 16,7-1 1-16,0 0-1 16,5 0 0-16,0 2 0 15,0 0 0-15,5 0-1 0,4 1 1 16,-4 0-1-16,0 3 1 0,4 0 0 31,-2 3 0-31,1 1 0 0,-4 2 0 16,-1 1 0-16,-3 0 1 15,0 1 0-15,-5 0 0 0,-5-2 0 16,2 2 0-16,-2-2 0 16,-9 2 1-16,-1-2 0 0,-5 0 0 31,-2 0-1-31,1-2 0 15,1 2 0-15,-4-3 0 0,5-1 0 16,-3-4 0-16,5-1-2 0,-5-1 1 16,2-2-5-16,3 0 0 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11.5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6 11 0,'8'-2'5'0,"6"1"-2"0,-11-1 5 16,3 2-7-16,2 0 1 15,1 0 0-15,1 0 0 16,2-1-3 0,0 1 0-16,0 0 1 15,0-2 0-15,0 2-2 0,2-2 1 0,-1-1-4 16,3 0 1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9.79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1 8 9 0,'7'-7'4'0,"-24"12"-2"15,15-5 6-15,-1 0-8 16,-2 2 1-16,0 3 2 0,-6 2 1 15,-1 3-3-15,-5 2 0 16,0 5 2-16,0 4 0 16,2 1 0-16,-1 2 0 15,2 3-2-15,4-4 1 16,5-1-2-16,3-1 0 16,2-6-1-16,4-3 0 15,6-5-5-15,2-2 0 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9.47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0 5 6 0,'5'0'3'0,"9"-5"2"16,-9 5 0-16,3 0-5 16,-1 2 1-16,3 0 0 15,-3 3 1-15,2 2-2 16,-3 1 1-16,1 4 1 16,-3 2 0-16,-4 2 0 31,-2 1 0-31,-3 0 0 0,-5 2 0 15,-2 5-1-15,-2-1 0 16,1 1-1-16,-3-2 0 0,1-5-4 16,0-3 1-16,5-2-2 15,0-3 1-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3.0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5 8 21 0,'0'-3'10'0,"9"-2"-13"0,-4 7 20 16,2-2-18-16,3 0 1 15,-1 0 0-15,1 0 0 32,2 0-1-32,0 1 1 15,0 1 0-15,-2 1 0 0,1 4 0 16,-6-2 0-16,0 2 0 0,-5 3 0 15,-5 2 0 1,0 2 1-16,-7-1-1 16,-2 1 1-16,-3 0-1 15,-2 1 1 1,-9-1-2-16,4-4 0 0,2-2-4 31,4-3 1-31,6-1-2 0,6-3 1 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9.11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1 65 7 0,'-10'-4'3'0,"0"4"-2"15,8-1 3-15,0-3-5 16,0 1 1-16,1-1 0 16,-1 1 0-16,2-1 0 15,-2 1 0-15,2-2 0 16,2 0 0-16,1-1 0 15,1 1 1-15,3 0-1 16,1 2 1-16,3-1 0 0,1 1 1 16,0-1-1-16,3 4 1 15,4 2-2-15,0 0 1 16,-3 1-1-16,-1 1 1 16,1 1-1-16,-3 2 0 15,-2 3 0-15,-1 0 0 16,-5 4 0-16,-1 0 0 15,-8-2 0-15,-1 2 1 16,-7-2 0-16,-3 0 0 0,-1 0 0 16,-1-4 1-16,1-1-1 15,-1-2 1-15,3 1 0 16,2-3 0-16,4-1-2 16,-1 0 1-16,6-1-1 15,1 1 1-15,2 0-2 16,3-1 1-16,4 3-1 15,2-2 1-15,6 1 0 16,1 0 0-16,3 1 0 16,-4 3 0-16,-1 0 0 15,0 3 1-15,-4-1-1 16,-3 3 1-16,-2 3 0 0,-3-1 1 16,-4 1-1-16,-5-1 1 15,-5 3-1-15,-3 1 1 16,-2 1-1-16,-2 0 0 15,-2-4-1-15,-1-1 1 32,3 0-2-32,3-4 0 15,2-3-4-15,2-4 1 0,5 1-2 16,2-6 0-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5.0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34 13 0,'-3'-5'6'0,"8"-4"-2"0,-2 8 5 0,6-1-10 15,3 0 0-15,5 1 0 16,2-1 0-16,5-1-1 16,-1-1 0-16,8 1-2 0,3 0 1 15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4.5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5 8 10 0,'2'-5'5'0,"-2"1"-3"15,0 4 7-15,-2 0-7 16,0 4 0-16,-3 2 2 16,-3 3 0-16,-3 5-4 15,3 3 0-15,-4 4 3 16,0 1 0-16,3 5-1 16,1 1 0-16,1-3-1 0,5-1 0 15,-1-3-3-15,8-2 1 31,-1-4-6-31,6-4 1 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4.2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4-1 17 0,'7'2'8'0,"16"7"-7"15,-15-6 11-15,1 0-12 16,1 4 1-16,2 2-2 15,0 5 1-15,-6 0-1 16,-3 1 1-16,-3 2 0 16,-3-1 0-16,-9 1-1 0,-2 5 1 15,-3-6 0-15,-4-1 1 0,-2 1-2 16,3-2 1-16,1-2-3 31,3-5 0-31,4-2-2 16,5-5 1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3.43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 10 19 0,'-18'-11'9'0,"11"15"-12"16,7-4 18-16,0 0-16 16,3 0 1-16,6 2 0 15,1 0 0-15,3-2-1 16,5 0 1-16,2 0-5 15,0-2 0-1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3.18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8 10 0,'-2'-12'5'0,"2"7"-4"15,0 5 5-15,0 0-7 0,3-1 0 16,1 2 0 0,0 4 0-16,-1 4 1 15,1 0 1-15,-1 6-2 16,-2 0 1-16,-1 4 0 0,3 5 1 16,-3 0 0-16,-4 4 0 0,1 1-1 31,-1 0 1-31,3-1-1 15,-1 1 0-15,-1-3-3 16,3-7 1-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1.74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2 0 11 0,'-15'2'5'0,"7"8"-5"0,6-7 9 0,-3 3-7 16,-2 2 0-16,1 6 0 15,-4 0 1-15,1 3-4 16,-1 2 0-16,3 5 2 15,1-2 1-15,2-1-2 32,2-2 1-32,2 2-1 15,2-4 1-15,3-3-3 0,4-4 1 0,-1-3-4 16,4 0 1-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1.28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9 7 0,'3'-2'3'0,"9"-3"-3"16,-9 5 4-16,4-2-4 16,4 2 0-16,-1 2-1 15,0 0 1-15,2 0 0 16,2 1 1-16,-2 0-1 15,-3 3 0-15,-1 0 0 16,-4 5 1-16,-2-1 0 0,-4 0 0 0,-3 4-1 31,-4 0 1-31,1 6 0 16,-6-4 0-16,-3 3-1 16,1-4 1-16,1 0-2 0,-1 1 1 15,2-6-2-15,2 0 0 0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7:00.9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 6 0,'0'0'3'0,"0"0"-3"31,0 0 3-31,4 0-3 0,-1 0 1 16,2 0 2-16,2 0 0 15,0 0-4-15,3 0 0 16,2 0 2-16,2 2 1 16,-2-1-1-16,3 1 1 15,1-1-2-15,-1-1 1 16,1-1-1-16,-1 1 1 0,0-2-3 31,1-1 1-31,-1-1-2 16,4 2 0-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0.6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67 5 0,'-4'-2'2'0,"-1"5"5"16,2-3-1-16,3 0-5 15,0 0 0-15,0 0 2 16,0 0 1-16,0 0-4 16,3 0 0-16,6 0 2 15,3-1 1-15,-2-3-1 0,5-1 0 16,2 0-2-16,2-2 1 16,-2 0-2-16,2-1 1 0,-1 1-3 31,-1-1 0-31,1 1-2 15,-3-2 0-1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2.62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75 12 0,'0'2'6'0,"7"-14"0"0,-5 9 5 0,1-1-9 15,4-1 0-15,2 2 2 16,1-2 0-16,0-2-5 15,2 2 0-15,4-2 3 16,1 2 0-16,2 0-2 16,-4 2 0-16,6-3-1 15,-4 3 0-15,0 0-4 16,0 1 1-16,0 2-2 16,2 2 0-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0.3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41 5 0,'2'-6'2'0,"-2"-8"1"16,1 10 3-16,1 1-5 15,0-2 0-15,0 0 0 16,-1 1 0-16,-1 4-1 16,0 0 0-16,0 2 2 0,0 3 1 15,-1 4-1-15,-1 3 0 16,0 0 0-16,-1 3 1 16,-1 6-1-16,-1 0 1 0,2 1-2 15,-1 2 0-15,2-2 0 31,1 3 0-31,-3-3-4 16,1-1 0-16,1-4-2 16,2-3 0-1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36.5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6 0,'3'0'3'0,"-3"2"-3"0,0-2 4 16,4-2-2-16,-1 4 0 15,0-1 1-15,4 1 0 16,-2 1-4-16,4-3 0 16,-2 1 1-16,1 0 1 15,-3-1-2-15,0 2 0 16,2-2-2-16,-2-2 0 16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36.2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18 7 0,'-3'1'3'0,"4"3"0"16,-1-4 1-16,0 1-3 0,2 1 0 0,0 0 1 31,0-2 0-31,6 0-3 16,-1-2 1-16,2 0 2 0,-1 1 0 15,3 1-1-15,-1 0 1 0,0-4-2 32,2 3 1-32,2-3-1 15,0 1 0-15,1-1-3 0,-1 1 0 0,-2-1-1 16,-3 3 0-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35.7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 0 10 0,'-2'0'5'0,"-6"0"-2"0,6 0 3 16,0 0-6-16,-1 1 1 15,-4 3 1-15,0 1 1 0,-1 2-3 16,-3 1 0 0,-2 6 2-16,3 0 0 15,1 3 0-15,-1 0 0 0,5 2 0 16,-2-2 0-16,3 0-1 16,1 2 1-16,3-2-2 0,0 1 1 15,3-3-1 1,3-1 0-16,2-2-3 15,2-4 0-15,1-3-3 16,2 2 1-1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35.2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76 5 0,'-8'-3'2'0,"9"-9"0"16,1 8 2-16,1 1-3 15,-1-2 0-15,-2 1 1 16,9 1 0-16,-4 1-2 15,5-5 0-15,-5 4 1 0,5-4 1 16,-4 4 0-16,4-4 0 16,-2 2-1-16,3 2 1 15,1-1-1-15,-6 2 1 16,5 4-1-16,-1 2 1 16,-3 1-1-16,-2 0 1 0,0 2-1 15,-5-1 1-15,0 6-1 16,-3-2 1-16,-2 1-1 15,3-3 1-15,-5 2-1 16,0-1 0 0,-1-1 0-16,1 1 0 15,-5-1-1-15,2 3 1 16,-4-3-2-16,-2-1 0 16,1-2-2-16,1 2 0 0,-1-2-4 15,6 0 1-15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50.59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6 401 19 0,'3'-14'9'0,"9"2"-10"15,-1 5 9-15,3-3-9 16,3-4 0-16,0-6-1 0,5-5 0 0,-3 0 2 16,2-8 1-16,3 0-2 31,0 6 1-31,0-1 0 15,-1 1 0-15,-1 1 0 0,-3 3 1 16,2 1-2-16,-2 3 1 16,1 0-4-16,-1 2 0 15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50.05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6 548 20 0,'-9'-3'10'0,"9"-4"-11"15,2 3 10-15,2-1-9 16,1-7 0-16,5 0-1 15,0-3 1-15,4-1 0 16,-2-3 0-16,2-1-1 16,2-3 1-16,1-3 0 15,2 0 0-15,-2 1 1 16,0-3 0-16,4-1 0 16,1 0 0-16,1-1 0 15,1 4 0-15,0-1-1 16,0 3 1-16,-2-4-1 15,1 6 1-15,-4 1-1 16,0 4 0-16,-2 0-2 0,0 1 1 16,-2 4-4-16,1 2 0 15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45.01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7 42 10 0,'-19'4'5'0,"19"-8"-3"16,4 4 5-16,1-2-8 16,2 2 1-16,7 0 0 15,-1 2 0-15,3-2 0 16,3 0 0-16,1-3 0 15,4 1 0-15,4 0 0 16,3-1 1-16,3 0 0 16,6-1 0-16,-2 3 1 15,1-3 0-15,-1 1-1 16,3 1 1-16,2 0 0 16,2 1 0-16,3-3-1 15,-5 3 1-15,-1-1-1 16,1 2 0-16,-4 0 0 0,-1-2 1 31,-2 1-2-31,-7-1 1 16,6 2-1-16,-6 0 1 0,-3 0-1 15,-7 2 1-15,0-2-1 16,1 3 0-16,-6-1-1 16,0 1 0-16,-2 0-5 15,2 3 0-15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44.62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 80 18 0,'-9'-15'9'0,"16"16"-9"0,-3-2 10 16,1-1-10-16,3 0 0 16,6 1 0-16,3-1 0 15,4 4 0-15,5-4 0 16,1 0 0-16,4 1 0 16,3-4 0-16,2-2 0 0,9 0 1 15,-4 1 0-15,-2 0 0 31,-6 1 0-31,10 0 0 16,0-1 1-16,-1 1 0 16,-1 3 0-16,1 0-1 0,-6 2 0 15,-2 2-1-15,-3-2 1 16,-6 2-1-16,1 1 1 0,-4-1-2 16,2-1 1-16,-6 1-2 15,-3 1 0-15,-3 1-4 16,-3 1 0-16,-1-4 0 15,-3 3 0-1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29.98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6 43 4 0,'-2'1'2'15,"2"1"-2"-15,0 0 2 0,-2 1-2 16,-1 1 1-16,-1 3 0 16,-2 1 1-16,0 4-2 15,1 3 1-15,0-3 0 16,3 2 1-16,2 0-1 31,2-2 1-31,3-2-2 0,2-1 1 0,3-2-1 31,4-2 1-31,2-4-1 16,-1-1 1-16,2-1-1 0,2-3 1 0,0 1-1 31,0-4 0-31,3-2 0 16,-5-1 1-16,-3-2-1 16,0 0 1-16,-4-3 0 0,-2 1 0 0,-4-5 0 31,-4 4 1-31,-2 1 0 15,-3 2 0-15,-5-2 0 0,-4 4 0 16,-1 3-1-16,-3 4 0 16,-2 3-2-16,-1 0 1 15,2 5-5-15,1 0 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2.31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2 0 10 0,'-2'-2'5'0,"-2"6"-3"15,4-4 4-15,-1 2-6 16,-6-1 1 0,-5 6 0-1,2-2 0 1,-5 1-1-16,3-1 1 15,2-2 0-15,3 1 1 0,-2-1-1 16,6-1 0-16,3 0 0 16,2 1 1-16,1-3-2 0,6 0 1 15,1 0-1-15,-2 0 1 16,4 0-1-16,0 2 0 16,-2-1 0-16,0 3 0 15,0 1 0-15,-3 2 0 16,2 2 1-1,-4-1 0-15,0 2 0 16,0 1 1-16,-2-1-1 16,-1 0 1-16,-2-1-1 0,-2 0 0 15,-1-1 0-15,-2 1 0 16,1 0-1-16,-4 1 1 16,-4-5-1-16,0 2 0 15,0-4 0-15,-1 1 0 16,4-4-2-16,1-2 0 15,3-3-5-15,1 0 1 1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29.49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 0 7 0,'-5'6'3'0,"5"0"-3"16,1-6 8-16,3 0-8 15,3 1 0-15,-1-1 0 31,5 0 1-31,1 2-1 16,-2-2 1-16,5 0-1 0,2 0 1 0,2 0-1 31,0-2 1-31,3-1-2 16,2-1 0-16,-3 1-2 0,3 0 1 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29.16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22 4 0,'5'0'2'0,"14"-4"-3"0,-12 4 2 0,2 2-2 15,4-4 1-15,3 2 0 16,1-1 0-16,2-3 0 31,1 3 0-31,3-3 0 16,-1 1 0-16,-1 1-1 0,-3-1 1 15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23.95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41 5 0,'2'-5'2'0,"3"3"-1"15,0-1-1-15,-2 1-1 16,2 0 1-16,4 1 0 16,-4-1 0-1,0-1 0-15,6-3 0 16,-1 1 1-16,-1 0 0 0,1 2 0 15,4 3 1-15,-6-2-1 16,4 2 1-16,-1 0-1 16,-3 3 0-16,3 3 0 15,-3 0 0-15,-2 3-1 16,-6-1 0-16,0 4 0 16,-6-1 1-16,-1-1-1 0,-1 2 1 0,-1-2 1 15,-1-1 0-15,0-2-1 16,1 1 1-16,0-3-1 15,1 2 1-15,3 0-1 32,-1-2 0-32,5-3-2 15,1-2 1-15,5 0-1 16,0 2 0-16,4-1 0 16,1 1 0-16,2 2 0 0,5-1 1 15,-1 2 0-15,-1 2 0 16,-1 3 1-16,0 0 0 0,-2 2 0 15,-2 0 0 1,-3 2 0-16,-2 0 1 16,-5 1-1-16,-5-1 1 0,-2 1 0 15,-5 1 0 1,-2-1 0-16,-5-3 0 16,2-3 0-16,0-1 0 15,1-1-1-15,1-2 1 0,-4-3-1 16,4 0 0-16,-1-4-3 0,2-1 1 15,4-6-5 1,5-1 0-16,1 1-1 16,4-3 1-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23.19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 17 12 0,'-14'-5'6'0,"14"0"-7"15,0 5 12-15,4 0-11 16,3-2 0-16,0 2-1 16,3 0 1-16,2-2 0 15,0 2 0-15,3 0-1 16,4 0 1-16,0-1-2 0,2-1 0 31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22.89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8 3 0,'-3'-5'1'0,"-1"0"2"16,4 5-2-16,4 2-1 16,-4-2 0-1,0-4-1-15,0 4 1 16,0 0 0-16,0 0 0 16,0 0 0-16,0 4 1 0,2 1 0 15,-1 2 1-15,1 3 0 16,-2 4 1-16,0 5-1 15,0 5 1-15,0 2-2 16,0 1 1-16,-2 1-2 0,2 3 1 16,0-5-1-16,0 0 0 15,2-4-3 1,2-5 1-16,-3-1-1 16,4-4 0-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8.50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44 0 7 0,'4'27'3'0,"-13"11"0"0,8-28 4 16,-8 4-7-16,-4 3 1 16,-3 4 0-16,-2 3 1 0,1 0-3 15,-5-2 0-15,1-5-2 16,-1-1 1-1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8.28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1 0,'5'5'0'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8.05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7 1 10 0,'0'2'5'0,"15"-1"-7"15,-10-1 9-15,-4 2-8 16,3 3 1-16,-3 2 0 16,-1 2 0-16,-1 1 1 15,-3 2 0-15,-2 2-1 0,-1 2 1 16,-1 2 1-16,1 1 0 16,-1 0-2-16,3-1 1 15,0-1-2-15,-4-2 1 0,8-1-3 31,-1-4 0-31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7.73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7 10 0,'5'-1'5'0,"0"-2"-6"0,2 1 8 0,3 1-7 15,1 1 0-15,-4 1 0 16,6-1 0-16,-3 2 0 15,2-1 0-15,0 1-1 16,-1-1 1-16,2-1-1 0,-4 2 1 16,1-1-2-16,0 0 0 15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6.73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6 2 7 0,'0'-2'3'0,"-4"1"2"15,4 1 1-15,0 0-7 16,-1 0 1-16,-3 1 0 0,-1 3 1 16,0 1-1-16,0 2 1 15,-6 0 1-15,1 1 0 16,-2 6 0-16,2 0 1 16,-2 0-1-16,-2 1 1 0,9 1-1 15,-4-3 0-15,4 1-2 16,1 0 1-16,4-2-1 15,4-2 0-15,1-1-5 32,4-1 1-32,1-1-1 15,5-1 0-1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1.8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39 16 0,'-2'-3'8'0,"21"-1"-5"0,-12 1 12 0,0-1-15 16,5 1 1-16,0 1-1 16,2 1 1-16,-2-3-2 15,3 1 1-15,1 0-2 0,3-1 0 16,0 1-3-1,0 1 0-15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6.38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1 1 7 0,'5'-2'3'0,"12"5"-2"0,-10-1 1 0,-2 0-3 16,4 1 1-16,-4 1-1 16,3-1 1-16,-6 2 1 15,2 4 0-15,-4-1 0 16,-6 3 1-16,-2-1 1 15,3 2 0-15,-9 0 0 0,-1 0 0 16,-1 0-1 0,-3 0 1-16,-1 0-2 15,1-2 0-15,5-1-2 0,-1-3 0 16,1 0-3 0,6-3 0-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2-1 4 0,'16'1'2'0,"-1"-1"3"0,-6 4-1 15,-4-4-4-15,3 1 0 0,-1 3 0 32,2 1 0-32,-6 4-1 15,-1 1 1-15,-4 2 0 0,-5 2 0 16,-3-2 0-16,0 0 1 16,-6-2 0-16,1-1 1 0,-2 0 0 15,1-1 1-15,3-1-2 16,6-4 0-1,-2 1 0-15,4 1 0 16,2-1-1-16,6-1 0 0,2-1-1 16,9 3 1-16,-4-2 0 15,4 2 0-15,-4 2 0 16,6 0 1-16,-6 2-1 0,-1-1 1 16,-4 1 0-1,-5 1 0-15,0 1 0 16,-9 1 1-16,2 0 0 0,-3 0 0 15,-4 0-1 1,4 0 0-16,-4 0 0 16,-1-3 0-16,1 3-3 15,4-5 0-15,0-1-3 0,1-2 0 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5.30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0 0 11 0,'-7'16'5'0,"-17"4"-3"0,21-13 8 0,-6 5-9 16,2 2 0-16,-1-1 1 31,1 5 0-31,-7 0-3 16,4 7 1-16,0-3 1 15,-2 0 0-15,2-1-1 0,4 1 0 16,5-3-1-16,-3-2 0 15,8 0-3-15,-3-5 0 0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3.43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1 1 10 0,'0'2'5'0,"14"1"-6"0,-11-1 7 16,1 1-7-16,4 2 1 16,1 2-1-16,1 4 1 15,-1 2 0-15,0 5 1 16,-1 2-2-16,-1 4 1 15,2-1 0-15,-6 1 1 0,-1 2 0 16,-4 1 0-16,-1 3 1 16,-4 1 0-16,-2-2 0 15,-3 3 0-15,-2-1 0 32,-1-1 1-32,-2-3-2 15,-4-3 0-15,0-3-1 0,4-5 0 0,2-3-4 31,1-2 1-31,3-4-2 16,3-2 1-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3.02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3 0 12 0,'-2'5'6'0,"4"5"-7"0,-2-6 10 0,0 1-10 16,0 5 0-16,0 2 2 15,0 2 1-15,-2 3-3 32,-1 0 1-32,-2 2 0 15,0 2 1-15,0-4 0 0,-2-1 0 0,4-3-2 16,1-1 0-16,0-1-2 16,2-3 0-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2.71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7 10 0,'0'-4'5'0,"8"1"-5"0,-4 3 6 16,1 0-6-16,2 0 0 0,0 1 0 15,5 1 0-15,0-1 0 16,1-1 0-16,1 0 0 15,-2 3 0-15,0-1 0 16,0 0 0 0,0-2-3-16,-2-2 1 0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2.34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3 14 9 0,'6'-7'4'0,"6"0"-2"15,-12 7 7-15,1-2-10 16,1 4 0-16,-4-2 0 16,1 4 0-16,-3 1 1 15,-4 2 1-15,1 1 0 16,-2 1 1-16,-3 1 0 16,2 1 1-16,-4 1-1 0,1 3 1 15,1 4 0-15,1-2 0 16,6-1-2-16,2-1 0 0,1 1-1 15,1-1 1-15,4-1-2 16,0-4 1-16,2 4-4 16,2-5 0-16,0-4-2 15,5-2 1-1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2.01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2 0 9 0,'3'-3'4'0,"14"6"-3"0,-10-1 4 16,0 2-5-16,2-3 1 16,1 3-1-16,2 1 0 15,0 2 0-15,-1 0 0 16,-5-2 0-16,0 3 0 15,-3 1 0-15,-6 0 1 0,-3 1 0 16,0 2 1 0,-7 0 0-16,-2 0 0 15,-2 0-1-15,0 0 1 0,-2-1-3 16,1-3 1-16,5-1-4 16,2-2 1-16,1-1-1 15,3-3 0-15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1.64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 31 7 0,'-7'-7'3'0,"7"5"-1"0,0 2 3 0,2-1-5 15,0-3 0 1,1 1 0-16,0 1 1 0,1-1-2 0,1 1 1 0,2-1 0 31,0 1 0-31,3 0 0 16,0 2 1-16,0 0-1 0,2 2 1 0,2 1-1 31,-1 1 1-31,3 1 0 16,-3 0 0-16,-3 0-1 15,1 2 1-15,-3 3-1 16,-3 1 0-16,-3-3 0 0,-2 2 0 16,-3-1 0-16,-6 0 1 0,2 1 0 31,-3-1 1-31,2-1 0 15,-4-1 0-15,1-2-1 0,5 0 0 16,-1 0 0-16,3-1 0 0,4-1-1 16,2 1 0-16,1-1-1 15,6 1 1-15,-2-1-1 32,3 2 1-32,0 0 0 15,-1 2 0-15,1 0 0 0,-3 2 1 16,0-1-1-16,-4 4 1 15,-1-1 0-15,-4 1 0 0,-1 0-1 16,-6 0 1-16,2 0 0 16,-5-2 0-16,0 0-1 15,-1 1 1 1,1-3-1-16,-2-1 1 0,1 0-3 16,1-2 0-16,2-2-4 0,3-1 1 1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0.84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2 0 8 0,'-10'10'4'0,"-4"11"-1"16,9-14 2-16,-1 6-4 0,1 5 0 15,-3 4 0-15,3-1 0 0,-2-1-2 16,1 3 1-1,3 1 1-15,0-2 0 16,-3 2-1-16,3-1 0 0,3-4 0 16,0-2 0-1,3-3-3-15,4-2 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1.4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5 9 11 0,'0'-9'5'0,"2"18"-3"0,-2-7 5 0,2 1-7 16,-2 1 0-16,0 1 0 16,0 2 0-16,0 5 0 15,0 3 0-15,-2-1 0 16,-5 3 0-16,2 2 1 15,-5 7 1-15,1 2-1 16,-3 1 0-16,2 2 0 0,2-2 0 16,-3-3 0-1,1-5 0-15,5-2-5 16,-5-4 0-1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10.12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7 0 4 0,'-7'5'2'0,"4"-3"2"0,3 2-1 0,-4-3-2 15,2 1 0-15,1 2 1 16,-3 1 0-16,-1 2-3 16,0-1 1-16,0 7 1 31,0-3 0-31,-1 4 0 0,1-2 0 16,2 1-1-16,1-1 1 15,-3 1 1-15,3-1 0 0,1 0 0 16,-1 0 0-16,2 1 0 15,2 3 0-15,1-4-1 0,4-2 1 32,-2 2-2-32,0-1 1 15,4-4-1-15,-2 0 0 0,3-2-2 16,0-2 0-16,1-3-3 16,2-3 1-1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09.31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9 2 0,'0'-5'1'0,"5"6"0"0,-1-2 2 0,-1 1-3 15,2-2 0-15,1 2 0 16,-3-2 0-16,6 2 0 15,-4 0 1-15,3 0-1 16,-1 4 1-16,4-3 0 0,1 1 0 16,-4 0-1-16,4 1 1 15,-1-1-1-15,-3 1 1 0,3-1-1 16,-3 0 0-16,-1 1 0 31,0 1 1-31,0-1-1 16,-4 1 1-16,1-1-1 15,-1 2 1-15,1 0 0 0,-3 0 0 16,1 2 0-16,-4 0 1 16,1-2-1-16,-5 6 0 0,1-3 1 15,-3 2 0-15,1 1-1 16,-5-1 1-16,3-1-1 16,-5-1 1-16,1 1-1 15,-1-1 0-15,0 1-1 16,0-1 0-16,-1-1-2 0,3 0 1 15,3-2-3-15,1 0 0 32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2:17.5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50 85 10 0,'-14'-4'5'0,"12"-4"-7"0,2 4 6 16,0 1-6-16,-3 1 1 0,3-3-2 15,-2 0 1-15,-7-2 3 16,4 0 1-16,-5 2-2 16,-2 0 1-16,-4 0 0 15,-3 1 1 1,4-1 0-16,-1 1 1 16,-4 1-1-16,1 1 1 15,0-1-1-15,-5 1 0 0,3-1 0 16,-1 1 1-16,-1 2-2 15,-1 0 1-15,0 2-1 16,0 1 0-16,-5 2-1 16,8 0 1-16,-3 1-1 0,2-1 0 15,-2 2 1-15,6-2 0 16,-11 0 0 0,5 2 0-16,-5-2 0 15,1 2 0-15,6 2-1 16,-6-3 1-16,8 3-1 15,-3 0 0-15,3 1 0 16,1 2 0-16,-2 0 0 0,2 4 0 16,0-3 0-16,2 3 0 15,-4-2 0-15,4-2 1 0,2 2-1 16,1-1 0-16,4 1 0 16,-1 2 1-16,1-1-1 15,1 1 1-15,1 1-2 16,3-2 1-16,-1 1 0 31,-1-1 0-31,2 1 0 0,2 1 0 16,-2 2 0-16,3-2 0 15,0 4 0-15,2 0 1 0,0-1-1 16,0 1 0-16,0 1 0 16,2 2 0-16,0-1 0 15,-1-3 0-15,5 1 0 16,-1-2 1-16,7-4-1 0,-4 1 0 15,8-1 0-15,-4 1 1 32,2 3-1-32,-1-2 1 0,3 0-1 15,-1 2 1-15,3-1-1 16,1-1 0-16,3-2 0 16,0 1 0-16,4-2 0 15,-2-1 0-15,6 1 0 16,-1-4 0-16,0 1 0 15,0-1 0-15,-3-1 0 0,2-1 1 16,3 1-1-16,3-2 0 16,0-2 0-16,4 0 1 15,-3 2-1-15,4-5 0 16,-4-1 0-16,3 1 0 0,-2 0 0 16,3-2 0-16,1 2 0 15,1-2 0-15,-5-2 0 16,2-2 0-16,-3 3 0 15,1-4 1-15,2-1-1 16,1 0 1-16,1-1-1 16,-1-2 0-16,1-1 0 15,-2-1 0 1,-5 3 0-16,-3-3 0 16,0 1-1-16,-1-2 1 0,-3 0 0 15,-2 0 0-15,5 0 0 16,-6 2 0-16,-3-3 0 15,-1 1 0-15,-3 2 0 16,-1-2 0-16,2 0 0 16,-5 2 0-16,-1-1 0 15,-3 1 0-15,3-2 0 0,-6-2 0 16,3-1-1-16,-2-1 1 16,-1-3 0-1,0 0 0-15,-5 2 0 16,3 0 0-16,-1-2-1 15,-2 2 1-15,-2-1 0 16,-1-1 1-16,-2 4-1 16,0-2 0-16,1 1 0 15,-1 1 0-15,-5-1 0 0,4 1 0 16,-4-1 0-16,0 3 0 16,1-3 0-16,-1-3 0 15,-4 2 0-15,4 0 0 16,-4-1 0-16,2 1 0 15,-5 2 0-15,1-1 1 0,1 1-1 16,1-3 0-16,-5 5 0 16,4-5 0-16,-6 3 0 15,2 1 0-15,-5 0 0 16,0 2 0-16,-2 2 0 16,-2 0 0-16,3 1 0 15,-5 0 1-15,-2 4-1 16,1-2 0-1,-2 4 0-15,2 1 1 16,2 1 0-16,-4 1 0 0,2 0 0 16,-2 0 0-16,2 3 0 15,-1-1 0-15,-4 1-1 16,1 2 0-16,2 2-2 16,2 2 1-16,-1 1-4 15,6-1 0-15,2 3-4 16,0 2 1-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3.7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1 0 10 0,'-6'2'5'0,"1"7"-6"16,4-6 9-16,-5 4-7 15,-4 0 0-15,-2 3 3 16,0 2 0-16,-3 4-4 16,1-2 0-16,0-1 2 15,4 1 1-15,6-2-1 16,4-1 0-16,6-3-2 15,4 3 0-15,2-3-1 16,3-1 1-16,-1 0 0 16,1 2 0-16,3 1-1 15,-1 0 1-15,2 1 0 0,1 1 1 16,1 0-1-16,-4 0 1 16,-2 1 0-16,-3 3 0 15,-5-2 0-15,-5 1 1 0,-4 4-1 31,-5 0 1-31,-6 0 0 16,-3-2 1-16,-1 1 0 16,-3-3 0-16,-1-3-1 0,-3 0 0 0,0-3-1 31,-2-2 1-31,6-2-4 16,1-2 0-16,-2-1-4 15,7-2 0-15,4 0-3 16,2-2 1-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3.3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196 12 0,'-7'-5'6'0,"10"5"-3"15,-1 0 10-15,3-2-13 16,4-1 1-16,0-1 0 15,4-1 0-15,5-2-1 16,4-3 0-16,2-4 1 16,2-3 0-16,1 0 0 15,-1-1 0-15,0 3 0 0,0 1 0 16,-2 2-2-16,-2 0 1 16,-3 2-3-16,-1 1 1 0,-3 4-3 31,2 0 1-31,-1-2-1 15,-1 2 0-15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2.9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3 13 0,'-4'-3'6'0,"2"6"-1"0,2-1 5 0,0 0-10 15,-1 5 0-15,-1 3 0 16,0 7 0-16,2 4 0 16,0 6 1-16,0 6-1 15,2 3 1-15,0-1-1 16,-1-3 1-16,-1 3-1 16,0-2 1-16,2-4-1 15,-2-3 0-15,2-6 0 0,-2-3 0 16,2-3-3-16,-2-2 0 15,0-5-2-15,3-2 1 0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2.5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-1 7 0,'-1'3'3'0,"2"1"-1"0,-1 1 3 0,0 3-5 16,0 3 0-16,0 2 1 15,0 3 0 1,0 5-1-16,2 1 0 16,1 4 1-16,1 0 1 0,1-4-2 15,2-1 1 1,-1-4 0-16,5-3 0 0,-1-6 0 15,3-4 1-15,1-6-1 16,1-5 1-16,-1-5 0 16,-2-2 0-16,-6-1-1 0,1-4 1 15,-5 2-2 1,-4-4 1-16,-6-1 0 16,-4-2 0-16,0-4 0 0,-3 7 0 0,-1 4 0 15,5 5 1-15,-1 5-2 16,0 5 1-16,2 8-2 15,1-1 0-15,6 2-5 16,1 1 1-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1.1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-1 8 0,'-4'-3'4'0,"-3"8"-2"15,6-2 2-15,-1 4-4 16,-1 2 0-16,-1 1 0 15,-1 7 0-15,2 5 0 16,-1 1 1-16,2 4 1 16,4 4 1-16,2 2-1 15,4-4 1-15,1 0-1 0,1-8 1 0,0-6-1 16,-1-3 1-16,4-5-2 16,-1-7 0-16,0-9 0 15,0-3 0-15,2-1 0 16,-4-5 0-16,-3-4-1 15,-2 0 1-15,-5 0-1 16,-5 1 0-16,-2-1 0 16,2 4 1-1,-5 1-1 1,1 2 0-16,1 5-1 0,1 1 1 16,2 2-4-16,3 4 0 0,0 3-1 15,4 1 0 1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0.6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185 7 0,'-5'-9'3'0,"5"1"0"0,0 2 1 0,0 0-4 15,0-1 0-15,2 0 0 16,-1-2 0-16,5-1 0 16,-3-2 0-16,2-2 0 15,4 1 0-15,-2-1 0 31,3 0 0-31,2 0 0 16,0 2 1-16,2 2-1 16,-1 2 0-16,3 2 3 0,1 1 0 15,0 4 0-15,2 2 0 16,0 1-1-16,-2 1 1 0,-2 6 0 16,-1 1 0-1,-2 1-3-15,-5 2 0 0,2 3 0 16,-4-1 1-16,-2 1-1 15,-3-3 1-15,-3 8-1 16,-7-4 0-16,-4 2 0 16,-7-2 1-16,1 4-1 0,-6-4 0 31,-2-2 0-31,3-3 0 0,-1-2 0 16,2-1 1-16,3-4-1 15,6-1 0-15,1-3 0 16,6-1 0-16,-1-1 0 15,2-3 0-15,4 4 0 16,8 0 0-16,3 4 0 16,-1-3 1-16,10 8-1 15,4 3 0-15,5 5 0 0,1 2 1 0,-1 0-1 32,3 5 1-32,-3-4-1 15,-7 1 0-15,-2-4 0 0,-2-1 1 16,-1-3-5-16,0-4 1 15,-2-2-3-15,2-2 1 16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5.9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0 5 0,'5'2'2'0,"-5"-4"3"15,0 2-2-15,0 0-1 0,0 2 1 0,0 2 2 16,0 1 0-16,-5 0-6 0,4 3 1 31,-6 3 3-31,2 1 0 16,-1 1-2-16,1 1 1 0,0 1-3 15,0 1 0-15,-4 1-4 16,8-2 0-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0.9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9 2 11 0,'-5'-2'5'0,"5"6"-2"15,-2-4 6-15,-1 0-9 0,1 1 1 0,-1 1-1 31,-3 0 0-31,0 1-1 16,-1 4 1-16,-2 0 1 0,-1 1 0 0,-2 4 0 31,0 2 1-31,0 2 0 16,3 1 1-16,-1 0 0 16,4 0 1-16,1 0-2 0,4 0 1 0,1-1-2 15,1-3 0-15,6-2-4 0,2-3 1 31,3-4-5-31,5-1 0 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1.3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2 46 4 0,'-3'-4'2'0,"6"-3"-2"16,-3 7 0-16,4-1 1 15,1 1 1-15,2-4 1 16,-2-1 0 0,2 2-3-16,1-3 0 15,3 1 2-15,-3 2 1 0,2-1-1 16,-3 1 0-16,2 3-1 16,-2-2 1-16,1 4-1 0,-1 0 1 15,0-1-1-15,-4 3 0 16,-1-1 0-1,-4 4 0-15,-1 4-1 16,-4-1 1-16,-1 0-1 0,-6 0 1 0,0 2-1 31,-1-1 1-31,1-1-1 16,4-3 0-16,3-2-1 0,2-2 1 0,1 3 0 16,8-5 0-16,1-1-1 15,0 0 1-15,5-1 0 16,1-1 0-16,-3 2 0 31,2 2 0-31,-1 3 0 16,0 0 1-16,-3 2-1 0,1 1 1 15,-3 3-1-15,-3-1 1 0,-1 2 0 16,-1 0 0-16,-3-2 1 16,-3 0 0-16,-1-1-1 15,-4 0 1 1,-2-3-1-16,-3 0 1 0,0-3-1 15,0 2 1-15,-2-1-2 0,0-3 1 32,-2-1-1-32,8 0 1 15,-3-3-3-15,2-1 0 0,1-1-4 16,4-2 1-16,1 1-2 16,4-3 1-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51.75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 47 18 0,'2'-2'9'0,"8"-12"-9"0,-8 11 9 15,3 1-10-15,6-1 1 0,-1-1-3 16,2 1 1-1,2-1 2-15,1 3 0 0,2-4-1 16,2 3 0-16,0 0 1 16,2 2 0-16,1 0 1 15,1 0 1-15,2 0 0 0,1 0 0 16,2 2 0-16,1 0 0 31,-1-2-1-31,4 0 0 16,1 0 0-16,0 0 1 0,1 0-2 15,4 0 1-15,-4-2-1 0,-1 0 0 16,0 2 0 0,-2 0 0-16,1-2 0 15,-1 2 0-15,0-1 0 16,-2 1 1-16,-1 0 0 16,0 0 0-16,-1 1 0 0,-3 1 0 0,-2 0 0 31,-3 3 1-31,-1-2-2 15,-5-1 1-15,-1 2-1 0,-3-3 1 16,-2 1-1-16,-4 0 0 16,-1 1-1-1,-2-1 1-15,0 0-2 16,0-1 1-16,-2 3-3 16,2-2 0-16,2-1-3 0,-2-1 1 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45.72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73 19 0,'0'0'9'0,"13"4"-11"15,-7-4 14-15,2 0-13 16,8 0 1-16,3-2-1 15,5 0 1-15,3 0 0 16,1 1 1-16,6-3 0 0,-3 3 0 16,4-3 0-16,3 3 1 0,5-3-1 31,1-1 1-31,6 0-1 16,-3-2 1-16,-1 0-1 0,6 1 0 15,-2 0 0-15,-2 1 1 0,-7 2-1 16,-1 0 0-16,-4-1-1 15,-8 1 1-15,-4 1-1 16,-5 2 0 0,-4 0-2-16,-1 0 1 0,-4 2-6 15,1-1 0-15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9.02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1 49 6 0,'-6'3'3'0,"1"8"-3"15,4-6 5-15,-1 0-5 16,-1 2 1-16,-4 3 1 16,2 4 0-16,-2 5-3 15,3 0 1-15,4-1 1 16,0-2 0-16,2-1-1 15,3-4 1-15,0-1 0 16,2-3 0-16,3-2 0 16,1-2 1-16,-1-4-1 15,3-3 1-15,1-3-1 16,0-1 1-16,-1-3-1 0,1-1 0 16,0-1-2-1,-4-1 0-15,0-1-1 16,-1-3 0-16,-3 0 1 15,-1 0 0-15,2 1 0 0,-5 0 0 16,-2 3 2 0,0 2 0-16,-3 4 1 15,-3 1 0-15,1 0 0 0,-1 4 0 16,-5 1-1 0,1 2 0-16,2 0-3 15,-3 2 0-15,1 1-3 16,0 2 1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8.57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5 9 0,'-2'5'4'0,"9"-2"-3"16,-3-1 5-16,3-1-6 15,1 3 0-15,4-1 1 16,4 0 0-16,1-3-1 16,0 2 0-16,3-2 0 15,-1-4 1-15,0 1-2 0,2 0 1 16,-1 0-2-16,3-2 1 15,-1 0-2 1,-3 0 0-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8.22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 31 4 0,'-2'-2'2'0,"4"0"2"0,-2 2-2 16,5-2 0-16,0 1 0 16,3-1 1-1,3-1 1-15,-1 1-5 16,2 0 0-16,0-1 3 15,2 1 0-15,1-2-2 16,0 4 1-16,3 0-2 0,-3 0 0 0,-1-3-2 31,-2 0 0-31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7.82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 11 0,'15'-5'5'0,"2"7"-8"16,-12-1 11-16,4 4-8 15,-2 2 0-15,3 4 0 16,0-1 0-16,2 2 0 15,0 2 0-15,0 3 0 0,-2 2 1 16,-3 1 0-16,1 3 1 16,-3 1 0-16,-5 2 0 15,-5 3 0-15,-3-2 0 16,-3-1 0-16,-2-2 0 16,3-2-1-1,-4-6 0-15,-1-2-1 16,1-2 1-16,-1-2-4 0,5-2 1 15,1-1-3-15,-1 0 0 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7.43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9 0 11 0,'0'3'5'0,"0"9"-7"16,0-5 10-16,-1 4-9 16,-4 4 1-16,1 1 0 15,-1 3 1-15,-2 6-1 16,1 1 0-16,-4-2 0 16,4-1 1-16,5-8-1 15,-3 2 0-15,4-6-3 16,0-3 1-16,0-1-1 15,0 0 1-15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7.11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4 11 0,'5'-2'5'0,"0"5"-4"16,-1-3 6-16,6 0-8 15,0 0 1-15,0 0 0 16,1 0 0-16,2 0 0 16,1-1 0-16,1-1-2 0,-1 1 0 15,2 0-1-15,-6 1 1 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6.81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7 0 8 0,'0'-3'4'0,"-5"6"-4"16,5-1 5-16,-5 0-6 16,2 0 1-16,1 1 1 15,-7 4 1-15,4 2-2 0,-5 3 1 16,-4 0 1-16,7 5 0 15,-7 4 1-15,4 1 0 16,1-1-1-16,-1-2 1 16,5 0-2-16,-4-2 1 15,8-3-1-15,1-2 0 16,0-2-1-16,0-1 1 0,5-4-1 31,5-2 0-31,0-1-3 16,-1 0 0-16,7-2-2 0,-3-2 0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0.57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0 16 0,'2'0'8'0,"5"-6"-10"31,-5 4 13-31,3 0-12 16,-2 2 1-16,3 2 0 0,2 0 0 15,-1-1 0-15,3 3 0 0,1-3 0 32,-3 4 1-32,3 2-1 15,-4 0 1-15,1 3 0 0,-1-1 1 16,-2 1-1-16,-5 1 1 0,-3-3-1 16,-1 2 1-16,-3 2-1 15,-3-1 0-15,-4-3-2 16,1 2 1-16,-1-1-3 15,3 0 0 1,1-3-3-16,3 0 0 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6.42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7 2 0,'11'-7'1'0,"16"7"2"16,-22 0-5-16,5 2 1 0,4 3 1 15,-4-2-1-15,6 3 1 16,-6 0 5 0,-20 29-5-16,30-51 2 15,-13 38 0-15,-7-1 1 16,-4-1 0-16,-6 1 1 16,-3-2 0-16,-3-1-3 15,1-2 1-15,-2-4-2 31,1-2 0-31,3-3-4 16,2-2 1-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6.05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8 0 7 0,'19'0'3'0,"-4"5"-1"0,-10-3 2 0,0 2-4 16,1-1 0-16,-1 2 0 15,0-1 1-15,-5 3-2 16,-2 3 1-16,-3-2 0 16,0 4 1-16,-9 2 0 15,0-2 0-15,1-2 0 0,-3 1 0 31,1-3 0-31,0 1 0 16,1-2-1-16,5-2 1 0,2-2-1 16,2 1 0-16,0-2 0 0,5-1 0 15,2-1-1-15,3 2 1 16,5 0 0-16,1-1 0 16,2 3-1-16,3-1 1 15,1 1 0 1,-5 3 0-16,1-1 0 15,-2 3 0-15,-3 1 0 0,-3 1 1 16,1 1-1 0,-6 1 1-16,-2-2 1 15,-7 1 0-15,1 0-1 0,-4-2 1 0,-2 0-1 32,-5-1 1-32,4-1-1 15,-4-1 1-15,4 0-4 0,1-2 1 0,4-3-4 31,-1 0 1-31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5.37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67-1 7 0,'0'0'3'0,"-5"-2"-3"0,5 2 2 15,0 0-2-15,-5 2 0 16,0 3 1-16,1 0 1 16,-1 2-2-16,-5 0 1 0,-4 3 2 31,4 4 0-31,-1 1-1 16,-4 6 1-16,1 3-1 15,0 3 1-15,1 1-1 0,2 1 0 0,1 0-1 16,1-3 0-16,4-2-1 15,4-3 1-15,-3-3-1 16,2 0 0 0,2-3-3-16,2-3 0 15,2-2-2-15,1 1 0 0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4.87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67 0 4 0,'7'22'2'0,"-6"11"2"15,-1-25-1-15,0 4-1 16,-1 7 0-16,-4 4 1 0,-4-3 0 15,2 2-4 1,-8-1 1-16,1 1 1 16,-8-3 1-16,5-2-1 0,-3-1 1 0,1-4-3 15,2-2 1-15,2-3-3 16,1 0 0-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4.39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0-1 7 0,'5'0'3'0,"12"0"-3"16,-13 0 6-16,3 2-6 15,-1-2 0-15,-4 1 1 16,3 1 1-16,0 3-3 16,0 0 1-16,-5 2 1 15,0 0 0-15,-1 1-1 16,-4 1 1-16,-4 0-1 16,-1-1 0-16,-4 2 0 15,1-3 1-15,-1 2-1 16,0-2 1-16,4-4-1 15,3 2 1-15,2-1-1 0,0-4 0 16,5 0-1-16,5 0 1 16,2 0 0-16,3 0 0 15,6 3-1-15,-1 0 1 16,2 1 0-16,0 1 0 16,0 0 0-16,-2 4 0 15,-1 1 0 1,-2 0 0-16,-4-1 0 15,-1 1 1-15,-5 0 1 16,-4 0 0-16,-3 1 0 16,-2 1 0-16,-3-4 0 15,-4 1 0-15,4 1-1 16,-3 0 1-16,2 1-5 0,-2-5 1 16,3-2-3-16,1-1 1 0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3.99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2 4 0,'-1'-5'2'0,"7"13"-2"0,-6-8 1 0,4-2-3 15,1-1 1-1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3.72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6 5 0,'0'5'2'0,"6"-12"1"0,-2 7 0 0,-1 0-1 16,6-3 0-16,-1 3 0 15,3-3 1-15,2 5-4 16,3-2 0-16,1 1 3 15,-2-1 0-15,2 2-3 32,0-2 0-32,-3 1-2 15,-2 1 1-15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3.06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5 0 7 0,'-2'14'3'0,"-3"3"1"16,5-12 2-16,-2 5-6 31,1 2 1-31,-1 5-1 16,0 2 1-16,1 0-1 0,-1-2 0 15,-3 0 0-15,3-4 1 0,1-1-2 16,1-2 1-1,0-3-3-15,0 2 1 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2.41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4 24 4 0,'6'-10'2'0,"-4"1"-1"0,0 8 3 16,-2 1-6-16,2-4 1 0,-2 4-1 15,0 0 0-15,-4 0 3 16,1 2 1-16,-2-2-2 16,-2 3 1-16,-2 1 1 15,0 3 1-15,-1 1 0 16,-2 4 1-16,2 4-1 0,-2 3 0 31,0 3 0-31,0 2 0 16,3 7-1-1,0-3 0-15,6-6-1 16,3-5 0-16,3-1 0 16,4-2 0-16,0-6-4 15,3-1 1-15,2-2-3 0,4-1 1 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2.00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2 5 0,'0'-2'2'0,"8"-5"-1"0,-3 5 2 16,-1 1-4-16,1 1 1 16,3 0-1-16,1 1 1 0,2 1 0 15,1 2 0 1,0 1 0-16,-2 2 0 16,1 1 0-16,-5 2 1 15,3 2 0-15,-6 4 0 0,-1-1 0 16,-2-1 1-16,-4 1-1 15,-1 1 0-15,-5 1 0 16,-2-5 0 0,2 0 0-16,-2 2 0 0,0 0-1 15,-1-4 1-15,-1-2-3 16,6 1 0-16,-1-4-1 16,3-1 1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26.0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29 17 0,'5'-14'8'0,"-1"5"-5"16,-4 9 14-16,1-3-16 16,-1 0 1-16,0 4 0 15,0 3 1-15,0 2-4 31,-1 8 1-31,-3 7 2 0,-1 8 0 0,2 5-3 0,-1 5 0 16,1-1-6-16,-1-3 0 3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30.17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19 11 0,'-3'-5'5'0,"6"1"-2"16,-3 4 5-16,2-1-8 16,1 1 0-16,4 0 0 15,0-2 0-15,2 0 0 16,-1 0 1-16,4 1-1 0,2 1 0 15,2-2 1-15,-1 2 0 32,1 0 0-32,-3 2 0 0,-1 1-1 15,-1 2 0-15,-1 0 1 16,-5 1 0-16,0-1-1 16,-5 2 1-16,-5 0-1 15,-2-1 1-15,-5 1-1 16,-1-2 1-16,2 1-1 15,-1 1 1-15,0-6-1 16,2 1 1-16,1 0-1 0,2-1 0 0,4-2 0 16,1 1 1-16,2 0-1 15,2 1 0-15,1 1-1 16,4 2 1-16,2 1 0 31,1 0 0-31,4 4 0 16,-2-1 0-16,-3 4 0 0,1 2 0 15,-3 0 0-15,0 3 0 0,-4-3 0 32,-3-2 1-32,-3 2 0 0,-4-1 0 15,0-1 0-15,-3-3 0 16,1 1 0-16,-3-3 0 0,-2 0-1 16,-1 0 1-16,1-2-2 15,0 2 0-15,4-3-3 16,-1-1 1-1,1-1-3-15,7-1 1 16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8:31.41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1-1 5 0,'-6'0'2'0,"-2"2"4"16,6 0-2-16,-1-1-4 16,0 3 0-16,-1 1 1 15,1 0 0-15,-2 2-1 0,0 2 1 16,-2 1 0-16,-3 5 1 0,1 4-1 15,3 4 1-15,1 1-2 32,-2 2 1-32,2 3-1 15,1-2 1-15,-1-1-1 16,4-2 1-16,-1-1-1 16,2-6 1-16,0 0-1 0,2-3 0 15,-1 0-3-15,4-4 1 16,-1-1-2-16,-1-2 1 0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31.4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9 19 9 0,'-5'-9'4'16,"-3"-1"-1"-16,3 10 7 0,0 0-8 16,-4 0 0-16,2 0 0 15,1 2 1-15,-1 1-5 16,3 1 1-16,4 1 2 15,2 3 0-15,2 3-1 16,2 1 0-16,1 3-2 16,3 2 1-16,-1-3 1 15,-1 1 0-15,2-1 0 16,-4-1 0-16,-3-1 0 16,-3-2 1-16,-3 1 1 0,-8-3 0 15,-2-1-1-15,-2-2 1 16,-2-2-2-16,0 1 1 0,0-1-5 15,1-3 1-15,3 2-2 32,-3-4 0-32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31.0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32 12 0,'0'5'6'0,"8"7"-6"15,-6-7 9-15,-2 4-10 16,0 3 1-16,0 4-1 15,0-1 1-15,0-1 0 16,-2-2 0-16,-1-3 0 16,-2-4 0-16,1-5 1 0,-1-4 1 15,4-3 1-15,-3-1 0 16,4-4 0-16,4-2 0 16,-3-2-1-16,3 3 0 15,4-1-2-15,-1 0 1 16,6 2-1-16,-1 3 0 15,-3 1-2-15,4 3 0 0,-1 1-3 16,2 2 0-16,-1-1 0 16,-3 6 0-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30.2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44 3 0,'0'-12'1'0,"2"-4"4"15,-2 11-3-15,0 0 0 16,0 2 0-16,0-1 1 16,0 1 0-16,0 3-4 0,0 1 0 15,0 5 3-15,0 2 1 16,-2 6-1-16,-1 1 0 0,0 6 0 31,1 5 0-31,-6 3 0 16,3 7 0-16,0-2-2 15,0 4 0-15,2-2-1 0,1-4 1 0,-1-3-2 16,3-7 0-16,3-3-3 16,-1-5 1-16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8.7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9 104 7 0,'-5'-14'3'0,"-4"2"0"15,7 7 1 1,-1-2-4-16,-4 0 0 0,-5-3 1 16,5 0 1-16,-6-1-2 0,2 3 0 31,-4-1 1-31,5 4 1 15,-2 0-2-15,1 3 1 0,5 2-1 16,-3 4 1-16,4-1-1 16,0 6 0-16,0 6 0 15,5 2 0-15,0 2 0 16,0 3 1-16,5 3-1 16,-4 2 0-16,3 4 0 15,1 0 0-15,-3 2 0 16,5 3 1-16,-6-2 0 15,4-1 0-15,1-4 0 0,-3-2 0 16,2-1 0-16,0-2 0 0,-1 0-3 31,1-1 1-31,-4-6-3 16,8-2 0-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7.9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59 2 0,'-3'24'1'0,"3"3"1"16,3-22 1-16,-1 4-4 15,1-2 1 1,1-1 0-16,4 3 1 0,-1-4-1 15,2 2 1-15,-1-2 0 16,6-3 0-16,-2-2 0 16,4 0 1-16,-1-2-1 0,4 0 0 15,3-3-1-15,1-3 1 16,6-1-1-16,0-1 0 16,0-4 0-16,2-1 1 0,-1 0 0 15,1-1 0-15,0 1 0 31,1 1 0-31,1 2 0 16,0 4 1-16,-2 2-2 16,0 5 1-16,-9 6 0 0,2 3 0 15,-1 1 0-15,-8 3 0 16,-1 2-1-16,-6-2 1 0,-2-2 0 16,0 2 0-16,-2-5-1 15,-4-2 0-15,0-2 0 16,0-1 1-16,2-2-1 15,1-2 1-15,0-3-1 16,6-4 0-16,1 1 0 16,2-6 0-16,2 2 0 0,3 0 0 31,6 0 0-31,-1 2 0 16,4 2 0-16,3 2 1 15,2 3-1-15,2 0 1 0,-2-1-1 16,3 1 1-16,-1-1-1 15,3 1 1-15,-3-2-1 0,1 0 1 16,1 0-1-16,4-1 1 16,-10 0-1-16,-3-3 1 0,0 0-1 15,-4 3 1-15,-3-3-1 32,-1 2 0-32,-1 0-4 15,-2 1 1-15,-1-1-2 16,2 0 0-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5.8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29 7 0,'-7'-10'3'0,"-2"1"0"16,6 6 5-16,-1 1-7 16,1-1 1-16,-2 1-1 15,3 2 0-15,2 0-2 16,3 2 0-16,6-1 1 0,3-1 1 16,4 0-2-16,1 2 1 15,4 0 0-15,1 0 0 16,-1-1 1-16,-4 4 0 15,-2 2 0-15,-4 2 1 16,-4 0-1-16,-4 6 1 16,-3 2 0-16,-3 0 0 15,-3 2-1-15,-2 0 1 16,-1-3-1-16,-1-2 1 0,-1-1-1 16,5-2 0-16,-5-4 0 15,6-2 0-15,0-4-1 16,0-4 1-16,3-6-1 15,0-1 1-15,1-4-1 16,-1-3 0-16,2-2-4 16,2-1 1-16,1 2-3 0,9-2 0 31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5.5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0 7 0,'-17'17'3'0,"-2"10"-2"0,16-20 3 0,-1 2-4 16,1-1 0-16,1 1 1 15,4 1 0-15,3 0-1 16,2-1 0-16,7-2 1 16,3-2 1-16,5-4-1 15,-1 1 0-15,6 0 1 16,2-1 0-16,-3-1 0 15,-2 0 0-15,-2-1-1 16,0 1 0-16,-3 0 0 0,0 0 0 16,-2 0-3-16,0 0 1 15,-1 0-3-15,-1 0 1 16,-3-2-1 0,-2-1 0-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19.9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5 0,'-2'2'2'0,"2"-2"-1"0,0 0 2 0,0 0-3 16,2 4 0-16,-1-1 0 15,1 0 0-15,2 4 0 16,1 0 1-16,0 7 0 15,-2 1 0-15,-1 8 2 32,2 4 1-32,-1 4 0 15,0 5 0-15,1 2-1 16,1-4 1-16,-1-3-1 0,-1 2 0 16,0-4-3-16,-1-1 1 15,2-6-4-15,-3 0 0 16,1-3-2-16,0-3 1 15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51.0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1041 7 0,'-2'-10'3'0,"-3"-11"-1"16,10 14 3-16,-3-3-5 15,-2-2 1-15,3-4 0 16,6-1 1-16,-2-6-3 0,1-2 1 0,1-8 1 31,5 0 0-31,-1-5-1 0,1-2 0 16,0 0 0-16,-4-1 0 0,2-4 0 31,0-3 0-31,0-3 0 16,-2 5 1-16,3 1-1 0,-3 2 1 15,-5 3-1-15,2 0 1 16,-5-1-1-16,-4-1 1 16,-2 8 0-16,3 3 0 15,1 1 0-15,0 4 1 0,0 4-1 16,0 5 0-16,5 1 0 15,0 4 1-15,2 2-2 16,3 1 0-16,4 4-1 16,1 0 1-16,4 1-1 15,7 4 1-15,-2-2-1 0,2 2 1 16,1-1-1-16,2 1 1 31,6 0 0-31,1 0 0 16,7 1 0-16,3 1 0 0,-1 2-1 15,-1 1 0-15,4-2 1 16,2 4 0-16,7 0 0 16,-2-2 0-16,3 0 0 15,1 1 0-15,4-5 0 16,1 3 1-16,-1-3-1 0,6 3 0 16,-6-4 0-16,6 5 0 15,0-1 0-15,-6 1 0 16,4-2 0-16,-3 1 0 15,4 1 0-15,-4-2 1 0,-4 1-1 16,3-1 1-16,4 1-1 31,-3-1 0-31,-6 1 0 16,1-3 0-16,-4 3 0 16,3-3 0-16,2-1 0 15,-7 0 1-15,1 0-1 16,-5-1 0-16,-1-1 0 15,-1 0 0-15,-8 1 0 0,-4-1 1 16,-3 0-1-16,-3 0 0 16,-3 1 0-16,-4-1 0 0,2 0 0 15,-5 0 1-15,-3 2-1 16,-2-1 0-16,-1 1 0 16,-2 0 0-16,-1 0 0 15,0 0 1-15,-5 0-1 16,2 0 0-16,0 1 0 0,-3 3 0 15,-1-1 0-15,-1 3 0 32,1 0 0-32,-1 5 0 0,0 4 0 15,-2 3 0-15,3 1 0 16,-1 3 0-16,-2 2 0 16,0 6 0-16,0 1 0 15,-2 5 0-15,-1 6-1 16,3 3 1-16,0-4 0 15,0 0 0-15,0 4 0 16,3 4 1-16,0 1-2 0,4-2 1 16,0-1 0-16,0-2 0 15,-2-4 0-15,0-3 0 16,0-1 0-16,-1-1 1 0,-1-3-1 16,-1-2 0-16,0-7 0 15,-2-1 0-15,0-4 0 16,0-2 1-16,0-5-1 15,-2-3 0-15,0-1-1 16,-1-1 1-16,-4 0 0 16,0 2 1-16,-1-1-1 15,-1-3 0 1,-1 2 0-16,1-1 0 16,-5-3 0-16,1 0 1 15,-3 1-1-15,-6-2 0 0,-2-1 0 16,0 1 0-16,-5 0 0 15,-2 0 0 1,-17-1 0 0,-2-1 1-16,2 0-1 15,3-1 0-15,-3-1 0 0,2 2 0 16,-1-4 0-16,4 3 1 16,-6-3-1-16,2 2 1 0,-4 2-1 15,-2-1 1-15,3-1-1 16,15 2 1-16,-23-2-1 15,3 2 1-15,-2 0 0 16,3-3 0-16,4 3-1 31,-7-4 0-31,2 1 0 16,12 1 0-16,-12 2 0 0,2 0 1 0,3-3-1 31,-3-1 0-31,3-1 1 16,2 2 0-16,0-3-1 0,0 3 1 0,7 0-1 31,-2-6 1-31,-5 2-1 16,3 0 0-16,1 0-1 0,-4 2 1 0,5 0 0 0,1 3 0 31,-1-1 1-31,4-1 0 16,-1 2-1-16,3 1 1 15,-1-3 0-15,2 4 0 16,2 4-1-16,-1-3 1 15,4 5-1-15,6-3 0 16,-5 1 0-16,3-3 0 16,-1 1 0-16,4 0 0 0,0-1-1 15,2 1 1-15,-2-2 0 16,2 2 0-16,-6 1 0 16,4 1 0-16,4-1 0 15,1 1 0-15,5 1-1 16,2-3 1-16,3 3-1 0,1-3 0 15,3-1-2-15,-1-1 1 16,5-1-5-16,6-3 1 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29.4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5 31 10 0,'-18'-5'5'0,"8"-2"1"15,8 5 5-15,1-3-11 16,-1 2 0-16,0 1 0 16,2 2 1-16,0-4-2 15,2 1 1 1,1 3 1-16,1 0 0 15,3 0 0-15,0 2 1 0,3-1-1 16,2 1 1-16,2 2-1 16,-4-1 0-16,2 0-1 0,2 1 1 0,0-1-3 31,-1 1 0-31,3-2-3 16,-1-1 0-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7.7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 18 5 0,'3'-3'2'0,"13"-3"1"0,-9 3-1 0,-1 1-2 16,1-1 0-16,-1 3 1 16,-1 0 1-16,3 0-1 31,-3 2 0-31,-1 1 1 15,-4 4 1-15,0 0 0 0,-2 5 1 16,-1-4-1-16,-4 6 0 0,2 2-1 31,0 3 1-31,-1 0-2 16,1 0 0-16,3-2-1 0,2-2 1 16,2-1-1-16,3-4 1 0,4 1-1 15,1-6 0-15,-1-2 0 16,3-3 0-1,0-1-1-15,-2-5 1 16,-3-4-1-16,-3 3 1 0,1 2-1 16,-9-2 1-16,-1 4-1 15,4-1 1-15,-5 3 0 16,-1 2 0-16,2 4 0 0,0 2 1 31,3 16-2-15,2 3 1-16,0 1 0 15,6 1 0-15,-3 1-1 16,2 4 1-16,2 5 0 16,2-4 0-16,-2 4 0 15,3 0 1-15,-1 0-1 16,-4-7 1-16,-5-4 1 16,-5-1 0-16,-4-4-1 15,-7 1 1-15,-3-3 0 0,-3 1 0 0,-5-7-1 31,-3-2 0-31,6-2-2 16,2-3 1-16,-1-7-4 0,4-2 1 16,2-3-4-16,9 0 1 0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6.9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8 31 7 0,'0'-2'3'0,"3"-3"-2"0,3 2 2 0,-1 1-3 16,5 0 1-16,-1-1-1 15,1 0 1-15,0-1-1 16,0 1 1-16,4 1-1 15,-4 0 1-15,4 2 0 32,-5 0 0-32,1 2-1 15,-3 0 1-15,-4 1-1 16,1 2 0-16,-8 0 0 0,-1 2 1 0,-4 0-1 16,-1 2 1-16,-4-1-1 15,3 1 1-15,-3 0 0 16,4-1 0-16,-1 1-1 0,-1-2 1 15,7-2-1-15,0 0 0 16,5-1 0-16,0-1 0 16,0-1-1-16,5-1 1 15,0 1 0-15,4 0 0 32,-4 1 0-32,5 1 1 0,-1 3 0 15,1 0 1-15,-1-1 0 16,-4 5 0-16,-4-1 1 0,-1 2 0 15,-5 0-1 1,-5 0 1-16,0 0-1 16,-6 2 1-16,-1 0-2 0,0 0 0 0,-2-4-2 31,4 0 1-31,-2-3-5 16,6-3 1-16,5-4-3 0,-1-2 1 0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6.2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98 11 0,'0'-5'5'0,"10"2"-2"15,-6 1 6-15,1-3-7 16,0-2 0-16,5 0 0 15,6 0 1-15,1 0-4 16,4 0 0-16,-1-1 2 16,3-1 1-16,-3-1-2 0,1 3 0 15,-2 2-3-15,-4-1 1 0,2 3-3 16,-5 3 0-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5.4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4 0 13 0,'8'6'6'0,"2"2"-7"0,-4-4 9 16,-6 1-8-16,0 3 1 16,-4 3 1-16,-3 2 0 15,-1 3-2-15,-8 3 0 0,-3-2 1 16,0-1 1-16,4-1-3 16,-1 1 1-16,3-4-4 15,2-4 0-1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5.1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21 1 0,'7'-7'0'0,"8"4"4"15,-8-1-6-15,0 1 7 32,27-2-5-32,-51 8 3 15,34-5 1-15,-2 2-6 16,-1 2 1-16,-4 3 3 0,0 0 1 31,-5 1-2-31,-5 2 1 16,0 1 0-16,-10-1 0 0,0 3 0 15,-2-1 1-15,0 5-1 16,-2-4 1-16,-1-1-1 16,5 0 1-16,1 2-3 15,-1-5 1-15,5 0-1 16,5-2 0-16,0-1-1 15,0-3 1-15,5-1-1 16,0 0 1-16,0 0 0 16,4 2 0-16,3-2 0 15,1 2 0-15,1-1 0 0,1 3 1 0,-1 1-1 32,-4 2 1-32,1 0-1 15,-3 1 1-15,-3 3 0 0,-5-3 0 0,0 3 0 16,-5-1 1-16,-3 0 0 15,-3 4 0-15,-4-2 0 16,-4 0 0-16,0 0-1 31,-1-2 1-31,-2 2-1 0,5-3 0 16,-2-2-3-16,2-4 0 16,5 1-4-16,2-4 1 15,5-2-3-15,5 2 1 0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4.4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47 4 0,'-2'-2'2'0,"0"2"1"0,4-5-2 0,1 2 0 15,-3 3 1-15,4-2 1 0,-1-1 1 16,2 1-4-16,2 0 0 16,-2 2 3-16,2-3 0 15,5-1-1-15,0 1 1 31,3 0-2-31,2-1 0 16,0-1-1-16,2 2 1 0,2 1-2 16,-3 1 0-1,3 2-3 1,3-1 0-1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19:43.5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9 15 5 0,'0'-4'2'0,"5"-6"2"0,-5 10 2 16,0 0-6-16,-3-2 1 0,1 2-1 15,-1 0 1-15,-3 0-1 16,-1-1 0-1,4 1 1-15,-7 3 0 0,3 1 0 16,-2 1 0-16,4 2 0 16,2-2 0-16,-6 0-1 15,4 3 1-15,-2-2-1 0,3-3 0 0,1 2 0 16,1 2 0-16,2 0 1 31,-3 0 0-31,1 1 0 16,2 3 0-16,0 2 0 15,2 1 1-15,1 0-1 0,-3 0 1 16,2-1-2-16,-2 1 1 16,0 3 0-16,0 2 0 0,-2 0 0 15,-1-2 0-15,-4 0-1 16,2 1 1-16,-6-3 0 16,-1-1 0-16,0-4 0 31,-1 0 0-31,-1 1-1 15,0-3 1-15,0 1-1 0,0 0 1 16,6-3-1-16,-1 0 0 0,4-3-1 16,0 0 1-16,5 1 0 15,3-2 0-15,3-2-1 16,0 0 1-16,5-2 0 16,1-2 0-16,0 4-1 0,0-1 1 15,0-3 0-15,0 4 1 16,0-1-1-16,-2 1 0 15,1-2 0-15,-3 2 0 16,-1 0 0-16,0 2 0 16,-2-1 0-1,-3 1 0-15,0 1 0 16,-2 3 0-16,0 0 0 16,-2 1 1-16,0 2-1 15,-3 1 0-15,-2 4 1 16,2 0 0-16,-4 1-1 0,1 2 1 15,-2 2-1-15,-1 4 1 0,3 1 0 16,-4-4 0-16,1 1 0 16,4-2 0-16,2 0-1 31,-2-2 1-31,4-3-1 16,1 3 1-16,2 0-1 0,0-2 1 15,2 1-2-15,0-4 1 0,-1 0-1 16,1-2 1-16,3-1-3 15,-1-2 1-15,1-2-3 16,0-4 1-16,4-2-3 16,-3-1 0-1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30.7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9 8 0,'0'-5'4'0,"-1"-9"-4"0,1 14 4 16,1-5-5-16,8 1 1 15,-1-1-1-15,5 0 1 16,2 0 0-16,4 0 0 16,-2 1 0-16,0 1 0 15,6 0 0-15,-3 3 0 0,1 3 0 32,-2 2 1-32,-4 4 0 15,2 1 1-15,-5 4-1 16,0 1 1-16,0 4-1 15,-1 1 0-15,-3 1 0 16,1-2 0-16,-2-4-1 0,1-3 1 16,-1-3-1-1,2-2 0-15,-4-4 1 16,5-3 0-16,-1-3-1 16,-1-6 1-16,-1-1 0 15,-2-2 0-15,1-2 0 16,0-3 1-16,-6 2-1 15,-3-1 0-15,0-1 0 0,-3 0 0 16,1 3-1-16,0 1 1 0,0 2-2 31,-2 4 1-31,0 2-3 0,5 4 1 16,-1 1-3-16,-2 3 0 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9.8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2 24 4 0,'5'-12'2'0,"-3"5"3"0,-2 7-4 16,0-3 0-16,-2 1 1 16,-1 0 1-16,-2 2 0 15,-4 2-3-15,-1 2 1 16,-6 2 2-16,2 1 0 16,-1 5-1-16,1 2 1 0,-1 1-1 15,-1 3 1-15,2 2-2 16,4 2 0-16,1-1 0 31,4 0 0-31,5-6-2 16,-2 0 1-16,4-3-3 15,-2-1 1-15,5-4-3 0,-1-2 0 0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0:29.5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77 11 0,'0'-2'5'0,"13"-5"-6"16,-7 6 7-16,-1 1-7 16,5-4 1-16,9 4 0 15,2-2 0-15,3 2 0 0,5 0 0 0,5 0 0 16,-1-3 1-16,-2-2-1 31,2 0 1-31,1 0-1 16,-3-2 0-16,2-2 0 0,-2 1 0 0,1-1 0 15,-1-1 0-15,-2 2 0 16,1-3 0-16,-10-1 0 16,3 4 0-16,-6-1 0 31,-3-1 1-31,-4 3-1 15,2-1 1-15,-5-1-1 0,-4 4 0 16,2-2 0-16,-5 4 1 0,-3 0 0 16,-2 1 1-16,-2 4-1 15,-5 1 0-15,2 2 0 16,-4 2 0-16,-3 1 0 16,-1 4 0-16,1 4-1 0,-2 2 0 15,6 1 0-15,-3 3 0 31,7-3 0-31,3-2 1 16,2-3-1-16,2-4 0 0,4-3 0 16,2-2 0-16,2-5 0 15,3 0 1-15,5-5-1 0,-2-2 0 16,2-2 0 0,-1-2 0-16,3-3 0 0,-2 0 0 15,-4 1 0 1,4-3 0-16,-4 4 0 15,0 2 1-15,-1 0-1 16,-4 3 0-16,0 4 1 16,-3 3 0-16,1 3-1 0,-3 4 0 0,-3 3 0 31,1 5 1-31,2 6-2 0,-3-2 0 16,3-1-4-16,3 1 0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23.0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54 18 0,'-12'-2'9'0,"2"4"-6"0,10-4 12 0,2-1-13 15,1-1 0-15,7 1 2 16,3-2 0-16,2 0-5 0,4 0 0 0,3 0 3 31,4 2 0-31,2 0-2 16,-1-1 1-16,-1 1-2 0,2 1 0 0,-1 1-2 15,-3-3 1-15,0 3-6 16,2-1 1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31.4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35 9 0,'-7'-4'4'0,"7"-3"-4"16,0 7 7-16,3-3-8 15,-1-2 0-15,-2 1 0 16,0 1 0-16,0-1 1 0,0-1 1 31,-2 5-2-31,-1 0 1 0,0 4 0 16,-2 1 1-16,-4 2 0 15,2 3 0-15,-1 2 1 0,-1 5 1 16,-1 4-1-16,0 3 1 16,1-2-1-16,2-1 0 15,2-3-1-15,3 0 1 16,1-3-4-1,2-1 1-15,1-6 1 16,3-1 0-16,4-3 0 0,1-3 1 0,-1-2-1 31,1-3 1-31,-2-1 0 0,4-2 1 0,0-3-2 16,0-2 0-16,-3-2-1 31,1-3 1-31,-3 3 0 16,1 1 0-16,-3-1 0 0,2 2 0 0,-3 3 0 31,-3 2 1-31,1 2-1 0,-2 5 1 16,0 2-1-16,-2 3 1 15,2 2-1-15,0 3 1 16,0 4 0-16,0-4 0 16,2 4-1-16,5 1 1 15,-2-1-1-15,2-5 0 0,8 1-2 16,1-5 0-16,2-1-4 0,-1-4 1 31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30.7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7 8 0,'26'-8'4'0,"1"-3"-4"0,-20 3 4 16,3 1-4-16,4-2 0 15,0 1-2-15,1-1 1 16,1 0 0-16,-1 1 0 1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25.3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 0 11 0,'0'12'5'0,"5"19"-5"15,-7-22 10-15,2 3-10 16,0 6 0-16,0 3 0 16,-1 0 0-16,-1 1 0 15,-1-5 0-15,1-3 1 0,-3 0 0 16,3-6 0-16,-1 1 1 16,-1-4-1-16,-1-2 0 15,9-1-1-15,-3-5 1 16,1-1-1-16,1-4 1 15,3-3-1-15,0-2 0 16,-1 0 0-16,2-2 1 16,-2 1-1-16,6 1 1 15,-5 2-1-15,3 1 1 0,-1 1-1 16,3 3 1-16,0 0-1 16,-2 5 1-16,1 2 0 15,-1 3 0-15,-1 3-1 16,-1 0 1-1,0 5-1-15,-4-2 1 16,-1 2 0-16,-4 2 0 16,0-2 0-16,-3 0 0 0,-3-2 0 15,-2 0 1-15,-1 1-1 16,0-3 0-16,-1-1-1 16,0 0 1-1,0-2-1-15,0-2 0 0,-3 1-2 16,1-1 1-16,2 1-3 15,4-3 1 1,-1-1-4-16,6 2 1 0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24.8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 2 0,'5'-3'1'0,"0"6"-2"0,-5-3 1 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39.9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0 9 0,'-2'25'4'0,"-2"22"-3"15,4-34 5-15,0 8-6 16,0 1 0-16,0 1 0 16,0-5 1-16,4 0-1 15,-2-5 0-15,-2-4 1 16,0-4 0-16,0-3 0 15,0-2 0-15,0-5 0 16,1-6 0-16,1-1 0 16,0-3 1-16,1-1-2 15,2-1 1-15,0 0-1 16,1 2 1-16,2 3-2 16,-1 1 1-16,1 3-1 0,-1 3 1 15,2 3-1-15,-2 4 1 31,5 11 0-31,-2 3 1 16,-3-1-2-16,-1 2 1 0,-4 1 1 16,-2-3 0-16,-5 2 0 15,0-3 1-15,-5-2-1 16,-1 0 1-16,-2-2 0 16,-1-1 0-1,-1-4-3-15,-1 0 1 0,1 0-5 16,1-3 0-16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39.5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 1 0,'0'-1'0'0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37.7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0 7 0,'-5'10'3'0,"-5"16"0"0,7-20 3 0,-3 3-6 16,3 5 0-16,0 3-1 15,-2 2 1-15,1 5 0 16,1-5 0-16,3-2 0 16,0-2 0-16,1-5 0 15,1 1 0-15,3-4 0 16,0-2 1-16,0-4-1 15,2-1 1 1,-2-3-1-16,2-2 0 16,0-2 0-16,2-2 1 15,-3-1-1-15,3 0 0 0,-4 0 0 16,0-1 0-16,0 1 0 16,-1 0 0-16,-3-1 0 0,1 5 1 15,0-1-1-15,-2 0 1 16,1 2 0-16,-1 1 0 0,0 4 0 15,0 0 0-15,2 4 0 32,-2 3 1-32,4-1-1 15,-1 5 1-15,0 1-1 16,2-4 1-16,4 3-2 16,-2-5 1-16,1 1-2 15,-1-3 1-15,2-3-4 16,-3-1 1-16,6-3-2 0,2-2 1 15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2:44.5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1 1344 25 0,'-5'-17'12'0,"-5"-7"-11"0,10 10 12 0,-2-5-14 16,1-8 0-16,2-4 0 15,-1 7 0-15,2-33 1 16,3-2 0-16,-5-3-1 15,-5-10 0-15,0-4 0 16,0 0 0-16,-4 4 1 16,6 0 0-1,-1 8 0-15,4 7 1 16,0 4 0-16,4 10 0 0,-1 5 0 16,4 5 1-16,0 4-2 15,1 5 1-15,3 0-1 16,4 5 0-16,9 2-1 0,4 1 1 15,5 4-1-15,5 3 1 16,3 2 0-16,4 2 0 0,3 0 0 16,5 2 0-16,6 1 0 31,-1-1 0-31,8-1 0 16,4 1 0-16,4-3 0 15,4 0 0-15,5-1-1 0,1 0 1 16,0 3 0-16,4-3 1 15,3 6-1-15,-1-8 0 0,6 2 0 16,-1 0 0-16,-2 0 0 16,9 1 1-16,-4-1-1 15,5 0 0-15,-5 2 0 16,6 1 0-16,-6 2 0 16,-2 1 0-16,2 1 0 15,-3 0 0-15,-11-2 0 31,4 0 1-31,-5 2-1 0,-6-5 1 16,-3 0-1-16,1 0 0 16,0-2 0-16,-6 0 1 15,-5 0-1-15,-4-1 0 0,-3 1 0 16,-9 1 0-16,-5 0 0 16,-7 2 1-16,-6 4-1 15,-6 2 1-15,-2 0 0 16,-5 3 0-16,-1 2 1 0,-1 5 0 15,-3 1-1-15,-3 12 1 16,1 4-1 0,-3 2 0-16,-2 7 0 15,-3 7 0-15,-2 4-1 16,-2 7 0-16,-4-1 0 16,2-4 0-16,1 3 0 15,-4 1 1-15,0 0-1 16,-2-3 1-16,4-1-1 15,-5-3 1-15,3 1-1 16,-2 1 1-16,2-7-1 0,-3 0 0 16,3-4 0-16,-3-1 0 15,1-7 0-15,-1-5 1 0,0-5-1 16,-1-4 0-16,-3-2 0 16,-1-4 1-16,-1-3 0 15,-4-1 0-15,-3 0-1 16,-1-2 1-16,-1 0-1 31,-5 1 1-31,-4-5-1 0,-2 1 0 16,-1 2 0-16,-6-1 0 15,-1-1 0-15,-6-1 0 0,-4 1 0 16,-1 0 1-16,-3 0-1 16,-4-1 1-16,-7 1-1 15,0 3 0-15,-2 0 0 16,-4 2 1-16,-5 2 0 0,-2-1 0 15,2-1 0-15,-4 0 0 16,1 4-1-16,-3-3 1 16,2-1-1-16,-4 0 0 15,-1 0 0-15,1 0 0 16,-9 0 0 0,8 1 1-16,-3 1-1 15,-7 1 1-15,6 2 0 16,1-1 1-16,-2-1-1 0,9-3 0 15,-3 0 0-15,4-6 0 16,0-1 0-16,11 4 0 0,3-1-1 16,1 1 1-16,2-1 0 15,3 1 0-15,4 3 0 16,6 1 0-16,4 1-1 31,0 1 0-31,7-1 0 16,2 1 0-16,5 0-2 0,5-1 1 15,2-2-3-15,8 0 0 0,11-2-8 16,4-3 1-16,3-6-1 16,0-3 0-1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28.5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0 13 0,'-1'-7'6'0,"2"-9"-3"16,4 13 7-16,4 1-8 16,1 1 0-16,9 1 1 15,2 0 1-15,8 1-5 16,6 4 1-16,3 1 2 16,-2-6 0-16,5 3-1 15,-5-1 1-15,4-1-4 16,-6 1 0-16,-1-2-2 15,-2 2 1-15,-2-6-3 16,-6 3 0 0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28.3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3 4 17 0,'2'-3'8'0,"1"4"-11"0,-3 1 17 16,-3 3-14-16,-1 4 1 15,-1 1 0-15,-5 4 1 16,-4 5-2-16,4-5 1 0,-13 11 0 16,4 3 1-16,1 1-1 15,-3 2 1-15,2-1-2 16,-3-5 1-16,4-1-4 15,-4-1 0-15,3-4-3 16,-2 0 1-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22.7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3 12 0,'-2'2'6'0,"4"-7"-4"16,-1 7 3-16,-1-2-5 16,4 1 0-16,-2 1 2 31,-1 0 0-31,3 1-1 15,-3 4 0-15,1 2 1 0,3 1 1 16,-1 4-1 0,-3 3 1-16,1 2-1 15,0-6 0-15,0 11-1 0,-2 2 0 0,1-4-1 16,-1 1 1-16,4-3-1 16,-2-3 0-16,1-3-2 31,2-4 1-31,2-1-5 15,-2-2 0-15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28.0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18 0,'0'6'9'0,"7"15"-9"0,-4-16 9 0,2 9-9 16,4 3 1-16,3 4-1 16,0 1 0-16,0 2-1 15,0 2 1-15,0 4 0 16,-2-5 0-16,2-2-2 0,1-4 0 16,-3-4-2-16,-2-3 0 15,1-3 0 1,-2-2 0-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10.9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6 16 4 0,'3'-5'2'0,"4"-4"2"16,-1 8-3-16,2 1 0 15,-3 1 1-15,6 1 0 0,-3 3 1 16,4 4-4-16,2 5 1 15,0 6 1-15,-4 6 1 16,1 10-1-16,-1 4 1 16,-2-1-1-1,-2 5 1-15,-6 0 0 16,0-1 1-16,-9 2-1 0,2-2 0 16,-7-3 1-16,4-2 0 15,-4-6-1-15,-1 1 0 0,-4-4-1 31,-2 4 0-31,-3-5 0 16,0-3 0-16,0 0-2 0,3-5 1 16,-3-3-3-16,9-1 0 0,-1-4-3 15,2-2 0-15,9-3 0 16,2-3 1-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08.8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0 0 4 0,'0'0'2'0,"-3"4"1"0,1-2-1 0,2 1-1 16,-5 2 0-16,1 6 3 31,-1 4 0-31,-5 6-4 15,5 3 0-15,-4 0 3 16,0 5 0-16,-3 2 0 0,-1-2 0 0,2-3-1 31,3-3 0-31,1-3-1 16,3-4 0-16,1-6 0 0,3-3 1 0,7-3-2 16,0-6 1-16,1-3-1 15,3-4 0-15,-3-5-1 16,3 2 1-16,4-2 0 31,-1 2 0-31,5 4 0 0,-7-1 0 16,2 4-1-16,-4 5 1 15,-1 2 0-15,-3 6 0 0,0 4 0 16,-3 4 0-16,1 1 0 16,-4 4 1-16,-4-2-1 15,-1 1 1-15,-5-2 0 16,1-1 0-16,-5-3 0 0,2-1 0 15,-2-2 0 1,-1-4 0-16,1-2-1 16,-1-4 0-16,1 1-3 0,3-4 0 0,-2-1-3 15,2-2 0-15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08.2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24 10 0,'-5'0'5'0,"9"0"-7"16,-4 0 7-16,5 0-5 16,-4-2 1-16,5 1 1 15,2-1 0-15,1 0-2 0,3 2 1 16,1 0 1-1,1-3 0-15,1 1-1 16,-1 0 1-16,0-1-2 0,-4 1 0 16,5 0-4-16,-4-1 0 1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07.7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1 11 7 0,'0'-5'3'0,"-1"-2"1"16,1 7 1-16,-2 1-6 16,-3-1 1-16,1 4 0 15,-2 1 1-15,-7 0 1 0,1 2 0 16,-7 5 0-16,1 2 1 15,-3 3 0-15,2 4 1 0,0 1-1 16,2 2 1-16,3 2-3 16,4-2 1-16,3-2-1 15,3-1 0-15,4-3-1 16,4-2 1-16,1-2-2 31,7-2 1-31,2-4-5 16,3-3 1-16,2-3-2 0,5-2 0 0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07.4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13 9 0,'-2'-5'4'0,"8"3"-3"0,-5 0 2 0,3-1-4 16,3 1 1-16,-6 2 0 15,4 0 0-15,4 0 1 16,0 0 0-16,1 4 0 16,0-1 0-16,1 4 1 15,2 2 0-15,-2-1 0 0,-3 4 1 16,4 2-2-1,-5 2 1-15,-1-1 0 16,-5 2 0-16,-2 2-1 0,-3 0 0 16,-5 0 0-16,3-3 1 15,-8 1-1-15,3-3 1 0,-4 1-1 16,-1-1 0-16,3 0-1 31,-3-6 0-31,2-1-4 16,6 2 1-16,-1-6-3 15,6-3 1-15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06.8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4 5 2 0,'-4'-3'1'0,"3"1"3"32,1 2 2-32,0 2-5 0,-2-2 1 15,0 3 0-15,-1 2 1 0,-1 4-4 16,-2 1 1-16,-3 6 3 15,0-1 0-15,-3 2-1 16,0 4 1-16,2 1-1 31,-4 4 0-31,2 2-1 16,0 1 1-16,0 2-1 0,2 2 0 16,-1-1-1-16,4-6 0 15,-1 0 1-15,4-5 0 0,3-2-3 16,1 0 0-16,3-6-3 15,2-1 0-15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05.5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4 48 5 0,'-11'-9'2'0,"6"-1"-2"0,2 6 3 15,1-1-3-15,-1 2 0 16,-1-3 0-16,-3 1 1 15,2 2-1-15,-2 1 0 16,-1 2 1-16,-1-2 1 0,-1 4 0 16,-1 2 0-16,-2 2 0 15,-3 0 1-15,2 1-1 16,2 3 1-16,-1 2-2 16,-3 0 1-16,2 2-1 31,1 3 0-31,-3 5-1 15,1 0 1-15,-1 4-1 0,-1 0 1 16,0 5-1-16,0 0 1 0,1 1 0 16,1 3 0-16,1 6-1 15,4 2 1-15,1-5-1 16,2 0 1-16,-1 3-1 16,3 2 1-16,1-4-1 15,2 3 0-15,2-6 0 16,2-2 0-16,7-7 1 15,1-2 0 1,5-5-1-16,-1-3 1 16,10-3-1-16,-8-4 1 0,8-3-1 15,5-3 1-15,0-3-1 16,-1-6 1-16,-2-3-1 16,-1-6 1-16,8-5-1 0,-2-2 1 15,-2 1-1-15,-1-4 1 16,-1-4-1-16,-1 1 0 0,-2 1 0 15,-2 2 1-15,-1-7-1 32,-2-2 1-32,-4-4-1 15,-1-1 0-15,2-5 0 16,-8 2 0-16,1 1 0 0,-6 1 0 16,-3-1 0-16,-3 4 0 15,-6 7 0-15,-1 3 1 16,-14 7-1-16,3 5 1 15,-6 6-2-15,-3 8 1 16,1 3-4-16,2 1 1 0,4 4-4 16,10 3 1-1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2:04.0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6 12 0,'-5'-12'6'0,"10"8"-7"16,-3 4 11-16,3 0-8 15,6 0 0-15,-3 2-1 16,13 1 1-16,1 2-3 15,4-3 0-15,3 0 1 16,4 1 0-16,-2-1-5 16,2-2 1-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2:03.7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1 1 12 0,'-7'-5'6'0,"1"12"-7"16,2-4 10-16,2 4-9 16,-3 5 1-16,-3 4 1 15,-1 6 0-15,-1 0-3 0,-4-1 1 16,-3 3 1-16,-1-2 0 16,-3 0-2-16,2 0 1 15,4-1-4-15,-2-1 1 16,7-4-1-16,1-4 0 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21.4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72 9 0,'0'-7'4'0,"14"2"0"0,-11 2 4 15,2-2-8-15,0-2 0 0,2 0 1 16,3 0 0-16,2 2-1 31,0-2 1-31,3 0 0 0,-1 2 1 16,-2 0-1-16,0 3 0 15,-2 4-1-15,-3 0 1 16,0 1-1-16,-4 4 0 16,-3 2 0-16,-2 1 1 15,-4 2 0-15,-3 3 1 16,-3 2-1-16,0 0 1 16,2-1 0-16,-2-1 0 15,0 1-1-15,5-3 1 0,-1-4-1 16,3-2 0-16,0-2 0 15,3 2 1-15,0-4-1 16,2-1 0-16,4-2 0 16,3-2 0-16,1 2-1 0,4-1 1 0,0-1-2 31,1 0 0-31,1 0-6 16,-2 1 0-16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2:03.5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 9 0,'2'-3'4'0,"5"5"-3"16,-2-1 4-16,5 5-5 15,-3 2 1-15,0 6 0 16,8 3 0-16,-5 4-1 16,2 1 0-16,-2-1 1 15,-3-2 0-15,1 0-1 16,-2 0 1-16,-1-2-1 16,0-2 0-16,-2-1-3 0,0-3 0 1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53.9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5 12 12 0,'0'-6'6'0,"5"1"-5"15,-2 4 4-15,4 1-5 16,-2 0 1-16,7 3 1 15,0 2 1-15,2 6-3 0,5 2 0 0,-3 11 2 32,3 2 0-32,0 5-1 15,-2 9 1-15,0 5-1 0,-5 11 1 0,0-2-1 16,-10 1 0-16,-7 0-1 16,-4-5 1-16,-3 0 0 15,-10 0 1-15,1-7-1 31,-3-5 0-31,-2-5 0 16,2-4 0-16,0-7-2 0,0-1 0 16,5-6-4-16,-2-3 0 0,12-1-2 15,3-4 1 1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53.1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6 56 3 0,'4'-10'1'0,"-1"1"6"16,-1 3-5-16,0 0 0 16,-1 1 1-16,-1 0 0 31,0 0 1-31,0 2-5 16,0-1 0-16,-1 2 3 0,-1 1 1 15,-2 1-1-15,-1 1 0 0,-3 6-1 16,1 4 1-16,-4 1-1 15,-1 3 1-15,0 2-1 16,2 0 0 0,-2 0 0-16,-2 0 0 15,2 2-1-15,2-2 1 0,1-1-1 16,6-3 0-16,-1-1 1 16,1 0 0-1,6-3-1-15,-1-4 1 16,3 0 0-16,0-3 0 15,4-2-1-15,1-4 1 0,1-3-1 16,-1-3 1-16,0-2-1 0,-1 2 0 16,1 0 0-1,-1-2 1-15,1 0-2 16,1-4 1-16,-3 1 0 16,2 0 0-16,-3 3 0 15,2 1 0-15,-4 3 0 0,4 1 0 16,-8 2 0-16,3 3 0 0,-2 6 0 31,-2 6 0-31,-2 4 0 16,0 1 1-16,-1 5 0 0,-1 3 0 15,-1-1-1-15,3 0 1 0,2 2-1 16,6-5 0-16,0-2-3 16,5-3 1-16,6-6-5 15,2-4 1-1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52.2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3 0 7 0,'0'-4'3'0,"5"8"-1"16,-5-4 2-16,2 3-4 15,-2 2 0-15,-2 6 2 16,-3 6 1-16,-3 3-2 15,-3 8 0-15,-4 6 1 16,1 2 1-16,4-2-1 16,-4-1 1-16,7-9-1 31,-5-4 1-31,7-4-2 16,0-4 1-16,3-4 0 0,2-6 0 15,5-4-1-15,0-3 1 16,4-3-2-16,1-4 1 15,2-2-2-15,5-1 1 0,-1 1-1 16,3 0 1 0,-4 2-1-16,1 4 1 15,3 6 0-15,-4 5 0 0,-1 4-1 16,-4 5 1-16,4 2 0 16,-9 0 0-16,4-1 1 15,-7 1 0-15,-4 1 0 0,-7 1 1 16,-4-1-1-1,-3-3 0-15,-8 0 0 16,0-3 0-16,-2 1-6 0,2-7 1 16,5 1-3-1,-2-4 1-1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51.6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45 11 0,'-5'-2'5'0,"10"0"-4"16,-5 2 7-1,0 0-7-15,2-2 1 16,3-1 1-16,7 0 0 0,0-1-4 31,7-3 0-31,0 2 2 16,2 2 1-16,-2-4-4 0,-4 5 1 15,4 2-3-15,5-5 0 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50.9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9 3 14 0,'0'-3'7'0,"-5"5"-6"16,1-1 10-16,-3 4-9 15,2 2 0-15,-9 5 1 16,1 6 1-16,2 1-5 16,1 3 0-16,0 0 3 15,1 1 0-15,2-4-1 16,2 0 1-16,2 0-2 15,-3-2 0-15,6-2-1 16,0-3 1-16,4-1-5 16,1-6 1-16,5-3-3 15,6-4 1-15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50.7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1 2 11 0,'6'-2'5'0,"4"1"-4"15,-9 1 6-15,6 1-7 16,-2 3 0-16,0 1 0 16,2 2 1-16,-2 5 0 15,-1 2 1-15,-4 1 0 16,-5 2 1-16,1 1-1 16,-3-1 0-16,-3 0 0 0,-3-2 1 15,-6-1-3-15,-1-2 1 16,3-1-4-16,1-4 1 15,4-4-3-15,4-1 0 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50.3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4 53 7 0,'-4'-5'3'0,"3"-4"-2"15,1 6 4-15,0-2-4 0,0 0 1 16,-4 0 1-16,3-1 1 15,-1 1-4-15,-3 0 0 16,0 2 2-16,-2 1 0 0,-3 2 0 16,-4 2 0-16,-1 3-1 15,-4 3 1-15,-5 3-2 16,9 4 1-16,-4 4 0 16,0 3 1-16,4 1-1 15,-1-1 0-15,4-3-1 16,2-2 1-16,5-2-1 15,3 1 1-15,2-6-1 0,2 0 1 16,3-6 0-16,2-1 0 31,0-3-1-31,1-3 1 16,-1-2-1-16,2-1 0 0,-3-4 0 16,6-7 0-16,-5 0-1 15,2 3 1-15,1-3-1 16,-1 3 1-16,-4 4 0 15,0 5 0-15,-5 5 0 0,0 3 0 16,-4 8 0-16,3-3 0 16,-4 6 0-16,1 1 0 15,2-1-1-15,-4 0 0 16,2-1-3-16,2-2 0 16,1-4-2-16,1-2 1 1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45.3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 1 0,'0'0'0'0,"5"-3"6"16,-3 3-6-1,-2 0 1-15,3-3 1 16,-1 2 0-16,0 2 1 0,-1 1-4 16,-1-2 1-16,4 0 1 15,-4 0 1-15,0 0-1 16,0 0 0-16,0 0 0 0,3 0 0 16,-3 0-1-16,0 0 1 15,0 1-1-15,0 1 0 0,0-2 0 31,0 0 0-31,0 0-1 16,0 0 1-16,0 0-1 16,0 0 1-16,0 0-3 15,0 0 1-15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1:43.7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2-1 5 0,'2'0'2'0,"-4"2"1"0,2-2 2 0,0 1-4 16,-1 1 0-16,-3 0 0 15,1 1 1-15,-2 1-2 16,0 1 0-16,-1 2 1 16,-4 1 0-16,1 4 1 15,-3 2 0-15,-1 3 0 16,-3 4 0-16,2 7-1 0,-1 3 1 15,1 3-1-15,0 2 1 32,-1 0-1-32,-1 2 0 15,1-2-1-15,-1 0 1 0,2-1-1 16,2 1 1-16,4-5-1 16,-1-2 0-16,4-3-4 15,3-3 1-15,4-4-2 16,5-7 0-1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20.9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0 2 11 0,'-5'1'5'0,"-7"-4"2"16,11 3 3-16,-3 0-10 0,-1 2 0 0,-4-1 2 31,-1 3 0-31,0 1-2 16,-2 3 1-16,-2 3 1 0,1 1 1 0,-1 3-1 16,4 3 1-16,-2 6-1 15,0 0 0-15,7 5-1 16,-2 0 0-1,3-3-1-15,4-3 1 0,0-4-1 16,4-2 0-16,3-4-1 16,-2-2 0-16,5-4-5 15,-2-6 0 1,8-1-1-16,-1-3 0 0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04.6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9 55 4 0,'50'-8'2'0,"29"-3"-3"16,-55 10 3-16,12-1-3 15,4 0 1-15,8-1 0 16,7-1 1-16,4 1-1 16,-2-1 0-16,10 1 0 15,-2 0 0-15,2 1 0 16,-1-2 1-16,3 4-1 16,-4-1 0-16,2-1 1 15,0 0 0-15,-3 4 0 16,2 0 0-16,-3-2 0 0,6 5 0 15,-3-5-1-15,-1 2 1 16,2-1-1-16,0 3 1 16,-1-3-1-16,-6 3 0 15,0-1 0-15,1 2 1 0,-6 2-1 16,2-1 0 0,-6 0 0-16,-4 0 1 0,-1-1-1 15,2 0 1-15,-1 2 0 16,-1 1 0-16,1 1 0 15,-2 1 0-15,-6 4 0 16,-4 0 0-16,-3-2-1 0,-1 3 1 16,2-1-1-1,-5 0 0-15,-1 0 0 16,-4 0 0-16,-1 1 0 16,-1-1 0-16,-2 0 0 15,-2-1 0-15,-2 1 0 0,-4 3 0 0,-4 1 0 16,-2-3 0-16,-4 2 0 15,-1-1 1-15,0-1 0 16,-1 3 0-16,-4-1-1 31,-1 2 1-31,-4 0-1 16,0-2 0-16,-6 2-1 0,-4-4 1 16,-1 1-1-16,0-2 1 0,-5-1 0 15,-3 1 0-15,-4-4 1 16,-3 1 0-16,-3-1 0 31,-4 2 0-31,0 0 0 16,-4-3 0-16,-5 1-1 0,-4 2 1 15,-6 0-1-15,0 0 1 0,-4 0-1 16,1 0 1 0,-6-1-1-16,4 4 0 15,-2-4 0-15,0-3 1 0,-3 3-1 16,1-1 0-1,1 0 0-15,-4-1 1 16,-4-2-1-16,6 1 0 0,-4-1 0 16,-3 0 1-16,0-2-1 15,1 4 0-15,1-6 0 16,-3 2 1-16,3-1-1 16,3-1 1-16,-4-3-1 0,3-1 0 15,-3-1 0 1,2 2 1-16,-1-2-1 15,3 0 0-15,-2 2 0 0,5-1 1 16,4-3-1-16,2-4 1 16,3-3-1-16,3-2 1 0,2-1-1 15,7 0 0-15,1-1 0 16,0-3 1-16,5-1-1 16,-3-3 0-16,2 0 0 15,6 1 0-15,3 2 0 31,1 2 1-31,2 0-1 16,1-2 0-16,6 0 0 0,-2-4 1 0,6 1-1 16,-1 0 0-16,8-1 0 15,8 2 0-15,0 1 0 16,7-1 0 0,9 2-1-16,1 0 1 0,9 0-1 15,2 2 1-15,6 0 0 0,4-4 0 31,4 4-1-31,8 3 1 16,2-1-1-16,6-6 1 0,6 4 0 16,7 3 0-16,1-1-1 15,8-1 1-15,-1 2 0 16,11 0 0-16,-4 2 0 16,3 2 0-16,5 3 0 0,-8 2 0 15,-5 2 0 1,3-1 0-16,-6 4 0 15,-2 0 0-15,-7 0 0 16,-5 0 1-16,1 0-1 0,-6 0 0 16,-6 2 0-16,-4 0 1 0,-6-1-1 31,-5 1 1-31,-2 0-1 16,-5 0 1-16,-5 1-5 0,-3 0 1 0,-3 1-3 15,-2-2 1-15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03.2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0 1 0,'26'-10'0'0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02.1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3 18 10 0,'19'-4'5'0,"-4"2"-4"16,-9-1 6-16,-1 0-5 16,-5 3 1-16,0-4 1 15,-5 2 1-15,-2 2-6 0,-5 0 0 16,-4 4 4-16,1-1 0 15,-1 4-1-15,2 0 1 16,6 0-2-16,-3 1 0 16,6 4 0-16,4 0 0 15,1 4-2-15,1-1 1 16,8 4 0-16,5 2 0 16,-2 1-1-16,2-5 1 15,1 4 0-15,-1-3 0 0,-2 0 0 16,-5-3 1-16,-2 0-1 15,-5-1 1-15,-4 0 0 16,-4 0 1-16,-6-2-1 31,-3-1 1-31,-4 1 0 16,4-1 0-16,-4-3-1 16,2-1 0-16,-3-2-3 0,3-1 0 15,2 1-6-15,5-3 1 0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01.7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22 24 0,'-11'-5'12'0,"10"7"-17"16,1-2 22-16,5 0-17 16,2 0 0-16,1 0 0 15,8 0 1-15,-2 0-1 16,1 0 0-16,4-2 0 16,2 2 0-16,3-2-2 15,0 1 1-15,4-3-4 16,-1 1 1-16,2-1-2 15,-1 1 0-15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01.5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 12 0,'14'-7'6'0,"-1"5"-5"0,-8 4 5 15,1 1-6-15,-5 4 0 16,3 5 0-16,-2 7 1 0,-2 3 0 15,0 2 0-15,-2 6 0 16,-2 2 1-16,-3-1 0 16,4 0 0-16,-2-1-1 15,3-4 1-15,-1-1-4 0,3-4 1 16,0-4-4-16,3-6 1 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01.2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0 19 0,'-17'-3'9'0,"5"10"-14"15,9-4 18-15,3 2-14 16,0 4 1-16,-4 0-4 0,4 1 0 15,-2 2 4-15,2 3 0 16,0 3-2-16,6-1 1 16,-3 0 1-16,4-1 1 15,-2-4 1-15,4-4 1 32,6-4 0-32,-1-4 1 15,-5-5-2-15,-3-2 1 0,3-2-1 16,-7-1 0-16,3-2-2 15,-5 0 1-15,-5-2-1 16,3-2 1-16,-1 1-2 0,-3 3 0 16,1 0-5-1,0 5 0-15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00.8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4 8 12 0,'0'-9'6'0,"0"14"-6"0,0-3 8 15,0 5-9-15,-5 0 1 16,0 5-1-16,0 1 1 16,-6 6 1-16,-1 0 1 15,1 4-1-15,0 2 1 16,3 1-1-16,-2 2 1 15,4-4-1-15,6 0 1 16,0-7-1-16,2 1 0 0,2-10 0 16,6-3 1-16,-2-3-1 15,3-11 1-15,-5-1-1 16,3-5 1-16,-1-3-1 16,-3-2 0-16,1-1-1 0,-5 0 1 15,-1 4-1-15,-1 0 0 31,1 1 0-31,-4 4 0 16,2 5-6-16,4 2 0 0,7 0 0 16,1 3 0-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00.4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 165 17 0,'-12'-18'8'0,"9"1"-15"16,6 12 16-16,-3-2-11 15,5-2 1-15,0-1-1 16,2 0 0-16,2-1 2 15,-1 1 1-15,3-2-2 16,2 2 1-16,3-2 2 16,-2 0 0-16,3 5 0 15,2 0 1-15,1 2-1 16,3 3 1-16,-5 2-1 0,-2 2 1 16,-1 3-3-16,-1 3 0 0,-9 3 0 15,4 4 0-15,-8 1 0 16,-2 3 0-16,-8 1 0 15,-6 1 0-15,-2-2 0 16,-4-2 1-16,0-1-1 31,-3-4 1-31,0 2-1 16,4-6 1-16,-4-3-1 0,1 0 1 16,6-1-1-16,4-2 1 15,-1-1 0-15,7 1 0 0,0-2-1 16,5-2 0-16,2 2 0 15,9 2 0 1,1 2 0-16,-3-1 1 16,10 7-1-16,4 4 0 0,-2 5 0 15,5 3 1-15,-7 3-1 16,2 6 0-16,0-6 0 16,-4-1 1-16,2-1-2 15,-6-2 1-15,1-6-5 16,0-1 1-16,0-6-2 15,1-4 0-15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2:59.8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9 10 0,'0'-7'5'0,"6"5"-6"0,-6 2 6 31,5 0-5-31,-3 0 0 0,6 0 0 15,-6 2 0-15,1 1 1 16,-3 3 0-16,0 2 1 16,0 8 1-16,0 4-1 15,-3 4 1-15,1 4 0 16,-3 5 0-16,0 3-1 16,0-2 0-16,-3 1-2 15,5-1 1-15,1-3-2 16,2-3 1-16,0-2-4 15,0-4 0-15,2-8-1 0,1-4 0 1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2.5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2 16 0,'-5'-3'8'0,"10"8"-10"0,0-5 15 15,0 2-14-15,0-1 0 32,11 6-1-32,2 3 0 0,-2 1 3 15,3-1 0-15,-6 0-2 16,3 1 0-16,-3-1 1 15,-8 2 0-15,-5 0 2 16,0 0 0-16,-8 0-1 16,-4 2 0-16,-2 2-4 15,1-1 1-15,-3 6-2 16,-3-2 1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3:20.5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30 7 0,'-3'-9'3'0,"-2"6"-1"16,1 3 3-16,4-2-4 15,-1 0 1-15,-3-1 1 0,4 1 1 16,0-1-4-16,0 3 0 0,4-2 2 31,1 0 1-31,5 0-1 16,0 2 1-16,6 0-1 0,-2 2 0 15,3 2-1-15,-2-1 1 0,0 0-1 16,1 1 0-16,-6-2-1 16,2 3 1-16,0 0-1 31,-7 2 0-31,4 1 0 16,-7 3 0-16,-4 1 0 0,-2 3 0 15,-6 1 0-15,0-1 1 0,0 3-1 16,-4-1 1 15,-10 0-3-31,5-3 1 16,2-6-5-16,3 1 1 0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2.16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9 8 0,'140'-18'4'16,"-54"16"-6"-16,-55 2 9 0,8-3-8 16,8-1 1-16,10 2 0 15,1 1 0-15,8-3 0 16,-4 3 0-16,3-4 0 15,4 5 0-15,0 0 0 16,-2 1 1-16,-2-1-1 16,8 4 1-16,-5-3 0 15,0 3 1-15,-5-1-1 16,1 2 0-16,-4 0 0 16,-1 0 0-16,-4 4 0 15,-2-2 1-15,-1 0-2 16,-2-1 1-16,-2-1 0 15,-2 2 1-15,1 2-1 16,-2-1 0-16,-11 2-1 16,-3-1 0-16,-4-1 0 15,-8-1 1-15,2 0-2 0,-11-2 1 16,4-1 0-16,-5-1 0 16,-4 0-3-16,-3 1 0 15,3-1-2-15,-2 1 1 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1.8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68 9 0,'-4'-5'4'0,"18"-2"-6"16,-4 4 6-16,0-2-5 15,7-2 0-15,2-2-2 0,7-3 1 0,1 2 2 31,9 0 0-31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1.3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 4 0,'-3'-2'2'0,"6"2"-1"15,-3 0-2-15,6-1 1 16,-1 1 0-16,0 1 0 16,2 1 0-16,0 1 0 15,3 4 1-15,3-1 0 16,3 2 1-16,1 2 0 15,0 2 0-15,0-1-1 32,-3 1 1-32,-4 0-1 0,-5-2 1 15,-3 1-1-15,-4-1 0 16,-5-1 0-16,-6-1 0 16,-3 1-2-16,1-1 1 15,3-2-3-15,2-3 0 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10.94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42 5 0,'5'0'2'0,"5"-8"-2"16,-7 4 2-16,3 1-3 0,4-2 1 31,2-2 0-31,2 2 1 15,3-1-1-15,4-4 0 0,4 0 0 16,0-1 0 0,4 3 0-16,0-4 0 15,2 1 0-15,-2 1 1 16,2-2 0-16,2 2 1 0,1-1 0 16,6 1 0-16,-2 2-1 0,3-1 1 0,0-1-1 15,-3 1 1-15,4 0-2 16,1 2 1-16,5 1-1 15,-2-3 0-15,-1 2 0 16,-2 2 1-16,0 1-1 16,2 3 1-16,0-3-1 15,-1 3 1-15,-1 1 0 16,-3 1 1-16,0-1-1 31,-4 5 0-31,0 2 0 16,3 0 0-16,-1 2 0 0,0-2 0 0,-2 1-1 15,2 1 1-15,-3 1 0 16,-4 4 0-16,-2-2-1 16,0 2 1-16,-5 0 0 31,0-2 0-15,-1 3-1-16,-4-3 1 15,-4 2 0-15,-1-2 0 0,-2-3-1 16,-2-1 0-1,-1-1-4-15,-1-2 0 16,1-1-2-16,1-1 1 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54.2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7 6 0,'-1'-1'3'0,"-3"-4"1"0,4 4-4 0,-2 1-1 16,1 0 1-16,-3 1-2 16,1 1 1-16,-1 2 0 31,1 1 1-31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53.5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7 37 13 0,'7'-6'6'0,"0"-10"-2"16,-7 16 6-16,1-3-11 15,-1-2 1-15,-1 1 0 16,-1 1 1-16,-2 3-1 15,-4 1 1-15,3-2 0 16,-4 4 1-16,4-1-1 16,0 6 1-16,1 1-1 15,2 5 1-15,4 1-2 16,3 2 1-16,1 6-1 16,2 1 0-16,1 0 0 15,3-4 0-15,0-1 0 0,-4-2 1 16,1-1 0-16,-5-3 0 15,-4-2 0-15,-4-3 1 16,-5 1 0-16,1-2 0 16,-6-2-1-16,-1 2 1 15,-3-4-3-15,3 1 0 16,-1-4-7-16,3 0 1 0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53.1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0 13 0,'4'11'6'0,"4"12"-5"15,-6-11 6-15,0 6-9 16,0 2 1-16,-2 1 0 16,0-2 1-16,-2-4 1 0,-2-3 1 15,1-4 1-15,-2-2 0 16,1-1 1-16,1-5 0 15,0-4-1-15,-1-3 1 16,3-1-1-16,1-8 0 16,5-1-2-16,0 0 1 15,2 0-2-15,3 0 1 16,2-4-2-16,0 8 1 0,0 1-4 16,3 5 1-16,-1 2-4 31,-1 3 0-31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52.8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73 12 0,'-22'-9'6'0,"6"6"-9"16,15 1 10-16,-3 0-8 15,2 2 1-15,1-2-2 16,1 2 0-16,3-1 2 0,2-1 1 16,4 0-2-16,3-1 0 15,2-1 0-15,3 3 1 16,2-3 0 0,3 4 1-16,2-2-1 15,-3 1 1-15,1 1-1 16,-3 0 0-16,0 1 0 0,-1 3 1 31,-1 1-1-31,-2 4 1 0,-1 3-1 16,-2 7 1-16,0 1 1 15,0 1 0-15,-3 0-1 0,3-4 0 16,0 0 0 0,-3-5 1-16,4-1 0 15,1-5 0-15,2 0-1 0,-1-5 0 16,1-4 1-1,-3 1 0-15,1-3-1 16,-2-5 1-16,-3-4-2 16,-1-3 1-16,-2-4 0 0,-3 0 0 15,-3-3 1-15,-2-2 0 0,-3 6 0 16,-2 1 1-16,0 5-2 31,-5 4 1-31,0 1-2 0,2 6 1 16,0 3-5-16,-1 5 1 0,3 2-5 15,-1 5 0-1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52.2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10 13 0,'2'-11'6'0,"6"11"-7"0,-5 0 8 31,1 7-7-31,-3 3 0 0,3 4 2 16,-4 2 0-16,-4 4-2 15,1 8 1-15,-2 4 0 16,-2 6 1-16,2 3 0 15,2-3 0-15,0-2-2 16,3-5 0-16,0-3-3 16,0-4 0-16,1-4-2 0,3-3 1 15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51.9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0 22 17 0,'-5'-12'8'0,"-3"5"-12"0,6 5 11 16,-1 1-8-16,-4 1 1 15,0 0-1-15,-3 1 0 0,1 3 2 16,-3 1 0-16,0 2 1 15,-2 5 1-15,-1 5-1 16,-2 5 1-16,0 4 0 16,0-2 0-16,5 0-2 15,0-2 1-15,5 1-3 16,3-3 1-16,4-3-2 16,4 1 0-16,3-6-4 0,3-5 0 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54.9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89 17 0,'0'-7'8'0,"7"-3"-6"16,-4 7 10-16,2-3-13 15,0 1 1-15,4-1 0 16,-4-1 1-16,5 0-1 16,4 0 1-16,-4 0-1 15,4 1 0-15,-2 0 0 16,2 3 1 0,-1 1-3-16,-1-3 0 0,2 5-3 15,-4-2 0-15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51.5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9-1 7 0,'-5'0'3'0,"-9"1"3"0,11 1-1 16,-4 2-5-16,-2 2 0 15,-3 3 0-15,-1 6 1 0,-4 8-1 16,0-1 0 0,1 2 0-16,1-2 1 0,3-1-1 15,2-2 1-15,5-2-1 16,1-3 0-16,4-1 0 0,2-4 1 16,3-6-1-16,5-3 0 15,4-3 0-15,3-4 1 31,-3-3-1-31,1-1 0 0,-1-4 0 16,-1-2 0-16,-1-4 1 16,0-1 0-16,0 1 1 15,-2 3 0-15,-3 4 0 16,-2 2 0-16,2 5 0 16,-4 2 0-16,-1 8 0 0,0-1 0 15,-2 15-2-15,-2 2 1 16,2 3-2-16,0-1 1 0,2-1-6 15,5-1 1-15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50.5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91 4 0,'-10'34'2'0,"-2"16"1"0,10-34-4 0,2 2 1 16,4 1 0-16,-1-3 0 15,4-3 1-15,-2-2-1 16,5-3 1-16,-2-3 0 0,3-3 0 16,4-2 0-16,-2-5 0 15,-2-5 0-15,1-7 1 16,-2-2-2-16,-3-2 1 15,3-5 0-15,-7-1 0 0,2-1 1 16,-1 3 0-16,-4 2 0 16,0 3 1-16,-5 3-1 31,-1 1 1-31,1 2-2 16,-1 6 1-16,-1 1-6 15,-2 7 0-15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47.7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31 10 0,'-10'-8'5'0,"3"2"-2"16,7 6 4-16,0 0-6 15,7-1 1-15,-2-1 0 16,5 0 1-16,2 1-3 16,2-3 0-16,3 2 2 15,6 2 1-15,1 0-1 16,-4 0 0-16,11 0-1 15,0 0 1-15,0 0-3 0,0-1 0 0,-6-1-5 32,3 0 1-32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47.4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3 72 8 0,'2'-7'4'0,"2"4"-3"0,-4-1 5 0,0 4-6 16,0-5 1-16,-2 0-1 15,-2 0 1-15,-1 1-1 16,-3-1 0-16,1-2 1 16,-4 4 0-16,1-2 0 0,3 3 1 15,-3-1 0-15,3 1 0 16,-2 0-1-16,4 2 1 31,-2-3-1-31,2 3 0 0,2-4-1 16,-1 2 1-16,-1 4-1 15,2-4 0-15,-1 1 0 16,-3 2 1-16,2 5 0 16,-2-1 0-16,-1-2 0 0,3 4 0 15,-4 2 0-15,0 3 1 16,-1 2-1-16,-2 3 1 16,-2 2-1-16,0 0 0 15,2 8 0-15,0 1 0 16,2 6 0-16,1 2 0 0,1 1 0 15,3 0 0-15,-1-6 0 32,5-1 0-32,1-4 0 15,0-1 0-15,1-4-1 16,3 0 0-16,-1-6-1 16,1-3 0-16,-1-1-3 0,2-5 0 15,0 0-3-15,1-3 0 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39.8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3 6 0,'-2'6'3'0,"2"-5"1"0,0-1 2 0,0 0-5 15,2 0 0-15,5-1 0 16,0 1 1-16,3 0-3 16,2-2 1-16,0 2 1 15,4 0 0-15,6-2-1 16,-6 2 0-16,3 0-1 15,0 0 0-15,-4-3-2 16,6 1 1-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39.3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6 0 5 0,'-7'16'2'0,"-7"-1"2"16,13-11 0-1,-3-1-3-15,-3 2 0 16,4 1 1-16,-6-1 0 0,2 0-3 16,4-2 1-16,-2 1 0 15,3-3 1-15,2-1-1 0,2 0 1 32,3-1-1-32,-2-3 0 0,3 3 0 15,1-3 0-15,-1 2 0 16,5 2 1-16,1 2-1 0,0 0 0 15,3 1 0-15,-4 1 0 16,2 1 0-16,-2 4 1 31,-1 9-1-15,-1 0 0-16,-4-3 1 16,0 1 1-16,-5-3-1 15,-3 0 1-15,-3-3 0 0,-2 0 0 16,1-1 0-16,-7-1 0 15,0 1-1-15,2-2 1 0,-5 0-1 32,2-2 0-32,-1 4-2 15,1-6 0-15,1-1-3 0,4-2 1 16,-1 0-3-16,6 0 1 16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38.5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9 0,'8'5'4'0,"15"-16"-4"16,-16 10 6-16,3-3-5 0,0 1 0 0,4-1 0 31,1 1 1-31,6 1-3 16,-2 0 1-16,0 2 0 16,-1 0 1-16,0 2-4 0,4 0 0 1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37.9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5 0 5 0,'0'5'2'0,"0"-5"0"0,0 0 2 0,0 4-4 15,0 1 1-15,0-1 0 16,-3 2 1-16,-1 3-2 16,1 5 0-16,0 3 1 15,-3 4 0-15,1 1 0 16,0 4 0-16,0 1-1 16,-2-1 1-16,2-2-1 15,-2-3 0 1,4-4 0-16,1-3 0 15,-3 0-1-15,-1-4 1 16,3 1-3-16,0-5 1 0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23.6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0 0 8 0,'-10'9'4'0,"-4"8"0"0,9-12 3 0,-4 4-7 15,2 1 0-15,-1 2 1 16,-5 2 0-16,7 0 0 0,-3 0 0 16,4-1 0-16,0 1 1 15,-1 0 0 1,3 0 0-16,3 3-1 15,2-3 1-15,3-2-1 0,0-2 0 16,2-1-1 0,3-2 0-16,4-4-3 15,2 1 0-15,1-3-2 0,-2-1 0 1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23.1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-1 5 0,'10'0'2'0,"7"5"2"15,-12-3 3-15,0 3-7 16,6 2 0-16,-1 3 0 16,-3 1 0-16,2-1 0 15,-6 2 0-15,1 0 1 16,-1 0 0-16,-3 0-1 15,0 2 1-15,-2-2 0 0,-1-2 0 16,-4-1 0-16,-5 0 0 16,0-1 0-1,-2 1 1-15,2 0-3 16,0 1 1-16,0-3-3 16,0 0 0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54.6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0 1 18 0,'-3'-5'9'0,"-4"12"-11"16,4-6 14-16,-2 3-12 16,-6 1 0-16,1 2 0 0,2-2 1 31,-3 0-2-31,3-1 1 16,3 1 0-16,5-2 0 0,0 2-1 15,3 1 1-15,2-1 0 16,2 0 0-16,5 0 1 15,0 0 0-15,7 2 0 16,-6 2 0-16,-2-1 0 0,-1 3 1 31,-10 6-1-31,-5-2 1 0,0 3-2 16,-6-3 1-16,-2-1-1 16,4-5 1-16,-1-3-3 15,3 0 1-15,-1-3-5 31,-1-6 1-31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20.7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3 5 0,'2'-2'2'0,"8"0"-1"0,-10 2 2 15,3-2-3-15,1 2 1 16,1 0 1-16,-2 2 0 16,3-1-3-16,1 2 1 0,-1-3 1 31,3 0 1-31,1 0-1 16,2 0 0-16,2-2-1 0,0 1 1 15,3 0 0-15,-1-2 0 16,1 1 0-16,-2-1 0 0,1 2-1 15,-2 1 0-15,-2 0 0 0,-4 0 1 32,1 1-1-32,-4-1 0 15,2 0-1-15,-2 3 0 0,0-1-2 16,6-1 0-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9.2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25 9 0,'-2'2'4'0,"4"-9"-3"0,3 7 3 0,-2 0-4 15,4-3 1-15,5 0-1 16,3-1 0-16,4 1-2 16,0 0 0-16,0-1 0 0,1 4 1 15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8.9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0 7 0,'9'-3'3'0,"3"11"-3"0,-9-11 5 0,4 1-5 16,4-1 1-16,-1 1 0 15,-1-3 0-15,3 1-1 16,1-1 0-16,1 2 1 0,2-1 0 16,-1 1 0-16,1 0 0 15,-2 1 0-15,-2 0 0 16,1-1-1-16,3 1 0 0,-2 0 0 15,-1 0 0-15,-2 1 0 16,-4 1 0-16,1-4 1 16,-3 6 0-16,1 0 0 31,-1-2 0-15,0 0 0-1,-2 1 1-15,2 1-1 16,-5-2 0-16,4 0-1 15,-2 0 1-15,-1 2-1 0,-1 0 1 16,0 3-1-16,-1 0 0 0,-3 2-1 16,-1 1 1-1,2 5 0-15,-4 0 0 16,0 5 0-16,2 4 0 16,-1 2 0-16,-2 0 0 15,1 0 0-15,0-3 1 16,2 0-1-16,-2-2 0 0,4 1 0 15,-3 1 0 1,0-4 0-16,0-1 0 0,1-1 0 16,-2 1 0-16,4-3 0 15,-1 1 1-15,1-2-1 16,-2 0 0-16,1 0 0 0,1 0 0 16,0-1 0-16,-3-4 0 15,5 1-2 1,-1-3 0-16,0 0-2 15,0-1 0-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7.3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9 7 0,'4'-2'3'0,"-6"2"-2"0,5-1 3 0,1 1-4 16,1 0 1-16,0 0-1 15,6-2 1-15,-3 0-2 16,2 0 1-16,3 2 0 16,-1-3 1-16,1 3-3 15,1-2 1-15,2 1-1 16,3-3 1-16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6.9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26 11 0,'-8'-5'5'0,"9"8"-4"16,1-4 5-16,3 1-6 0,0-4 0 15,6 3-1-15,-3-1 1 16,4 0 0-16,4 0 0 16,-1 1 0-16,3 1 1 0,-1-2-1 15,4 0 1-15,-3 2-2 16,0-3 1-16,-1 1-3 0,0 0 1 16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6.5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28 7 0,'-5'2'3'0,"-2"-4"-1"0,7 2 2 15,0-1-4-15,0 1 0 16,0 1 0-16,0-1 1 16,5-1-1-16,0-1 1 15,2 0 0-15,3 2 0 16,2-1 0-16,0-1 1 16,-1-2 0-16,1 1 0 15,3 0-2-15,-1 1 1 16,-2-2-1-16,1 3 1 0,-4-1 0 31,1 0 0-31,-1 2-1 16,-1 2 0-16,-1 0 0 15,0-1 1-15,-4 3-1 0,-1 1 1 0,0 4 0 16,-2 1 0-16,0 2 0 16,-2 2 0-16,-1 3-1 15,-1 7 1 1,-1 5-1-16,-3 2 1 15,-4-1-1-15,1-3 1 0,4-1-1 16,-1 0 1-16,1 0 0 16,2-2 0-16,-2-2-1 15,4-1 0-15,-1-4-3 16,2-3 1-16,2-2-3 0,0-2 0 31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5.9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7 8 0,'-1'-7'4'0,"2"7"-1"0,-1 2 4 0,2-1-6 15,1 1 0-15,6 0 1 16,-4-1 1-16,2 1-3 15,5 0 0-15,2 0 1 32,1-2 1-32,1 0-1 15,1 1 0-15,-1-2-3 0,-1-1 1 16,1 2-3-16,1-2 0 0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4.0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1 0 9 0,'-9'5'4'0,"-1"3"-4"15,8-4 8-15,-1 1-8 16,-4 4 1-16,2 1 0 16,-4 5 1-16,1 3-2 0,-1 0 1 15,1 1 0-15,-1 2 1 16,2 1 0-16,1 1 0 15,0 1-1-15,5 1 0 16,-1-2-1-16,2-3 0 16,3-1 0-16,4-3 1 15,2-3-1-15,-2-4 1 16,3-2-3-16,2-4 1 16,1-1-4-16,5-2 1 0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3.8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11 4 0,'-2'-4'2'0,"1"-4"-1"15,1 8-3-15,-2 0 1 16,-1 0 1-1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3.5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20 4 0,'0'-3'2'0,"-1"1"-1"15,1 2 3-15,1-3-5 0,-1-1 1 16,2 1 0-16,0 0 1 16,3 3 0-16,-2-2 0 15,1 2 0-15,3 0 0 16,-1 2 0-16,5-2 1 0,-1 1-1 15,2 1 1-15,0 1-2 16,4-1 1-16,-2 2-1 16,1-1 1-16,1 0 0 15,-1 4 0-15,1 2-1 16,-3 0 1-16,1 1-1 16,-5 4 1-16,-1-1 0 15,-3 1 0-15,-1 0 0 16,-2 0 1-16,-4 0-2 15,-2-2 1-15,-1-2 0 0,-5 0 1 16,-2-1-1-16,-2 1 0 16,2 2-1-16,-3-3 1 0,-1 1-1 15,2 1 1-15,-1-3-3 16,-1-1 0-16,3-4-3 31,0 3 0-3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0:52:54.2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 18 5 0,'-4'-5'2'0,"4"5"4"0,0-3-3 0,0 3-2 16,0-4 1-16,0 1 1 16,0 3 0-16,0-3-3 15,0 3 0-15,0 1 2 16,0 1 1 0,-3 1-1-16,1 3 1 15,-3 2-1-15,1 2 1 0,-1 4-1 16,0 1 0-1,0 2-1-15,-4 2 1 0,2 1-1 16,-1 1 1-16,-1-1-2 16,-1 2 1-16,3-3-1 15,-2-2 1-15,1-1-2 0,1-5 1 0,3-2-3 16,3-2 0-16,1 0-4 31,0-6 1-31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1.5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25 9 0,'-7'-2'4'0,"9"1"-3"0,-2 1 9 0,5 0-11 16,-1-2 1-16,1 1 0 16,2-1 1-1,1-1 0-15,6 1 0 16,-2 2 0-16,5-1 1 16,-1-1-1-16,3-1 1 0,1 1-2 15,-1 1 1-15,-3-3-5 0,3 4 1 0,-4 0-1 31,4 0 0-31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1.1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3 1 0,'0'8'0'0,"5"-13"5"0,1 3-7 0,-5 1 4 32,6-1 0-32,0 2 2 15,-2 0 0-15,6-2-5 0,-3 2 0 16,3 0 3-16,2 0 0 15,-2-2-1-15,2 4 0 16,1-2-2-16,-2-3 1 16,4-1-2-16,-2 2 1 15,1 1-2-15,-1 1 1 1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10.1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7 0 6 0,'17'7'3'0,"11"20"0"0,-23-22 0 16,2 2-2-16,1 8 0 0,1 3 0 15,-4 1 1-15,0 10-2 16,-5-2 0-16,-5 2 2 15,0 2 0-15,-9-3 0 16,-1-1 0-16,-4 1-1 0,3-2 1 16,-2-1-2-16,-3 1 1 15,2-7-5-15,0-2 0 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08.9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1 0 9 0,'-9'10'4'0,"-1"-3"1"0,5-6 1 15,-2 8-3-15,-3 1 0 16,-1 2 0-16,-2 9 1 16,-3 3-5-1,1 9 0-15,-1 1 3 16,-1 4 0-16,5-5-2 0,5 0 1 0,4-1-1 31,3-1 0-31,3 0-3 16,4-5 1-16,1-3-3 15,11-3 0-15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08.1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0 8 0,'11'7'4'0,"2"-6"-1"0,-7 1 2 15,-1 2-5-15,3-1 1 31,-1 6 0-31,2 3 0 0,-3 3 0 16,3 2 0-16,-4 2 1 16,-1 4 0-16,-1 1 0 15,-3 0 0-15,-5 5-1 16,-2-5 1-16,-3-1-1 16,-4-1 1-16,0 0-2 15,-1 1 1-15,-2-2-2 16,-2 1 1-16,0-3-5 0,-3-4 1 15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3:07.0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1-2 8 0,'-2'0'4'0,"-1"0"-1"0,3 0 4 0,-2 0-7 16,-1 1 1-16,-3 3-1 15,1-1 1-15,0 2-1 16,-3 1 0-16,2 0 1 15,-2 3 1-15,1 5-1 16,-5 1 1-16,-2 2-1 16,0 6 1-16,0 3-1 0,-1 4 1 15,1 5-2-15,2 1 1 16,-2-3 0-16,-1 3 1 0,3-2-1 16,0 0 0-16,3-3 0 15,2 2 1-15,6-7-1 31,1 0 0-31,1-6-5 16,6-3 0-16,0 1-2 16,3-8 1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4.5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 79 10 0,'-6'5'5'0,"-5"12"-2"0,9-11 7 16,0 4-9-16,0 4 0 15,4 2 0-15,2-1 0 16,4 1-2-16,4 0 0 16,-2-6 1-16,4-3 1 15,1-4-1-15,2-3 0 16,4-1 0-16,-2-5 0 16,-2-1 1-16,0-3 0 15,-2-4-1-15,-1 0 1 0,-4 0-1 16,-2-3 0-16,1-2 0 15,-6-2 1-15,-1-2 0 16,-4 2 0-16,-3 4 0 0,-5 3 1 0,-2 2 0 16,-3 9 0-16,-1 3-4 15,1 3 1-15,-4 4-4 16,1 7 0-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3.8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8 9 0,'-3'-3'4'0,"3"3"-3"0,0 0 8 0,3 0-9 16,3 0 1-16,0 0-1 16,3-2 0-16,1 1 0 15,4-1 0-15,1 2 0 16,3-1 1-16,2 1-1 16,1 0 1-16,-1 0-2 0,3 0 1 15,-1-2-3-15,0 0 1 0,-5 1-1 31,0-3 0-31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2.9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68 13 0,'-2'-12'6'0,"13"0"-2"15,-10 7 9-15,8 2-14 16,1-2 1-16,4 0-1 16,3 0 1-16,2 1 0 15,5-1 0-15,0 2-1 16,3-1 1-16,-1 1-1 15,-2 1 0-15,2 2-3 0,-2 0 0 16,-2 0 0-16,1 5 0 16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21:24:22.7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8 13 0,'0'-7'6'0,"-6"5"-1"16,6 2 7-16,0 2-12 15,4 2 0-15,-4-1-1 16,3 2 1-16,2-1 0 16,4 3 0-16,-2-2-1 15,3 3 1-15,4 4 0 16,0-1 0-16,-4 1 0 16,4 2 1-16,0-1-1 0,-2 1 0 15,-5 2 0-15,0-4 1 16,-4 0 0-16,-3 0 0 15,-3 0-1-15,-3 2 0 16,0-2 0-16,-7-4 0 16,7 1-3-16,-8-4 0 15,2 0-2-15,-2-3 1 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7</Words>
  <Characters>236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2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cp:lastModifiedBy>Micheline Kamber</cp:lastModifiedBy>
  <cp:revision>2</cp:revision>
  <cp:lastPrinted>2015-03-01T00:49:00Z</cp:lastPrinted>
  <dcterms:created xsi:type="dcterms:W3CDTF">2015-03-06T00:04:00Z</dcterms:created>
  <dcterms:modified xsi:type="dcterms:W3CDTF">2015-03-06T00:04:00Z</dcterms:modified>
</cp:coreProperties>
</file>